
<file path=[Content_Types].xml><?xml version="1.0" encoding="utf-8"?>
<Types xmlns="http://schemas.openxmlformats.org/package/2006/content-types">
  <Default Extension="vml" ContentType="application/vnd.openxmlformats-officedocument.vmlDrawing"/>
  <Default Extension="bin" ContentType="application/vnd.openxmlformats-officedocument.oleObject"/>
  <Default Extension="wav" ContentType="audio/x-wav"/>
  <Default Extension="png" ContentType="image/png"/>
  <Default Extension="gif" ContentType="image/gif"/>
  <Default Extension="wmf" ContentType="image/x-wmf"/>
  <Default Extension="jpeg" ContentType="image/jpeg"/>
  <Default Extension="JPG" ContentType="image/.jp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fonts/font1.fntdata" ContentType="application/x-fontdata"/>
  <Override PartName="/ppt/fonts/font10.fntdata" ContentType="application/x-fontdata"/>
  <Override PartName="/ppt/fonts/font11.fntdata" ContentType="application/x-fontdata"/>
  <Override PartName="/ppt/fonts/font12.fntdata" ContentType="application/x-fontdata"/>
  <Override PartName="/ppt/fonts/font13.fntdata" ContentType="application/x-fontdata"/>
  <Override PartName="/ppt/fonts/font2.fntdata" ContentType="application/x-fontdata"/>
  <Override PartName="/ppt/fonts/font3.fntdata" ContentType="application/x-fontdata"/>
  <Override PartName="/ppt/fonts/font4.fntdata" ContentType="application/x-fontdata"/>
  <Override PartName="/ppt/fonts/font5.fntdata" ContentType="application/x-fontdata"/>
  <Override PartName="/ppt/fonts/font6.fntdata" ContentType="application/x-fontdata"/>
  <Override PartName="/ppt/fonts/font7.fntdata" ContentType="application/x-fontdata"/>
  <Override PartName="/ppt/fonts/font8.fntdata" ContentType="application/x-fontdata"/>
  <Override PartName="/ppt/fonts/font9.fntdata" ContentType="application/x-fontdata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saveSubsetFonts="1" autoCompressPictures="0">
  <p:sldMasterIdLst>
    <p:sldMasterId id="2147483648" r:id="rId1"/>
  </p:sldMasterIdLst>
  <p:notesMasterIdLst>
    <p:notesMasterId r:id="rId4"/>
  </p:notesMasterIdLst>
  <p:sldIdLst>
    <p:sldId id="345" r:id="rId3"/>
    <p:sldId id="346" r:id="rId5"/>
    <p:sldId id="311" r:id="rId6"/>
    <p:sldId id="312" r:id="rId7"/>
    <p:sldId id="313" r:id="rId8"/>
    <p:sldId id="314" r:id="rId9"/>
    <p:sldId id="315" r:id="rId10"/>
    <p:sldId id="316" r:id="rId11"/>
    <p:sldId id="317" r:id="rId12"/>
    <p:sldId id="318" r:id="rId13"/>
    <p:sldId id="320" r:id="rId14"/>
    <p:sldId id="321" r:id="rId15"/>
    <p:sldId id="347" r:id="rId16"/>
    <p:sldId id="323" r:id="rId17"/>
    <p:sldId id="324" r:id="rId18"/>
    <p:sldId id="348" r:id="rId19"/>
    <p:sldId id="326" r:id="rId20"/>
    <p:sldId id="327" r:id="rId21"/>
    <p:sldId id="349" r:id="rId22"/>
    <p:sldId id="329" r:id="rId23"/>
    <p:sldId id="350" r:id="rId24"/>
    <p:sldId id="331" r:id="rId25"/>
    <p:sldId id="332" r:id="rId26"/>
    <p:sldId id="351" r:id="rId27"/>
    <p:sldId id="334" r:id="rId28"/>
    <p:sldId id="335" r:id="rId29"/>
    <p:sldId id="336" r:id="rId30"/>
    <p:sldId id="352" r:id="rId31"/>
    <p:sldId id="338" r:id="rId32"/>
    <p:sldId id="339" r:id="rId33"/>
    <p:sldId id="340" r:id="rId34"/>
    <p:sldId id="341" r:id="rId35"/>
    <p:sldId id="342" r:id="rId36"/>
    <p:sldId id="343" r:id="rId37"/>
    <p:sldId id="353" r:id="rId38"/>
  </p:sldIdLst>
  <p:sldSz cx="12192000" cy="6858000"/>
  <p:notesSz cx="7559675" cy="10691495"/>
  <p:embeddedFontLst>
    <p:embeddedFont>
      <p:font typeface="Paytone One" panose="00000500000000000000"/>
      <p:regular r:id="rId42"/>
    </p:embeddedFont>
    <p:embeddedFont>
      <p:font typeface="Quicksand Medium"/>
      <p:regular r:id="rId43"/>
    </p:embeddedFont>
    <p:embeddedFont>
      <p:font typeface="Quicksand"/>
      <p:regular r:id="rId44"/>
      <p:bold r:id="rId45"/>
    </p:embeddedFont>
    <p:embeddedFont>
      <p:font typeface="MS PGothic" panose="020B0600070205080204" pitchFamily="34" charset="-128"/>
      <p:regular r:id="rId46"/>
    </p:embeddedFont>
    <p:embeddedFont>
      <p:font typeface=".VnTime" panose="020B7200000000000000" charset="0"/>
      <p:regular r:id="rId47"/>
    </p:embeddedFont>
    <p:embeddedFont>
      <p:font typeface="Tahoma" panose="020B0604030504040204" pitchFamily="34" charset="0"/>
      <p:regular r:id="rId48"/>
    </p:embeddedFont>
    <p:embeddedFont>
      <p:font typeface="Calibri" panose="020F0502020204030204" charset="0"/>
      <p:regular r:id="rId49"/>
      <p:bold r:id="rId50"/>
      <p:italic r:id="rId51"/>
      <p:boldItalic r:id="rId52"/>
    </p:embeddedFont>
    <p:embeddedFont>
      <p:font typeface="Wingdings 2" panose="05020102010507070707" pitchFamily="18" charset="2"/>
      <p:regular r:id="rId53"/>
    </p:embeddedFont>
    <p:embeddedFont>
      <p:font typeface="Arial Rounded MT Bold" panose="020F0704030504030204" pitchFamily="34" charset="0"/>
      <p:regular r:id="rId54"/>
    </p:embeddedFont>
  </p:embeddedFontLst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 panose="020B0604020202020204"/>
      <a:defRPr sz="1400" b="0" i="0" u="none" strike="noStrike" cap="none">
        <a:solidFill>
          <a:srgbClr val="000000"/>
        </a:solidFill>
        <a:latin typeface="Arial" panose="020B0604020202020204"/>
        <a:ea typeface="Arial" panose="020B0604020202020204"/>
        <a:cs typeface="Arial" panose="020B0604020202020204"/>
        <a:sym typeface="Arial" panose="020B0604020202020204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 panose="020B0604020202020204"/>
      <a:defRPr sz="1400" b="0" i="0" u="none" strike="noStrike" cap="none">
        <a:solidFill>
          <a:srgbClr val="000000"/>
        </a:solidFill>
        <a:latin typeface="Arial" panose="020B0604020202020204"/>
        <a:ea typeface="Arial" panose="020B0604020202020204"/>
        <a:cs typeface="Arial" panose="020B0604020202020204"/>
        <a:sym typeface="Arial" panose="020B0604020202020204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 panose="020B0604020202020204"/>
      <a:defRPr sz="1400" b="0" i="0" u="none" strike="noStrike" cap="none">
        <a:solidFill>
          <a:srgbClr val="000000"/>
        </a:solidFill>
        <a:latin typeface="Arial" panose="020B0604020202020204"/>
        <a:ea typeface="Arial" panose="020B0604020202020204"/>
        <a:cs typeface="Arial" panose="020B0604020202020204"/>
        <a:sym typeface="Arial" panose="020B0604020202020204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 panose="020B0604020202020204"/>
      <a:defRPr sz="1400" b="0" i="0" u="none" strike="noStrike" cap="none">
        <a:solidFill>
          <a:srgbClr val="000000"/>
        </a:solidFill>
        <a:latin typeface="Arial" panose="020B0604020202020204"/>
        <a:ea typeface="Arial" panose="020B0604020202020204"/>
        <a:cs typeface="Arial" panose="020B0604020202020204"/>
        <a:sym typeface="Arial" panose="020B0604020202020204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 panose="020B0604020202020204"/>
      <a:defRPr sz="1400" b="0" i="0" u="none" strike="noStrike" cap="none">
        <a:solidFill>
          <a:srgbClr val="000000"/>
        </a:solidFill>
        <a:latin typeface="Arial" panose="020B0604020202020204"/>
        <a:ea typeface="Arial" panose="020B0604020202020204"/>
        <a:cs typeface="Arial" panose="020B0604020202020204"/>
        <a:sym typeface="Arial" panose="020B0604020202020204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 panose="020B0604020202020204"/>
      <a:defRPr sz="1400" b="0" i="0" u="none" strike="noStrike" cap="none">
        <a:solidFill>
          <a:srgbClr val="000000"/>
        </a:solidFill>
        <a:latin typeface="Arial" panose="020B0604020202020204"/>
        <a:ea typeface="Arial" panose="020B0604020202020204"/>
        <a:cs typeface="Arial" panose="020B0604020202020204"/>
        <a:sym typeface="Arial" panose="020B0604020202020204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 panose="020B0604020202020204"/>
      <a:defRPr sz="1400" b="0" i="0" u="none" strike="noStrike" cap="none">
        <a:solidFill>
          <a:srgbClr val="000000"/>
        </a:solidFill>
        <a:latin typeface="Arial" panose="020B0604020202020204"/>
        <a:ea typeface="Arial" panose="020B0604020202020204"/>
        <a:cs typeface="Arial" panose="020B0604020202020204"/>
        <a:sym typeface="Arial" panose="020B0604020202020204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 panose="020B0604020202020204"/>
      <a:defRPr sz="1400" b="0" i="0" u="none" strike="noStrike" cap="none">
        <a:solidFill>
          <a:srgbClr val="000000"/>
        </a:solidFill>
        <a:latin typeface="Arial" panose="020B0604020202020204"/>
        <a:ea typeface="Arial" panose="020B0604020202020204"/>
        <a:cs typeface="Arial" panose="020B0604020202020204"/>
        <a:sym typeface="Arial" panose="020B0604020202020204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 panose="020B0604020202020204"/>
      <a:defRPr sz="1400" b="0" i="0" u="none" strike="noStrike" cap="none">
        <a:solidFill>
          <a:srgbClr val="000000"/>
        </a:solidFill>
        <a:latin typeface="Arial" panose="020B0604020202020204"/>
        <a:ea typeface="Arial" panose="020B0604020202020204"/>
        <a:cs typeface="Arial" panose="020B0604020202020204"/>
        <a:sym typeface="Arial" panose="020B0604020202020204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AF0D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125E5076-3810-47DD-B79F-674D7AD40C01}" styleName="深色样式 1 - 强调 1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wholeTbl>
    <a:band1H>
      <a:tcStyle>
        <a:tcBdr/>
        <a:fill>
          <a:solidFill>
            <a:schemeClr val="accent1">
              <a:shade val="60000"/>
            </a:schemeClr>
          </a:solidFill>
        </a:fill>
      </a:tcStyle>
    </a:band1H>
    <a:band1V>
      <a:tcStyle>
        <a:tcBdr/>
        <a:fill>
          <a:solidFill>
            <a:schemeClr val="accent1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1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1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1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slide" Target="slides/slide3.xml"/><Relationship Id="rId54" Type="http://schemas.openxmlformats.org/officeDocument/2006/relationships/font" Target="fonts/font13.fntdata"/><Relationship Id="rId53" Type="http://schemas.openxmlformats.org/officeDocument/2006/relationships/font" Target="fonts/font12.fntdata"/><Relationship Id="rId52" Type="http://schemas.openxmlformats.org/officeDocument/2006/relationships/font" Target="fonts/font11.fntdata"/><Relationship Id="rId51" Type="http://schemas.openxmlformats.org/officeDocument/2006/relationships/font" Target="fonts/font10.fntdata"/><Relationship Id="rId50" Type="http://schemas.openxmlformats.org/officeDocument/2006/relationships/font" Target="fonts/font9.fntdata"/><Relationship Id="rId5" Type="http://schemas.openxmlformats.org/officeDocument/2006/relationships/slide" Target="slides/slide2.xml"/><Relationship Id="rId49" Type="http://schemas.openxmlformats.org/officeDocument/2006/relationships/font" Target="fonts/font8.fntdata"/><Relationship Id="rId48" Type="http://schemas.openxmlformats.org/officeDocument/2006/relationships/font" Target="fonts/font7.fntdata"/><Relationship Id="rId47" Type="http://schemas.openxmlformats.org/officeDocument/2006/relationships/font" Target="fonts/font6.fntdata"/><Relationship Id="rId46" Type="http://schemas.openxmlformats.org/officeDocument/2006/relationships/font" Target="fonts/font5.fntdata"/><Relationship Id="rId45" Type="http://schemas.openxmlformats.org/officeDocument/2006/relationships/font" Target="fonts/font4.fntdata"/><Relationship Id="rId44" Type="http://schemas.openxmlformats.org/officeDocument/2006/relationships/font" Target="fonts/font3.fntdata"/><Relationship Id="rId43" Type="http://schemas.openxmlformats.org/officeDocument/2006/relationships/font" Target="fonts/font2.fntdata"/><Relationship Id="rId42" Type="http://schemas.openxmlformats.org/officeDocument/2006/relationships/font" Target="fonts/font1.fntdata"/><Relationship Id="rId41" Type="http://schemas.openxmlformats.org/officeDocument/2006/relationships/tableStyles" Target="tableStyles.xml"/><Relationship Id="rId40" Type="http://schemas.openxmlformats.org/officeDocument/2006/relationships/viewProps" Target="viewProps.xml"/><Relationship Id="rId4" Type="http://schemas.openxmlformats.org/officeDocument/2006/relationships/notesMaster" Target="notesMasters/notesMaster1.xml"/><Relationship Id="rId39" Type="http://schemas.openxmlformats.org/officeDocument/2006/relationships/presProps" Target="presProps.xml"/><Relationship Id="rId38" Type="http://schemas.openxmlformats.org/officeDocument/2006/relationships/slide" Target="slides/slide35.xml"/><Relationship Id="rId37" Type="http://schemas.openxmlformats.org/officeDocument/2006/relationships/slide" Target="slides/slide34.xml"/><Relationship Id="rId36" Type="http://schemas.openxmlformats.org/officeDocument/2006/relationships/slide" Target="slides/slide33.xml"/><Relationship Id="rId35" Type="http://schemas.openxmlformats.org/officeDocument/2006/relationships/slide" Target="slides/slide32.xml"/><Relationship Id="rId34" Type="http://schemas.openxmlformats.org/officeDocument/2006/relationships/slide" Target="slides/slide31.xml"/><Relationship Id="rId33" Type="http://schemas.openxmlformats.org/officeDocument/2006/relationships/slide" Target="slides/slide30.xml"/><Relationship Id="rId32" Type="http://schemas.openxmlformats.org/officeDocument/2006/relationships/slide" Target="slides/slide29.xml"/><Relationship Id="rId31" Type="http://schemas.openxmlformats.org/officeDocument/2006/relationships/slide" Target="slides/slide28.xml"/><Relationship Id="rId30" Type="http://schemas.openxmlformats.org/officeDocument/2006/relationships/slide" Target="slides/slide27.xml"/><Relationship Id="rId3" Type="http://schemas.openxmlformats.org/officeDocument/2006/relationships/slide" Target="slides/slide1.xml"/><Relationship Id="rId29" Type="http://schemas.openxmlformats.org/officeDocument/2006/relationships/slide" Target="slides/slide26.xml"/><Relationship Id="rId28" Type="http://schemas.openxmlformats.org/officeDocument/2006/relationships/slide" Target="slides/slide25.xml"/><Relationship Id="rId27" Type="http://schemas.openxmlformats.org/officeDocument/2006/relationships/slide" Target="slides/slide24.xml"/><Relationship Id="rId26" Type="http://schemas.openxmlformats.org/officeDocument/2006/relationships/slide" Target="slides/slide23.xml"/><Relationship Id="rId25" Type="http://schemas.openxmlformats.org/officeDocument/2006/relationships/slide" Target="slides/slide22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2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3;n"/>
          <p:cNvSpPr/>
          <p:nvPr>
            <p:ph type="sldImg" idx="2"/>
          </p:nvPr>
        </p:nvSpPr>
        <p:spPr>
          <a:xfrm>
            <a:off x="381415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4" name="Google Shape;4;n"/>
          <p:cNvSpPr txBox="1"/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1pPr>
            <a:lvl2pPr marL="914400" lvl="1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2pPr>
            <a:lvl3pPr marL="1371600" lvl="2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3pPr>
            <a:lvl4pPr marL="1828800" lvl="3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4pPr>
            <a:lvl5pPr marL="2286000" lvl="4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5pPr>
            <a:lvl6pPr marL="2743200" lvl="5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6pPr>
            <a:lvl7pPr marL="3200400" lvl="6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7pPr>
            <a:lvl8pPr marL="3657600" lvl="7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8pPr>
            <a:lvl9pPr marL="4114800" lvl="8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9pPr>
          </a:lstStyle>
          <a:p/>
        </p:txBody>
      </p:sp>
    </p:spTree>
  </p:cSld>
  <p:clrMap bg1="lt1" tx1="dk1" bg2="dk2" tx2="lt2" accent1="accent1" accent2="accent2" accent3="accent3" accent4="accent4" accent5="accent5" accent6="accent6" hlink="hlink" folHlink="folHlink"/>
  <p:notes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 panose="020B0604020202020204"/>
      <a:defRPr sz="1400" b="0" i="0" u="none" strike="noStrike" cap="none">
        <a:solidFill>
          <a:srgbClr val="000000"/>
        </a:solidFill>
        <a:latin typeface="Arial" panose="020B0604020202020204"/>
        <a:ea typeface="Arial" panose="020B0604020202020204"/>
        <a:cs typeface="Arial" panose="020B0604020202020204"/>
        <a:sym typeface="Arial" panose="020B0604020202020204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 panose="020B0604020202020204"/>
      <a:defRPr sz="1400" b="0" i="0" u="none" strike="noStrike" cap="none">
        <a:solidFill>
          <a:srgbClr val="000000"/>
        </a:solidFill>
        <a:latin typeface="Arial" panose="020B0604020202020204"/>
        <a:ea typeface="Arial" panose="020B0604020202020204"/>
        <a:cs typeface="Arial" panose="020B0604020202020204"/>
        <a:sym typeface="Arial" panose="020B0604020202020204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 panose="020B0604020202020204"/>
      <a:defRPr sz="1400" b="0" i="0" u="none" strike="noStrike" cap="none">
        <a:solidFill>
          <a:srgbClr val="000000"/>
        </a:solidFill>
        <a:latin typeface="Arial" panose="020B0604020202020204"/>
        <a:ea typeface="Arial" panose="020B0604020202020204"/>
        <a:cs typeface="Arial" panose="020B0604020202020204"/>
        <a:sym typeface="Arial" panose="020B0604020202020204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 panose="020B0604020202020204"/>
      <a:defRPr sz="1400" b="0" i="0" u="none" strike="noStrike" cap="none">
        <a:solidFill>
          <a:srgbClr val="000000"/>
        </a:solidFill>
        <a:latin typeface="Arial" panose="020B0604020202020204"/>
        <a:ea typeface="Arial" panose="020B0604020202020204"/>
        <a:cs typeface="Arial" panose="020B0604020202020204"/>
        <a:sym typeface="Arial" panose="020B0604020202020204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 panose="020B0604020202020204"/>
      <a:defRPr sz="1400" b="0" i="0" u="none" strike="noStrike" cap="none">
        <a:solidFill>
          <a:srgbClr val="000000"/>
        </a:solidFill>
        <a:latin typeface="Arial" panose="020B0604020202020204"/>
        <a:ea typeface="Arial" panose="020B0604020202020204"/>
        <a:cs typeface="Arial" panose="020B0604020202020204"/>
        <a:sym typeface="Arial" panose="020B0604020202020204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 panose="020B0604020202020204"/>
      <a:defRPr sz="1400" b="0" i="0" u="none" strike="noStrike" cap="none">
        <a:solidFill>
          <a:srgbClr val="000000"/>
        </a:solidFill>
        <a:latin typeface="Arial" panose="020B0604020202020204"/>
        <a:ea typeface="Arial" panose="020B0604020202020204"/>
        <a:cs typeface="Arial" panose="020B0604020202020204"/>
        <a:sym typeface="Arial" panose="020B0604020202020204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 panose="020B0604020202020204"/>
      <a:defRPr sz="1400" b="0" i="0" u="none" strike="noStrike" cap="none">
        <a:solidFill>
          <a:srgbClr val="000000"/>
        </a:solidFill>
        <a:latin typeface="Arial" panose="020B0604020202020204"/>
        <a:ea typeface="Arial" panose="020B0604020202020204"/>
        <a:cs typeface="Arial" panose="020B0604020202020204"/>
        <a:sym typeface="Arial" panose="020B0604020202020204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 panose="020B0604020202020204"/>
      <a:defRPr sz="1400" b="0" i="0" u="none" strike="noStrike" cap="none">
        <a:solidFill>
          <a:srgbClr val="000000"/>
        </a:solidFill>
        <a:latin typeface="Arial" panose="020B0604020202020204"/>
        <a:ea typeface="Arial" panose="020B0604020202020204"/>
        <a:cs typeface="Arial" panose="020B0604020202020204"/>
        <a:sym typeface="Arial" panose="020B0604020202020204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 panose="020B0604020202020204"/>
      <a:defRPr sz="1400" b="0" i="0" u="none" strike="noStrike" cap="none">
        <a:solidFill>
          <a:srgbClr val="000000"/>
        </a:solidFill>
        <a:latin typeface="Arial" panose="020B0604020202020204"/>
        <a:ea typeface="Arial" panose="020B0604020202020204"/>
        <a:cs typeface="Arial" panose="020B0604020202020204"/>
        <a:sym typeface="Arial" panose="020B0604020202020204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5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7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0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2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3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5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4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PhAnim="0" showMasterSp="0">
  <p:cSld>
    <p:spTree>
      <p:nvGrpSpPr>
        <p:cNvPr id="338" name="Shape 33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9" name="Google Shape;339;p:notes"/>
          <p:cNvSpPr/>
          <p:nvPr>
            <p:ph type="sldImg" idx="2"/>
          </p:nvPr>
        </p:nvSpPr>
        <p:spPr>
          <a:xfrm>
            <a:off x="381415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40" name="Google Shape;340;p:notes"/>
          <p:cNvSpPr txBox="1"/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62BC2D91-1372-4909-86C2-4F574A41DBB0}" type="slidenum">
              <a:rPr lang="en-US" altLang="en-US"/>
            </a:fld>
            <a:endParaRPr lang="en-US" altLang="en-US"/>
          </a:p>
        </p:txBody>
      </p:sp>
      <p:sp>
        <p:nvSpPr>
          <p:cNvPr id="31747" name="Slide Image Placeholder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31748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vi-VN" altLang="en-US" smtClean="0">
              <a:latin typeface="Arial" panose="020B0604020202020204" pitchFamily="34" charset="0"/>
            </a:endParaRPr>
          </a:p>
        </p:txBody>
      </p:sp>
      <p:sp>
        <p:nvSpPr>
          <p:cNvPr id="23555" name="Slide Number Placeholder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miter lim="800000"/>
          </a:ln>
        </p:spPr>
        <p:txBody>
          <a:bodyPr anchor="b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/>
            <a:fld id="{DBAE517A-E133-47B4-9868-BD7644D04A41}" type="slidenum">
              <a:rPr lang="en-US" altLang="en-US" sz="1200">
                <a:latin typeface="Calibri" panose="020F0502020204030204" charset="0"/>
              </a:rPr>
            </a:fld>
            <a:endParaRPr lang="en-US" altLang="en-US" sz="1200">
              <a:latin typeface="Calibri" panose="020F0502020204030204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62BC2D91-1372-4909-86C2-4F574A41DBB0}" type="slidenum">
              <a:rPr lang="en-US" altLang="en-US"/>
            </a:fld>
            <a:endParaRPr lang="en-US" altLang="en-US"/>
          </a:p>
        </p:txBody>
      </p:sp>
      <p:sp>
        <p:nvSpPr>
          <p:cNvPr id="31747" name="Slide Image Placeholder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31748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vi-VN" altLang="en-US" smtClean="0">
              <a:latin typeface="Arial" panose="020B0604020202020204" pitchFamily="34" charset="0"/>
            </a:endParaRPr>
          </a:p>
        </p:txBody>
      </p:sp>
      <p:sp>
        <p:nvSpPr>
          <p:cNvPr id="23555" name="Slide Number Placeholder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miter lim="800000"/>
          </a:ln>
        </p:spPr>
        <p:txBody>
          <a:bodyPr anchor="b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/>
            <a:fld id="{DBAE517A-E133-47B4-9868-BD7644D04A41}" type="slidenum">
              <a:rPr lang="en-US" altLang="en-US" sz="1200">
                <a:latin typeface="Calibri" panose="020F0502020204030204" charset="0"/>
              </a:rPr>
            </a:fld>
            <a:endParaRPr lang="en-US" altLang="en-US" sz="1200">
              <a:latin typeface="Calibri" panose="020F0502020204030204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1399B80A-60F6-4648-9DB0-034EE5C9286E}" type="slidenum">
              <a:rPr lang="en-US" altLang="en-US"/>
            </a:fld>
            <a:endParaRPr lang="en-US" altLang="en-US"/>
          </a:p>
        </p:txBody>
      </p:sp>
      <p:sp>
        <p:nvSpPr>
          <p:cNvPr id="32771" name="Slide Image Placeholder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32772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vi-VN" altLang="en-US" smtClean="0">
              <a:latin typeface="Arial" panose="020B0604020202020204" pitchFamily="34" charset="0"/>
            </a:endParaRPr>
          </a:p>
        </p:txBody>
      </p:sp>
      <p:sp>
        <p:nvSpPr>
          <p:cNvPr id="25603" name="Slide Number Placeholder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miter lim="800000"/>
          </a:ln>
        </p:spPr>
        <p:txBody>
          <a:bodyPr anchor="b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/>
            <a:fld id="{EE0654F8-568C-4C29-BB38-C3F54644FC3A}" type="slidenum">
              <a:rPr lang="en-US" altLang="en-US" sz="1200">
                <a:latin typeface="Calibri" panose="020F0502020204030204" charset="0"/>
              </a:rPr>
            </a:fld>
            <a:endParaRPr lang="en-US" altLang="en-US" sz="1200">
              <a:latin typeface="Calibri" panose="020F0502020204030204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9F4A22CB-40E2-4236-9BF8-371C6E9A4379}" type="slidenum">
              <a:rPr lang="en-US" altLang="en-US"/>
            </a:fld>
            <a:endParaRPr lang="en-US" altLang="en-US"/>
          </a:p>
        </p:txBody>
      </p:sp>
      <p:sp>
        <p:nvSpPr>
          <p:cNvPr id="33795" name="Slide Image Placeholder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33796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vi-VN" altLang="en-US" smtClean="0">
              <a:latin typeface="Arial" panose="020B0604020202020204" pitchFamily="34" charset="0"/>
            </a:endParaRPr>
          </a:p>
        </p:txBody>
      </p:sp>
      <p:sp>
        <p:nvSpPr>
          <p:cNvPr id="2" name="Slide Number Placeholder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miter lim="800000"/>
          </a:ln>
        </p:spPr>
        <p:txBody>
          <a:bodyPr anchor="b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/>
            <a:fld id="{0D4E8AD2-FEFF-4D1A-87F1-1A7D3EE01057}" type="slidenum">
              <a:rPr lang="en-US" altLang="en-US" sz="1200">
                <a:latin typeface="Calibri" panose="020F0502020204030204" charset="0"/>
              </a:rPr>
            </a:fld>
            <a:endParaRPr lang="en-US" altLang="en-US" sz="1200">
              <a:latin typeface="Calibri" panose="020F0502020204030204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9F4A22CB-40E2-4236-9BF8-371C6E9A4379}" type="slidenum">
              <a:rPr lang="en-US" altLang="en-US"/>
            </a:fld>
            <a:endParaRPr lang="en-US" altLang="en-US"/>
          </a:p>
        </p:txBody>
      </p:sp>
      <p:sp>
        <p:nvSpPr>
          <p:cNvPr id="33795" name="Slide Image Placeholder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33796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vi-VN" altLang="en-US" smtClean="0">
              <a:latin typeface="Arial" panose="020B0604020202020204" pitchFamily="34" charset="0"/>
            </a:endParaRPr>
          </a:p>
        </p:txBody>
      </p:sp>
      <p:sp>
        <p:nvSpPr>
          <p:cNvPr id="2" name="Slide Number Placeholder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miter lim="800000"/>
          </a:ln>
        </p:spPr>
        <p:txBody>
          <a:bodyPr anchor="b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/>
            <a:fld id="{0D4E8AD2-FEFF-4D1A-87F1-1A7D3EE01057}" type="slidenum">
              <a:rPr lang="en-US" altLang="en-US" sz="1200">
                <a:latin typeface="Calibri" panose="020F0502020204030204" charset="0"/>
              </a:rPr>
            </a:fld>
            <a:endParaRPr lang="en-US" altLang="en-US" sz="1200">
              <a:latin typeface="Calibri" panose="020F0502020204030204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9F4A22CB-40E2-4236-9BF8-371C6E9A4379}" type="slidenum">
              <a:rPr lang="en-US" altLang="en-US"/>
            </a:fld>
            <a:endParaRPr lang="en-US" altLang="en-US"/>
          </a:p>
        </p:txBody>
      </p:sp>
      <p:sp>
        <p:nvSpPr>
          <p:cNvPr id="33795" name="Slide Image Placeholder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33796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vi-VN" altLang="en-US" smtClean="0">
              <a:latin typeface="Arial" panose="020B0604020202020204" pitchFamily="34" charset="0"/>
            </a:endParaRPr>
          </a:p>
        </p:txBody>
      </p:sp>
      <p:sp>
        <p:nvSpPr>
          <p:cNvPr id="2" name="Slide Number Placeholder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miter lim="800000"/>
          </a:ln>
        </p:spPr>
        <p:txBody>
          <a:bodyPr anchor="b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/>
            <a:fld id="{0D4E8AD2-FEFF-4D1A-87F1-1A7D3EE01057}" type="slidenum">
              <a:rPr lang="en-US" altLang="en-US" sz="1200">
                <a:latin typeface="Calibri" panose="020F0502020204030204" charset="0"/>
              </a:rPr>
            </a:fld>
            <a:endParaRPr lang="en-US" altLang="en-US" sz="1200">
              <a:latin typeface="Calibri" panose="020F0502020204030204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1692641-E541-44DC-852F-235EE2BA86E1}" type="slidenum">
              <a:rPr lang="en-US" smtClean="0"/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4.xml.rels><?xml version="1.0" encoding="UTF-8" standalone="yes"?>
<Relationships xmlns="http://schemas.openxmlformats.org/package/2006/relationships"><Relationship Id="rId4" Type="http://schemas.openxmlformats.org/officeDocument/2006/relationships/hyperlink" Target="http://bit.ly/2TtBDfr" TargetMode="External"/><Relationship Id="rId3" Type="http://schemas.openxmlformats.org/officeDocument/2006/relationships/hyperlink" Target="http://bit.ly/2TyoMsr" TargetMode="External"/><Relationship Id="rId2" Type="http://schemas.openxmlformats.org/officeDocument/2006/relationships/hyperlink" Target="http://bit.ly/2Tynxth" TargetMode="External"/><Relationship Id="rId1" Type="http://schemas.openxmlformats.org/officeDocument/2006/relationships/slideMaster" Target="../slideMasters/slideMaster1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matchingName="Title slide">
  <p:cSld name="TITLE">
    <p:bg>
      <p:bgPr>
        <a:solidFill>
          <a:srgbClr val="67AFD4"/>
        </a:solidFill>
        <a:effectLst/>
      </p:bgPr>
    </p:bg>
    <p:spTree>
      <p:nvGrpSpPr>
        <p:cNvPr id="8" name="Shape 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Google Shape;9;p2"/>
          <p:cNvSpPr/>
          <p:nvPr/>
        </p:nvSpPr>
        <p:spPr>
          <a:xfrm>
            <a:off x="586684" y="414648"/>
            <a:ext cx="10999318" cy="6021147"/>
          </a:xfrm>
          <a:prstGeom prst="roundRect">
            <a:avLst>
              <a:gd name="adj" fmla="val 7376"/>
            </a:avLst>
          </a:prstGeom>
          <a:solidFill>
            <a:schemeClr val="lt1"/>
          </a:solidFill>
          <a:ln w="114300" cap="flat" cmpd="sng">
            <a:solidFill>
              <a:schemeClr val="accent5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04256" tIns="104256" rIns="104256" bIns="104256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595"/>
          </a:p>
        </p:txBody>
      </p:sp>
      <p:sp>
        <p:nvSpPr>
          <p:cNvPr id="10" name="Google Shape;10;p2"/>
          <p:cNvSpPr txBox="1"/>
          <p:nvPr>
            <p:ph type="ctrTitle"/>
          </p:nvPr>
        </p:nvSpPr>
        <p:spPr>
          <a:xfrm>
            <a:off x="1362997" y="2069186"/>
            <a:ext cx="9466694" cy="1925766"/>
          </a:xfrm>
          <a:prstGeom prst="rect">
            <a:avLst/>
          </a:prstGeom>
          <a:effectLst>
            <a:outerShdw dist="57150" dir="1980000" algn="bl" rotWithShape="0">
              <a:schemeClr val="dk2"/>
            </a:outerShdw>
          </a:effectLst>
        </p:spPr>
        <p:txBody>
          <a:bodyPr spcFirstLastPara="1" wrap="square" lIns="116050" tIns="116050" rIns="116050" bIns="11605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6600"/>
              <a:buNone/>
              <a:defRPr sz="7255">
                <a:latin typeface="Paytone One" panose="00000500000000000000"/>
                <a:ea typeface="Paytone One" panose="00000500000000000000"/>
                <a:cs typeface="Paytone One" panose="00000500000000000000"/>
                <a:sym typeface="Paytone One" panose="00000500000000000000"/>
              </a:defRPr>
            </a:lvl1pPr>
            <a:lvl2pPr lvl="1" algn="ctr">
              <a:spcBef>
                <a:spcPts val="0"/>
              </a:spcBef>
              <a:spcAft>
                <a:spcPts val="0"/>
              </a:spcAft>
              <a:buSzPts val="6600"/>
              <a:buNone/>
              <a:defRPr sz="5985"/>
            </a:lvl2pPr>
            <a:lvl3pPr lvl="2" algn="ctr">
              <a:spcBef>
                <a:spcPts val="0"/>
              </a:spcBef>
              <a:spcAft>
                <a:spcPts val="0"/>
              </a:spcAft>
              <a:buSzPts val="6600"/>
              <a:buNone/>
              <a:defRPr sz="5985"/>
            </a:lvl3pPr>
            <a:lvl4pPr lvl="3" algn="ctr">
              <a:spcBef>
                <a:spcPts val="0"/>
              </a:spcBef>
              <a:spcAft>
                <a:spcPts val="0"/>
              </a:spcAft>
              <a:buSzPts val="6600"/>
              <a:buNone/>
              <a:defRPr sz="5985"/>
            </a:lvl4pPr>
            <a:lvl5pPr lvl="4" algn="ctr">
              <a:spcBef>
                <a:spcPts val="0"/>
              </a:spcBef>
              <a:spcAft>
                <a:spcPts val="0"/>
              </a:spcAft>
              <a:buSzPts val="6600"/>
              <a:buNone/>
              <a:defRPr sz="5985"/>
            </a:lvl5pPr>
            <a:lvl6pPr lvl="5" algn="ctr">
              <a:spcBef>
                <a:spcPts val="0"/>
              </a:spcBef>
              <a:spcAft>
                <a:spcPts val="0"/>
              </a:spcAft>
              <a:buSzPts val="6600"/>
              <a:buNone/>
              <a:defRPr sz="5985"/>
            </a:lvl6pPr>
            <a:lvl7pPr lvl="6" algn="ctr">
              <a:spcBef>
                <a:spcPts val="0"/>
              </a:spcBef>
              <a:spcAft>
                <a:spcPts val="0"/>
              </a:spcAft>
              <a:buSzPts val="6600"/>
              <a:buNone/>
              <a:defRPr sz="5985"/>
            </a:lvl7pPr>
            <a:lvl8pPr lvl="7" algn="ctr">
              <a:spcBef>
                <a:spcPts val="0"/>
              </a:spcBef>
              <a:spcAft>
                <a:spcPts val="0"/>
              </a:spcAft>
              <a:buSzPts val="6600"/>
              <a:buNone/>
              <a:defRPr sz="5985"/>
            </a:lvl8pPr>
            <a:lvl9pPr lvl="8" algn="ctr">
              <a:spcBef>
                <a:spcPts val="0"/>
              </a:spcBef>
              <a:spcAft>
                <a:spcPts val="0"/>
              </a:spcAft>
              <a:buSzPts val="6600"/>
              <a:buNone/>
              <a:defRPr sz="5985"/>
            </a:lvl9pPr>
          </a:lstStyle>
          <a:p/>
        </p:txBody>
      </p:sp>
      <p:sp>
        <p:nvSpPr>
          <p:cNvPr id="11" name="Google Shape;11;p2"/>
          <p:cNvSpPr txBox="1"/>
          <p:nvPr>
            <p:ph type="subTitle" idx="1"/>
          </p:nvPr>
        </p:nvSpPr>
        <p:spPr>
          <a:xfrm>
            <a:off x="2405246" y="4202344"/>
            <a:ext cx="7382256" cy="517638"/>
          </a:xfrm>
          <a:prstGeom prst="rect">
            <a:avLst/>
          </a:prstGeom>
        </p:spPr>
        <p:txBody>
          <a:bodyPr spcFirstLastPara="1" wrap="square" lIns="116050" tIns="116050" rIns="116050" bIns="116050" anchor="t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600"/>
              <a:buNone/>
              <a:defRPr sz="2175">
                <a:latin typeface="Quicksand Medium"/>
                <a:ea typeface="Quicksand Medium"/>
                <a:cs typeface="Quicksand Medium"/>
                <a:sym typeface="Quicksand Medium"/>
              </a:defRPr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600"/>
              <a:buNone/>
              <a:defRPr sz="3265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600"/>
              <a:buNone/>
              <a:defRPr sz="3265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600"/>
              <a:buNone/>
              <a:defRPr sz="3265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600"/>
              <a:buNone/>
              <a:defRPr sz="3265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600"/>
              <a:buNone/>
              <a:defRPr sz="3265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600"/>
              <a:buNone/>
              <a:defRPr sz="3265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600"/>
              <a:buNone/>
              <a:defRPr sz="3265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600"/>
              <a:buNone/>
              <a:defRPr sz="3265"/>
            </a:lvl9pPr>
          </a:lstStyle>
          <a:p/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ig number">
  <p:cSld name="BIG_NUMBER">
    <p:spTree>
      <p:nvGrpSpPr>
        <p:cNvPr id="65" name="Shape 6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" name="Google Shape;66;p11"/>
          <p:cNvSpPr/>
          <p:nvPr/>
        </p:nvSpPr>
        <p:spPr>
          <a:xfrm>
            <a:off x="586684" y="414648"/>
            <a:ext cx="10999318" cy="6021147"/>
          </a:xfrm>
          <a:prstGeom prst="roundRect">
            <a:avLst>
              <a:gd name="adj" fmla="val 7376"/>
            </a:avLst>
          </a:prstGeom>
          <a:solidFill>
            <a:schemeClr val="accent1"/>
          </a:solidFill>
          <a:ln w="114300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04256" tIns="104256" rIns="104256" bIns="104256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595"/>
          </a:p>
        </p:txBody>
      </p:sp>
      <p:sp>
        <p:nvSpPr>
          <p:cNvPr id="67" name="Google Shape;67;p11"/>
          <p:cNvSpPr txBox="1"/>
          <p:nvPr>
            <p:ph type="title" hasCustomPrompt="1"/>
          </p:nvPr>
        </p:nvSpPr>
        <p:spPr>
          <a:xfrm>
            <a:off x="415620" y="1474897"/>
            <a:ext cx="11361264" cy="2618127"/>
          </a:xfrm>
          <a:prstGeom prst="rect">
            <a:avLst/>
          </a:prstGeom>
        </p:spPr>
        <p:txBody>
          <a:bodyPr spcFirstLastPara="1" wrap="square" lIns="116050" tIns="116050" rIns="116050" bIns="116050" anchor="b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5200"/>
              <a:buNone/>
              <a:defRPr sz="13790">
                <a:solidFill>
                  <a:schemeClr val="lt1"/>
                </a:solidFill>
              </a:defRPr>
            </a:lvl1pPr>
            <a:lvl2pPr lvl="1" algn="ctr">
              <a:spcBef>
                <a:spcPts val="0"/>
              </a:spcBef>
              <a:spcAft>
                <a:spcPts val="0"/>
              </a:spcAft>
              <a:buSzPts val="15200"/>
              <a:buNone/>
              <a:defRPr sz="13790"/>
            </a:lvl2pPr>
            <a:lvl3pPr lvl="2" algn="ctr">
              <a:spcBef>
                <a:spcPts val="0"/>
              </a:spcBef>
              <a:spcAft>
                <a:spcPts val="0"/>
              </a:spcAft>
              <a:buSzPts val="15200"/>
              <a:buNone/>
              <a:defRPr sz="13790"/>
            </a:lvl3pPr>
            <a:lvl4pPr lvl="3" algn="ctr">
              <a:spcBef>
                <a:spcPts val="0"/>
              </a:spcBef>
              <a:spcAft>
                <a:spcPts val="0"/>
              </a:spcAft>
              <a:buSzPts val="15200"/>
              <a:buNone/>
              <a:defRPr sz="13790"/>
            </a:lvl4pPr>
            <a:lvl5pPr lvl="4" algn="ctr">
              <a:spcBef>
                <a:spcPts val="0"/>
              </a:spcBef>
              <a:spcAft>
                <a:spcPts val="0"/>
              </a:spcAft>
              <a:buSzPts val="15200"/>
              <a:buNone/>
              <a:defRPr sz="13790"/>
            </a:lvl5pPr>
            <a:lvl6pPr lvl="5" algn="ctr">
              <a:spcBef>
                <a:spcPts val="0"/>
              </a:spcBef>
              <a:spcAft>
                <a:spcPts val="0"/>
              </a:spcAft>
              <a:buSzPts val="15200"/>
              <a:buNone/>
              <a:defRPr sz="13790"/>
            </a:lvl6pPr>
            <a:lvl7pPr lvl="6" algn="ctr">
              <a:spcBef>
                <a:spcPts val="0"/>
              </a:spcBef>
              <a:spcAft>
                <a:spcPts val="0"/>
              </a:spcAft>
              <a:buSzPts val="15200"/>
              <a:buNone/>
              <a:defRPr sz="13790"/>
            </a:lvl7pPr>
            <a:lvl8pPr lvl="7" algn="ctr">
              <a:spcBef>
                <a:spcPts val="0"/>
              </a:spcBef>
              <a:spcAft>
                <a:spcPts val="0"/>
              </a:spcAft>
              <a:buSzPts val="15200"/>
              <a:buNone/>
              <a:defRPr sz="13790"/>
            </a:lvl8pPr>
            <a:lvl9pPr lvl="8" algn="ctr">
              <a:spcBef>
                <a:spcPts val="0"/>
              </a:spcBef>
              <a:spcAft>
                <a:spcPts val="0"/>
              </a:spcAft>
              <a:buSzPts val="15200"/>
              <a:buNone/>
              <a:defRPr sz="13790"/>
            </a:lvl9pPr>
          </a:lstStyle>
          <a:p>
            <a:r>
              <a:t>xx%</a:t>
            </a:r>
          </a:p>
        </p:txBody>
      </p:sp>
      <p:sp>
        <p:nvSpPr>
          <p:cNvPr id="68" name="Google Shape;68;p11"/>
          <p:cNvSpPr txBox="1"/>
          <p:nvPr>
            <p:ph type="subTitle" idx="1"/>
          </p:nvPr>
        </p:nvSpPr>
        <p:spPr>
          <a:xfrm>
            <a:off x="3317893" y="4203170"/>
            <a:ext cx="5556790" cy="726653"/>
          </a:xfrm>
          <a:prstGeom prst="rect">
            <a:avLst/>
          </a:prstGeom>
        </p:spPr>
        <p:txBody>
          <a:bodyPr spcFirstLastPara="1" wrap="square" lIns="116050" tIns="116050" rIns="116050" bIns="116050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300"/>
              <a:buNone/>
              <a:defRPr sz="2175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/>
            </a:lvl9pPr>
          </a:lstStyle>
          <a:p/>
        </p:txBody>
      </p:sp>
      <p:sp>
        <p:nvSpPr>
          <p:cNvPr id="69" name="Google Shape;69;p11"/>
          <p:cNvSpPr/>
          <p:nvPr/>
        </p:nvSpPr>
        <p:spPr>
          <a:xfrm flipH="1">
            <a:off x="10757338" y="3429143"/>
            <a:ext cx="632000" cy="544696"/>
          </a:xfrm>
          <a:custGeom>
            <a:avLst/>
            <a:gdLst/>
            <a:ahLst/>
            <a:cxnLst/>
            <a:rect l="l" t="t" r="r" b="b"/>
            <a:pathLst>
              <a:path w="5805" h="6289" extrusionOk="0">
                <a:moveTo>
                  <a:pt x="2952" y="0"/>
                </a:moveTo>
                <a:cubicBezTo>
                  <a:pt x="2827" y="0"/>
                  <a:pt x="2702" y="75"/>
                  <a:pt x="2669" y="225"/>
                </a:cubicBezTo>
                <a:lnTo>
                  <a:pt x="2402" y="1560"/>
                </a:lnTo>
                <a:cubicBezTo>
                  <a:pt x="2335" y="2027"/>
                  <a:pt x="2002" y="2394"/>
                  <a:pt x="1568" y="2527"/>
                </a:cubicBezTo>
                <a:lnTo>
                  <a:pt x="334" y="2861"/>
                </a:lnTo>
                <a:cubicBezTo>
                  <a:pt x="0" y="2927"/>
                  <a:pt x="0" y="3361"/>
                  <a:pt x="334" y="3428"/>
                </a:cubicBezTo>
                <a:lnTo>
                  <a:pt x="1568" y="3761"/>
                </a:lnTo>
                <a:cubicBezTo>
                  <a:pt x="2002" y="3895"/>
                  <a:pt x="2335" y="4262"/>
                  <a:pt x="2402" y="4729"/>
                </a:cubicBezTo>
                <a:lnTo>
                  <a:pt x="2669" y="6063"/>
                </a:lnTo>
                <a:cubicBezTo>
                  <a:pt x="2702" y="6213"/>
                  <a:pt x="2827" y="6288"/>
                  <a:pt x="2952" y="6288"/>
                </a:cubicBezTo>
                <a:cubicBezTo>
                  <a:pt x="3077" y="6288"/>
                  <a:pt x="3202" y="6213"/>
                  <a:pt x="3236" y="6063"/>
                </a:cubicBezTo>
                <a:lnTo>
                  <a:pt x="3503" y="4595"/>
                </a:lnTo>
                <a:cubicBezTo>
                  <a:pt x="3536" y="4228"/>
                  <a:pt x="3836" y="3895"/>
                  <a:pt x="4203" y="3761"/>
                </a:cubicBezTo>
                <a:lnTo>
                  <a:pt x="5571" y="3428"/>
                </a:lnTo>
                <a:cubicBezTo>
                  <a:pt x="5804" y="3328"/>
                  <a:pt x="5804" y="2961"/>
                  <a:pt x="5571" y="2861"/>
                </a:cubicBezTo>
                <a:lnTo>
                  <a:pt x="4203" y="2527"/>
                </a:lnTo>
                <a:cubicBezTo>
                  <a:pt x="3836" y="2394"/>
                  <a:pt x="3536" y="2060"/>
                  <a:pt x="3503" y="1693"/>
                </a:cubicBezTo>
                <a:lnTo>
                  <a:pt x="3236" y="225"/>
                </a:lnTo>
                <a:cubicBezTo>
                  <a:pt x="3202" y="75"/>
                  <a:pt x="3077" y="0"/>
                  <a:pt x="2952" y="0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104256" tIns="104256" rIns="104256" bIns="104256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595"/>
          </a:p>
        </p:txBody>
      </p:sp>
      <p:sp>
        <p:nvSpPr>
          <p:cNvPr id="70" name="Google Shape;70;p11"/>
          <p:cNvSpPr/>
          <p:nvPr/>
        </p:nvSpPr>
        <p:spPr>
          <a:xfrm flipH="1">
            <a:off x="1006675" y="2887305"/>
            <a:ext cx="632000" cy="541838"/>
          </a:xfrm>
          <a:custGeom>
            <a:avLst/>
            <a:gdLst/>
            <a:ahLst/>
            <a:cxnLst/>
            <a:rect l="l" t="t" r="r" b="b"/>
            <a:pathLst>
              <a:path w="5805" h="6256" extrusionOk="0">
                <a:moveTo>
                  <a:pt x="2919" y="1"/>
                </a:moveTo>
                <a:cubicBezTo>
                  <a:pt x="2794" y="1"/>
                  <a:pt x="2669" y="76"/>
                  <a:pt x="2636" y="226"/>
                </a:cubicBezTo>
                <a:lnTo>
                  <a:pt x="2402" y="1527"/>
                </a:lnTo>
                <a:cubicBezTo>
                  <a:pt x="2335" y="1994"/>
                  <a:pt x="2002" y="2361"/>
                  <a:pt x="1568" y="2528"/>
                </a:cubicBezTo>
                <a:lnTo>
                  <a:pt x="301" y="2828"/>
                </a:lnTo>
                <a:cubicBezTo>
                  <a:pt x="0" y="2895"/>
                  <a:pt x="0" y="3362"/>
                  <a:pt x="301" y="3428"/>
                </a:cubicBezTo>
                <a:lnTo>
                  <a:pt x="1568" y="3762"/>
                </a:lnTo>
                <a:cubicBezTo>
                  <a:pt x="2002" y="3895"/>
                  <a:pt x="2335" y="4262"/>
                  <a:pt x="2402" y="4729"/>
                </a:cubicBezTo>
                <a:lnTo>
                  <a:pt x="2636" y="6030"/>
                </a:lnTo>
                <a:cubicBezTo>
                  <a:pt x="2669" y="6180"/>
                  <a:pt x="2794" y="6255"/>
                  <a:pt x="2919" y="6255"/>
                </a:cubicBezTo>
                <a:cubicBezTo>
                  <a:pt x="3044" y="6255"/>
                  <a:pt x="3169" y="6180"/>
                  <a:pt x="3203" y="6030"/>
                </a:cubicBezTo>
                <a:lnTo>
                  <a:pt x="3469" y="4596"/>
                </a:lnTo>
                <a:cubicBezTo>
                  <a:pt x="3536" y="4196"/>
                  <a:pt x="3803" y="3862"/>
                  <a:pt x="4203" y="3762"/>
                </a:cubicBezTo>
                <a:lnTo>
                  <a:pt x="5571" y="3428"/>
                </a:lnTo>
                <a:cubicBezTo>
                  <a:pt x="5804" y="3295"/>
                  <a:pt x="5804" y="2961"/>
                  <a:pt x="5571" y="2861"/>
                </a:cubicBezTo>
                <a:lnTo>
                  <a:pt x="4203" y="2494"/>
                </a:lnTo>
                <a:cubicBezTo>
                  <a:pt x="3803" y="2394"/>
                  <a:pt x="3536" y="2061"/>
                  <a:pt x="3469" y="1660"/>
                </a:cubicBezTo>
                <a:lnTo>
                  <a:pt x="3203" y="226"/>
                </a:lnTo>
                <a:cubicBezTo>
                  <a:pt x="3169" y="76"/>
                  <a:pt x="3044" y="1"/>
                  <a:pt x="2919" y="1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104256" tIns="104256" rIns="104256" bIns="104256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595"/>
          </a:p>
        </p:txBody>
      </p:sp>
      <p:sp>
        <p:nvSpPr>
          <p:cNvPr id="71" name="Google Shape;71;p11"/>
          <p:cNvSpPr/>
          <p:nvPr/>
        </p:nvSpPr>
        <p:spPr>
          <a:xfrm flipH="1">
            <a:off x="9127396" y="5925613"/>
            <a:ext cx="508539" cy="433401"/>
          </a:xfrm>
          <a:custGeom>
            <a:avLst/>
            <a:gdLst/>
            <a:ahLst/>
            <a:cxnLst/>
            <a:rect l="l" t="t" r="r" b="b"/>
            <a:pathLst>
              <a:path w="4671" h="5004" extrusionOk="0">
                <a:moveTo>
                  <a:pt x="2419" y="0"/>
                </a:moveTo>
                <a:cubicBezTo>
                  <a:pt x="2319" y="0"/>
                  <a:pt x="2219" y="67"/>
                  <a:pt x="2202" y="200"/>
                </a:cubicBezTo>
                <a:lnTo>
                  <a:pt x="1935" y="1234"/>
                </a:lnTo>
                <a:cubicBezTo>
                  <a:pt x="1868" y="1601"/>
                  <a:pt x="1602" y="1868"/>
                  <a:pt x="1268" y="1968"/>
                </a:cubicBezTo>
                <a:lnTo>
                  <a:pt x="234" y="2202"/>
                </a:lnTo>
                <a:cubicBezTo>
                  <a:pt x="0" y="2235"/>
                  <a:pt x="0" y="2602"/>
                  <a:pt x="234" y="2669"/>
                </a:cubicBezTo>
                <a:lnTo>
                  <a:pt x="1235" y="2969"/>
                </a:lnTo>
                <a:cubicBezTo>
                  <a:pt x="1568" y="3069"/>
                  <a:pt x="1802" y="3369"/>
                  <a:pt x="1868" y="3736"/>
                </a:cubicBezTo>
                <a:lnTo>
                  <a:pt x="2002" y="4804"/>
                </a:lnTo>
                <a:cubicBezTo>
                  <a:pt x="2019" y="4937"/>
                  <a:pt x="2127" y="5004"/>
                  <a:pt x="2235" y="5004"/>
                </a:cubicBezTo>
                <a:cubicBezTo>
                  <a:pt x="2344" y="5004"/>
                  <a:pt x="2452" y="4937"/>
                  <a:pt x="2469" y="4804"/>
                </a:cubicBezTo>
                <a:lnTo>
                  <a:pt x="2736" y="3669"/>
                </a:lnTo>
                <a:cubicBezTo>
                  <a:pt x="2769" y="3369"/>
                  <a:pt x="3003" y="3136"/>
                  <a:pt x="3303" y="3036"/>
                </a:cubicBezTo>
                <a:lnTo>
                  <a:pt x="4404" y="2835"/>
                </a:lnTo>
                <a:cubicBezTo>
                  <a:pt x="4670" y="2769"/>
                  <a:pt x="4670" y="2402"/>
                  <a:pt x="4404" y="2335"/>
                </a:cubicBezTo>
                <a:lnTo>
                  <a:pt x="3336" y="2035"/>
                </a:lnTo>
                <a:cubicBezTo>
                  <a:pt x="3036" y="1901"/>
                  <a:pt x="2836" y="1668"/>
                  <a:pt x="2802" y="1334"/>
                </a:cubicBezTo>
                <a:lnTo>
                  <a:pt x="2636" y="200"/>
                </a:lnTo>
                <a:cubicBezTo>
                  <a:pt x="2619" y="67"/>
                  <a:pt x="2519" y="0"/>
                  <a:pt x="2419" y="0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104256" tIns="104256" rIns="104256" bIns="104256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595"/>
          </a:p>
        </p:txBody>
      </p:sp>
      <p:sp>
        <p:nvSpPr>
          <p:cNvPr id="72" name="Google Shape;72;p11"/>
          <p:cNvSpPr/>
          <p:nvPr/>
        </p:nvSpPr>
        <p:spPr>
          <a:xfrm>
            <a:off x="9127384" y="185246"/>
            <a:ext cx="726117" cy="541834"/>
          </a:xfrm>
          <a:custGeom>
            <a:avLst/>
            <a:gdLst/>
            <a:ahLst/>
            <a:cxnLst/>
            <a:rect l="l" t="t" r="r" b="b"/>
            <a:pathLst>
              <a:path w="4738" h="5005" extrusionOk="0">
                <a:moveTo>
                  <a:pt x="2419" y="1"/>
                </a:moveTo>
                <a:cubicBezTo>
                  <a:pt x="2319" y="1"/>
                  <a:pt x="2219" y="67"/>
                  <a:pt x="2202" y="201"/>
                </a:cubicBezTo>
                <a:lnTo>
                  <a:pt x="1935" y="1235"/>
                </a:lnTo>
                <a:cubicBezTo>
                  <a:pt x="1868" y="1602"/>
                  <a:pt x="1601" y="1902"/>
                  <a:pt x="1235" y="1969"/>
                </a:cubicBezTo>
                <a:lnTo>
                  <a:pt x="234" y="2202"/>
                </a:lnTo>
                <a:cubicBezTo>
                  <a:pt x="0" y="2269"/>
                  <a:pt x="0" y="2602"/>
                  <a:pt x="234" y="2669"/>
                </a:cubicBezTo>
                <a:lnTo>
                  <a:pt x="1235" y="2969"/>
                </a:lnTo>
                <a:cubicBezTo>
                  <a:pt x="1568" y="3069"/>
                  <a:pt x="1802" y="3403"/>
                  <a:pt x="1835" y="3770"/>
                </a:cubicBezTo>
                <a:lnTo>
                  <a:pt x="2002" y="4804"/>
                </a:lnTo>
                <a:cubicBezTo>
                  <a:pt x="2018" y="4937"/>
                  <a:pt x="2118" y="5004"/>
                  <a:pt x="2223" y="5004"/>
                </a:cubicBezTo>
                <a:cubicBezTo>
                  <a:pt x="2327" y="5004"/>
                  <a:pt x="2435" y="4937"/>
                  <a:pt x="2469" y="4804"/>
                </a:cubicBezTo>
                <a:lnTo>
                  <a:pt x="2736" y="3703"/>
                </a:lnTo>
                <a:cubicBezTo>
                  <a:pt x="2769" y="3370"/>
                  <a:pt x="3002" y="3136"/>
                  <a:pt x="3303" y="3069"/>
                </a:cubicBezTo>
                <a:lnTo>
                  <a:pt x="4403" y="2836"/>
                </a:lnTo>
                <a:cubicBezTo>
                  <a:pt x="4737" y="2836"/>
                  <a:pt x="4737" y="2336"/>
                  <a:pt x="4403" y="2336"/>
                </a:cubicBezTo>
                <a:lnTo>
                  <a:pt x="3336" y="2035"/>
                </a:lnTo>
                <a:cubicBezTo>
                  <a:pt x="3036" y="1935"/>
                  <a:pt x="2836" y="1668"/>
                  <a:pt x="2802" y="1335"/>
                </a:cubicBezTo>
                <a:lnTo>
                  <a:pt x="2636" y="201"/>
                </a:lnTo>
                <a:cubicBezTo>
                  <a:pt x="2619" y="67"/>
                  <a:pt x="2519" y="1"/>
                  <a:pt x="2419" y="1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104256" tIns="104256" rIns="104256" bIns="104256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595"/>
          </a:p>
        </p:txBody>
      </p:sp>
      <p:sp>
        <p:nvSpPr>
          <p:cNvPr id="73" name="Google Shape;73;p11"/>
          <p:cNvSpPr/>
          <p:nvPr/>
        </p:nvSpPr>
        <p:spPr>
          <a:xfrm flipH="1">
            <a:off x="10815434" y="1777195"/>
            <a:ext cx="515834" cy="436345"/>
          </a:xfrm>
          <a:custGeom>
            <a:avLst/>
            <a:gdLst/>
            <a:ahLst/>
            <a:cxnLst/>
            <a:rect l="l" t="t" r="r" b="b"/>
            <a:pathLst>
              <a:path w="4738" h="5038" extrusionOk="0">
                <a:moveTo>
                  <a:pt x="2419" y="0"/>
                </a:moveTo>
                <a:cubicBezTo>
                  <a:pt x="2319" y="0"/>
                  <a:pt x="2219" y="67"/>
                  <a:pt x="2202" y="201"/>
                </a:cubicBezTo>
                <a:lnTo>
                  <a:pt x="1969" y="1235"/>
                </a:lnTo>
                <a:cubicBezTo>
                  <a:pt x="1902" y="1602"/>
                  <a:pt x="1602" y="1868"/>
                  <a:pt x="1268" y="1969"/>
                </a:cubicBezTo>
                <a:lnTo>
                  <a:pt x="268" y="2169"/>
                </a:lnTo>
                <a:cubicBezTo>
                  <a:pt x="1" y="2235"/>
                  <a:pt x="1" y="2602"/>
                  <a:pt x="268" y="2669"/>
                </a:cubicBezTo>
                <a:lnTo>
                  <a:pt x="1235" y="2969"/>
                </a:lnTo>
                <a:cubicBezTo>
                  <a:pt x="1602" y="3069"/>
                  <a:pt x="1835" y="3403"/>
                  <a:pt x="1869" y="3770"/>
                </a:cubicBezTo>
                <a:lnTo>
                  <a:pt x="2002" y="4837"/>
                </a:lnTo>
                <a:cubicBezTo>
                  <a:pt x="2019" y="4971"/>
                  <a:pt x="2127" y="5037"/>
                  <a:pt x="2236" y="5037"/>
                </a:cubicBezTo>
                <a:cubicBezTo>
                  <a:pt x="2344" y="5037"/>
                  <a:pt x="2453" y="4971"/>
                  <a:pt x="2469" y="4837"/>
                </a:cubicBezTo>
                <a:lnTo>
                  <a:pt x="2736" y="3703"/>
                </a:lnTo>
                <a:cubicBezTo>
                  <a:pt x="2803" y="3403"/>
                  <a:pt x="3003" y="3169"/>
                  <a:pt x="3337" y="3069"/>
                </a:cubicBezTo>
                <a:lnTo>
                  <a:pt x="4404" y="2836"/>
                </a:lnTo>
                <a:cubicBezTo>
                  <a:pt x="4415" y="2837"/>
                  <a:pt x="4425" y="2837"/>
                  <a:pt x="4435" y="2837"/>
                </a:cubicBezTo>
                <a:cubicBezTo>
                  <a:pt x="4737" y="2837"/>
                  <a:pt x="4727" y="2368"/>
                  <a:pt x="4404" y="2335"/>
                </a:cubicBezTo>
                <a:lnTo>
                  <a:pt x="3337" y="2035"/>
                </a:lnTo>
                <a:cubicBezTo>
                  <a:pt x="3070" y="1902"/>
                  <a:pt x="2836" y="1668"/>
                  <a:pt x="2803" y="1335"/>
                </a:cubicBezTo>
                <a:lnTo>
                  <a:pt x="2636" y="201"/>
                </a:lnTo>
                <a:cubicBezTo>
                  <a:pt x="2619" y="67"/>
                  <a:pt x="2519" y="0"/>
                  <a:pt x="2419" y="0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104256" tIns="104256" rIns="104256" bIns="104256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595"/>
          </a:p>
        </p:txBody>
      </p:sp>
      <p:sp>
        <p:nvSpPr>
          <p:cNvPr id="74" name="Google Shape;74;p11"/>
          <p:cNvSpPr/>
          <p:nvPr/>
        </p:nvSpPr>
        <p:spPr>
          <a:xfrm flipH="1">
            <a:off x="1423379" y="4525123"/>
            <a:ext cx="508539" cy="433488"/>
          </a:xfrm>
          <a:custGeom>
            <a:avLst/>
            <a:gdLst/>
            <a:ahLst/>
            <a:cxnLst/>
            <a:rect l="l" t="t" r="r" b="b"/>
            <a:pathLst>
              <a:path w="4671" h="5005" extrusionOk="0">
                <a:moveTo>
                  <a:pt x="2402" y="1"/>
                </a:moveTo>
                <a:cubicBezTo>
                  <a:pt x="2294" y="1"/>
                  <a:pt x="2185" y="68"/>
                  <a:pt x="2169" y="201"/>
                </a:cubicBezTo>
                <a:lnTo>
                  <a:pt x="1935" y="1235"/>
                </a:lnTo>
                <a:cubicBezTo>
                  <a:pt x="1868" y="1602"/>
                  <a:pt x="1602" y="1869"/>
                  <a:pt x="1235" y="1969"/>
                </a:cubicBezTo>
                <a:lnTo>
                  <a:pt x="234" y="2169"/>
                </a:lnTo>
                <a:cubicBezTo>
                  <a:pt x="0" y="2236"/>
                  <a:pt x="0" y="2603"/>
                  <a:pt x="234" y="2670"/>
                </a:cubicBezTo>
                <a:lnTo>
                  <a:pt x="1201" y="2970"/>
                </a:lnTo>
                <a:cubicBezTo>
                  <a:pt x="1568" y="3070"/>
                  <a:pt x="1802" y="3370"/>
                  <a:pt x="1835" y="3737"/>
                </a:cubicBezTo>
                <a:lnTo>
                  <a:pt x="2002" y="4804"/>
                </a:lnTo>
                <a:cubicBezTo>
                  <a:pt x="2019" y="4938"/>
                  <a:pt x="2119" y="5005"/>
                  <a:pt x="2219" y="5005"/>
                </a:cubicBezTo>
                <a:cubicBezTo>
                  <a:pt x="2319" y="5005"/>
                  <a:pt x="2419" y="4938"/>
                  <a:pt x="2435" y="4804"/>
                </a:cubicBezTo>
                <a:lnTo>
                  <a:pt x="2702" y="3670"/>
                </a:lnTo>
                <a:cubicBezTo>
                  <a:pt x="2769" y="3370"/>
                  <a:pt x="3003" y="3137"/>
                  <a:pt x="3303" y="3036"/>
                </a:cubicBezTo>
                <a:lnTo>
                  <a:pt x="4404" y="2836"/>
                </a:lnTo>
                <a:cubicBezTo>
                  <a:pt x="4670" y="2770"/>
                  <a:pt x="4670" y="2403"/>
                  <a:pt x="4404" y="2336"/>
                </a:cubicBezTo>
                <a:lnTo>
                  <a:pt x="3336" y="2036"/>
                </a:lnTo>
                <a:cubicBezTo>
                  <a:pt x="3036" y="1902"/>
                  <a:pt x="2836" y="1669"/>
                  <a:pt x="2802" y="1335"/>
                </a:cubicBezTo>
                <a:lnTo>
                  <a:pt x="2636" y="201"/>
                </a:lnTo>
                <a:cubicBezTo>
                  <a:pt x="2619" y="68"/>
                  <a:pt x="2511" y="1"/>
                  <a:pt x="2402" y="1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104256" tIns="104256" rIns="104256" bIns="104256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595"/>
          </a:p>
        </p:txBody>
      </p:sp>
      <p:sp>
        <p:nvSpPr>
          <p:cNvPr id="75" name="Google Shape;75;p11"/>
          <p:cNvSpPr/>
          <p:nvPr/>
        </p:nvSpPr>
        <p:spPr>
          <a:xfrm flipH="1">
            <a:off x="2987405" y="6027115"/>
            <a:ext cx="508539" cy="433401"/>
          </a:xfrm>
          <a:custGeom>
            <a:avLst/>
            <a:gdLst/>
            <a:ahLst/>
            <a:cxnLst/>
            <a:rect l="l" t="t" r="r" b="b"/>
            <a:pathLst>
              <a:path w="4671" h="5004" extrusionOk="0">
                <a:moveTo>
                  <a:pt x="2419" y="0"/>
                </a:moveTo>
                <a:cubicBezTo>
                  <a:pt x="2319" y="0"/>
                  <a:pt x="2219" y="67"/>
                  <a:pt x="2202" y="200"/>
                </a:cubicBezTo>
                <a:lnTo>
                  <a:pt x="1935" y="1234"/>
                </a:lnTo>
                <a:cubicBezTo>
                  <a:pt x="1868" y="1601"/>
                  <a:pt x="1602" y="1868"/>
                  <a:pt x="1268" y="1968"/>
                </a:cubicBezTo>
                <a:lnTo>
                  <a:pt x="234" y="2202"/>
                </a:lnTo>
                <a:cubicBezTo>
                  <a:pt x="0" y="2235"/>
                  <a:pt x="0" y="2602"/>
                  <a:pt x="234" y="2669"/>
                </a:cubicBezTo>
                <a:lnTo>
                  <a:pt x="1235" y="2969"/>
                </a:lnTo>
                <a:cubicBezTo>
                  <a:pt x="1568" y="3069"/>
                  <a:pt x="1802" y="3369"/>
                  <a:pt x="1868" y="3736"/>
                </a:cubicBezTo>
                <a:lnTo>
                  <a:pt x="2002" y="4804"/>
                </a:lnTo>
                <a:cubicBezTo>
                  <a:pt x="2019" y="4937"/>
                  <a:pt x="2127" y="5004"/>
                  <a:pt x="2235" y="5004"/>
                </a:cubicBezTo>
                <a:cubicBezTo>
                  <a:pt x="2344" y="5004"/>
                  <a:pt x="2452" y="4937"/>
                  <a:pt x="2469" y="4804"/>
                </a:cubicBezTo>
                <a:lnTo>
                  <a:pt x="2736" y="3669"/>
                </a:lnTo>
                <a:cubicBezTo>
                  <a:pt x="2769" y="3369"/>
                  <a:pt x="3003" y="3136"/>
                  <a:pt x="3303" y="3036"/>
                </a:cubicBezTo>
                <a:lnTo>
                  <a:pt x="4404" y="2835"/>
                </a:lnTo>
                <a:cubicBezTo>
                  <a:pt x="4670" y="2769"/>
                  <a:pt x="4670" y="2402"/>
                  <a:pt x="4404" y="2335"/>
                </a:cubicBezTo>
                <a:lnTo>
                  <a:pt x="3336" y="2035"/>
                </a:lnTo>
                <a:cubicBezTo>
                  <a:pt x="3036" y="1901"/>
                  <a:pt x="2836" y="1668"/>
                  <a:pt x="2802" y="1334"/>
                </a:cubicBezTo>
                <a:lnTo>
                  <a:pt x="2636" y="200"/>
                </a:lnTo>
                <a:cubicBezTo>
                  <a:pt x="2619" y="67"/>
                  <a:pt x="2519" y="0"/>
                  <a:pt x="2419" y="0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104256" tIns="104256" rIns="104256" bIns="104256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595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matchingName="Blank">
  <p:cSld name="BLANK">
    <p:bg>
      <p:bgPr>
        <a:noFill/>
        <a:effectLst/>
      </p:bgPr>
    </p:bg>
    <p:spTree>
      <p:nvGrpSpPr>
        <p:cNvPr id="76" name="Shape 76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 1">
  <p:cSld name="CUSTOM_3">
    <p:spTree>
      <p:nvGrpSpPr>
        <p:cNvPr id="77" name="Shape 7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8" name="Google Shape;78;p13"/>
          <p:cNvGrpSpPr/>
          <p:nvPr/>
        </p:nvGrpSpPr>
        <p:grpSpPr>
          <a:xfrm>
            <a:off x="-152064" y="-318"/>
            <a:ext cx="12774637" cy="6858249"/>
            <a:chOff x="48251" y="0"/>
            <a:chExt cx="10643634" cy="7559950"/>
          </a:xfrm>
        </p:grpSpPr>
        <p:sp>
          <p:nvSpPr>
            <p:cNvPr id="79" name="Google Shape;79;p13"/>
            <p:cNvSpPr/>
            <p:nvPr/>
          </p:nvSpPr>
          <p:spPr>
            <a:xfrm>
              <a:off x="48251" y="6036568"/>
              <a:ext cx="10643634" cy="1523382"/>
            </a:xfrm>
            <a:custGeom>
              <a:avLst/>
              <a:gdLst/>
              <a:ahLst/>
              <a:cxnLst/>
              <a:rect l="l" t="t" r="r" b="b"/>
              <a:pathLst>
                <a:path w="70085" h="16502" extrusionOk="0">
                  <a:moveTo>
                    <a:pt x="6402" y="0"/>
                  </a:moveTo>
                  <a:cubicBezTo>
                    <a:pt x="4245" y="0"/>
                    <a:pt x="1999" y="881"/>
                    <a:pt x="1" y="2291"/>
                  </a:cubicBezTo>
                  <a:lnTo>
                    <a:pt x="701" y="16501"/>
                  </a:lnTo>
                  <a:lnTo>
                    <a:pt x="70084" y="16501"/>
                  </a:lnTo>
                  <a:lnTo>
                    <a:pt x="69384" y="8028"/>
                  </a:lnTo>
                  <a:cubicBezTo>
                    <a:pt x="62680" y="4106"/>
                    <a:pt x="55558" y="926"/>
                    <a:pt x="47883" y="926"/>
                  </a:cubicBezTo>
                  <a:cubicBezTo>
                    <a:pt x="46355" y="926"/>
                    <a:pt x="44805" y="1052"/>
                    <a:pt x="43232" y="1324"/>
                  </a:cubicBezTo>
                  <a:cubicBezTo>
                    <a:pt x="37394" y="2591"/>
                    <a:pt x="34159" y="9163"/>
                    <a:pt x="28321" y="9963"/>
                  </a:cubicBezTo>
                  <a:cubicBezTo>
                    <a:pt x="27783" y="10052"/>
                    <a:pt x="27258" y="10094"/>
                    <a:pt x="26744" y="10094"/>
                  </a:cubicBezTo>
                  <a:cubicBezTo>
                    <a:pt x="19956" y="10094"/>
                    <a:pt x="15118" y="2784"/>
                    <a:pt x="9041" y="490"/>
                  </a:cubicBezTo>
                  <a:cubicBezTo>
                    <a:pt x="8193" y="155"/>
                    <a:pt x="7306" y="0"/>
                    <a:pt x="6402" y="0"/>
                  </a:cubicBezTo>
                  <a:close/>
                </a:path>
              </a:pathLst>
            </a:custGeom>
            <a:solidFill>
              <a:schemeClr val="lt2"/>
            </a:solidFill>
            <a:ln w="9525" cap="flat" cmpd="sng">
              <a:solidFill>
                <a:schemeClr val="lt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04256" tIns="104256" rIns="104256" bIns="104256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595"/>
            </a:p>
          </p:txBody>
        </p:sp>
        <p:sp>
          <p:nvSpPr>
            <p:cNvPr id="80" name="Google Shape;80;p13"/>
            <p:cNvSpPr/>
            <p:nvPr/>
          </p:nvSpPr>
          <p:spPr>
            <a:xfrm>
              <a:off x="48251" y="4467675"/>
              <a:ext cx="10537175" cy="2500259"/>
            </a:xfrm>
            <a:custGeom>
              <a:avLst/>
              <a:gdLst/>
              <a:ahLst/>
              <a:cxnLst/>
              <a:rect l="l" t="t" r="r" b="b"/>
              <a:pathLst>
                <a:path w="69384" h="27084" extrusionOk="0">
                  <a:moveTo>
                    <a:pt x="6797" y="0"/>
                  </a:moveTo>
                  <a:cubicBezTo>
                    <a:pt x="4573" y="0"/>
                    <a:pt x="2323" y="868"/>
                    <a:pt x="301" y="2241"/>
                  </a:cubicBezTo>
                  <a:cubicBezTo>
                    <a:pt x="201" y="2341"/>
                    <a:pt x="101" y="2441"/>
                    <a:pt x="1" y="2541"/>
                  </a:cubicBezTo>
                  <a:lnTo>
                    <a:pt x="1" y="19253"/>
                  </a:lnTo>
                  <a:cubicBezTo>
                    <a:pt x="1994" y="17869"/>
                    <a:pt x="4236" y="16980"/>
                    <a:pt x="6388" y="16980"/>
                  </a:cubicBezTo>
                  <a:cubicBezTo>
                    <a:pt x="7296" y="16980"/>
                    <a:pt x="8189" y="17138"/>
                    <a:pt x="9041" y="17485"/>
                  </a:cubicBezTo>
                  <a:cubicBezTo>
                    <a:pt x="15128" y="19783"/>
                    <a:pt x="19971" y="27083"/>
                    <a:pt x="26775" y="27083"/>
                  </a:cubicBezTo>
                  <a:cubicBezTo>
                    <a:pt x="27279" y="27083"/>
                    <a:pt x="27794" y="27043"/>
                    <a:pt x="28321" y="26958"/>
                  </a:cubicBezTo>
                  <a:cubicBezTo>
                    <a:pt x="34159" y="26124"/>
                    <a:pt x="37428" y="19553"/>
                    <a:pt x="43232" y="18319"/>
                  </a:cubicBezTo>
                  <a:cubicBezTo>
                    <a:pt x="44799" y="18047"/>
                    <a:pt x="46346" y="17921"/>
                    <a:pt x="47872" y="17921"/>
                  </a:cubicBezTo>
                  <a:cubicBezTo>
                    <a:pt x="55535" y="17921"/>
                    <a:pt x="62680" y="21101"/>
                    <a:pt x="69384" y="25023"/>
                  </a:cubicBezTo>
                  <a:lnTo>
                    <a:pt x="69384" y="9546"/>
                  </a:lnTo>
                  <a:cubicBezTo>
                    <a:pt x="67816" y="7711"/>
                    <a:pt x="66282" y="5810"/>
                    <a:pt x="64714" y="3908"/>
                  </a:cubicBezTo>
                  <a:cubicBezTo>
                    <a:pt x="62281" y="1343"/>
                    <a:pt x="59348" y="76"/>
                    <a:pt x="56456" y="76"/>
                  </a:cubicBezTo>
                  <a:cubicBezTo>
                    <a:pt x="52843" y="76"/>
                    <a:pt x="49295" y="2053"/>
                    <a:pt x="46868" y="5943"/>
                  </a:cubicBezTo>
                  <a:cubicBezTo>
                    <a:pt x="42943" y="11875"/>
                    <a:pt x="37565" y="15143"/>
                    <a:pt x="31508" y="15143"/>
                  </a:cubicBezTo>
                  <a:cubicBezTo>
                    <a:pt x="30821" y="15143"/>
                    <a:pt x="30125" y="15101"/>
                    <a:pt x="29422" y="15016"/>
                  </a:cubicBezTo>
                  <a:cubicBezTo>
                    <a:pt x="21783" y="14182"/>
                    <a:pt x="17780" y="6777"/>
                    <a:pt x="11943" y="1840"/>
                  </a:cubicBezTo>
                  <a:cubicBezTo>
                    <a:pt x="10329" y="552"/>
                    <a:pt x="8571" y="0"/>
                    <a:pt x="6797" y="0"/>
                  </a:cubicBezTo>
                  <a:close/>
                </a:path>
              </a:pathLst>
            </a:custGeom>
            <a:solidFill>
              <a:schemeClr val="accent2"/>
            </a:solidFill>
            <a:ln w="9525" cap="flat" cmpd="sng">
              <a:solidFill>
                <a:schemeClr val="accent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04256" tIns="104256" rIns="104256" bIns="104256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595"/>
            </a:p>
          </p:txBody>
        </p:sp>
        <p:sp>
          <p:nvSpPr>
            <p:cNvPr id="81" name="Google Shape;81;p13"/>
            <p:cNvSpPr/>
            <p:nvPr/>
          </p:nvSpPr>
          <p:spPr>
            <a:xfrm>
              <a:off x="48251" y="2536538"/>
              <a:ext cx="10537175" cy="3329156"/>
            </a:xfrm>
            <a:custGeom>
              <a:avLst/>
              <a:gdLst/>
              <a:ahLst/>
              <a:cxnLst/>
              <a:rect l="l" t="t" r="r" b="b"/>
              <a:pathLst>
                <a:path w="69384" h="36063" extrusionOk="0">
                  <a:moveTo>
                    <a:pt x="57491" y="0"/>
                  </a:moveTo>
                  <a:cubicBezTo>
                    <a:pt x="56565" y="0"/>
                    <a:pt x="55574" y="161"/>
                    <a:pt x="54506" y="510"/>
                  </a:cubicBezTo>
                  <a:cubicBezTo>
                    <a:pt x="45800" y="3812"/>
                    <a:pt x="41063" y="13286"/>
                    <a:pt x="33058" y="18223"/>
                  </a:cubicBezTo>
                  <a:cubicBezTo>
                    <a:pt x="31678" y="19036"/>
                    <a:pt x="30348" y="19391"/>
                    <a:pt x="29058" y="19391"/>
                  </a:cubicBezTo>
                  <a:cubicBezTo>
                    <a:pt x="22519" y="19391"/>
                    <a:pt x="17004" y="10267"/>
                    <a:pt x="11209" y="5447"/>
                  </a:cubicBezTo>
                  <a:cubicBezTo>
                    <a:pt x="9449" y="4136"/>
                    <a:pt x="7351" y="3473"/>
                    <a:pt x="5243" y="3473"/>
                  </a:cubicBezTo>
                  <a:cubicBezTo>
                    <a:pt x="3434" y="3473"/>
                    <a:pt x="1618" y="3961"/>
                    <a:pt x="1" y="4946"/>
                  </a:cubicBezTo>
                  <a:lnTo>
                    <a:pt x="1" y="23460"/>
                  </a:lnTo>
                  <a:cubicBezTo>
                    <a:pt x="101" y="23360"/>
                    <a:pt x="201" y="23260"/>
                    <a:pt x="301" y="23160"/>
                  </a:cubicBezTo>
                  <a:cubicBezTo>
                    <a:pt x="2319" y="21789"/>
                    <a:pt x="4564" y="20933"/>
                    <a:pt x="6783" y="20933"/>
                  </a:cubicBezTo>
                  <a:cubicBezTo>
                    <a:pt x="8562" y="20933"/>
                    <a:pt x="10325" y="21483"/>
                    <a:pt x="11943" y="22759"/>
                  </a:cubicBezTo>
                  <a:cubicBezTo>
                    <a:pt x="17780" y="27696"/>
                    <a:pt x="21783" y="35101"/>
                    <a:pt x="29422" y="35935"/>
                  </a:cubicBezTo>
                  <a:cubicBezTo>
                    <a:pt x="30125" y="36020"/>
                    <a:pt x="30821" y="36062"/>
                    <a:pt x="31509" y="36062"/>
                  </a:cubicBezTo>
                  <a:cubicBezTo>
                    <a:pt x="37571" y="36062"/>
                    <a:pt x="42973" y="32794"/>
                    <a:pt x="46868" y="26862"/>
                  </a:cubicBezTo>
                  <a:cubicBezTo>
                    <a:pt x="49295" y="22972"/>
                    <a:pt x="52843" y="20995"/>
                    <a:pt x="56456" y="20995"/>
                  </a:cubicBezTo>
                  <a:cubicBezTo>
                    <a:pt x="59348" y="20995"/>
                    <a:pt x="62281" y="22262"/>
                    <a:pt x="64714" y="24827"/>
                  </a:cubicBezTo>
                  <a:cubicBezTo>
                    <a:pt x="66282" y="26729"/>
                    <a:pt x="67816" y="28630"/>
                    <a:pt x="69384" y="30465"/>
                  </a:cubicBezTo>
                  <a:lnTo>
                    <a:pt x="69384" y="10717"/>
                  </a:lnTo>
                  <a:cubicBezTo>
                    <a:pt x="66134" y="5529"/>
                    <a:pt x="62933" y="0"/>
                    <a:pt x="57491" y="0"/>
                  </a:cubicBezTo>
                  <a:close/>
                </a:path>
              </a:pathLst>
            </a:custGeom>
            <a:solidFill>
              <a:schemeClr val="accent1"/>
            </a:solidFill>
            <a:ln w="9525" cap="flat" cmpd="sng">
              <a:solidFill>
                <a:schemeClr val="accen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04256" tIns="104256" rIns="104256" bIns="104256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595"/>
            </a:p>
          </p:txBody>
        </p:sp>
        <p:sp>
          <p:nvSpPr>
            <p:cNvPr id="82" name="Google Shape;82;p13"/>
            <p:cNvSpPr/>
            <p:nvPr/>
          </p:nvSpPr>
          <p:spPr>
            <a:xfrm>
              <a:off x="48251" y="609463"/>
              <a:ext cx="10537175" cy="3717248"/>
            </a:xfrm>
            <a:custGeom>
              <a:avLst/>
              <a:gdLst/>
              <a:ahLst/>
              <a:cxnLst/>
              <a:rect l="l" t="t" r="r" b="b"/>
              <a:pathLst>
                <a:path w="69384" h="40267" extrusionOk="0">
                  <a:moveTo>
                    <a:pt x="51842" y="0"/>
                  </a:moveTo>
                  <a:cubicBezTo>
                    <a:pt x="43185" y="0"/>
                    <a:pt x="33833" y="12092"/>
                    <a:pt x="26153" y="16448"/>
                  </a:cubicBezTo>
                  <a:cubicBezTo>
                    <a:pt x="25502" y="16648"/>
                    <a:pt x="24827" y="16748"/>
                    <a:pt x="24151" y="16748"/>
                  </a:cubicBezTo>
                  <a:cubicBezTo>
                    <a:pt x="23476" y="16748"/>
                    <a:pt x="22800" y="16648"/>
                    <a:pt x="22150" y="16448"/>
                  </a:cubicBezTo>
                  <a:cubicBezTo>
                    <a:pt x="16679" y="14780"/>
                    <a:pt x="14144" y="8609"/>
                    <a:pt x="9408" y="6541"/>
                  </a:cubicBezTo>
                  <a:cubicBezTo>
                    <a:pt x="8135" y="5967"/>
                    <a:pt x="6668" y="5681"/>
                    <a:pt x="5156" y="5681"/>
                  </a:cubicBezTo>
                  <a:cubicBezTo>
                    <a:pt x="3419" y="5681"/>
                    <a:pt x="1624" y="6059"/>
                    <a:pt x="1" y="6808"/>
                  </a:cubicBezTo>
                  <a:lnTo>
                    <a:pt x="1" y="25821"/>
                  </a:lnTo>
                  <a:cubicBezTo>
                    <a:pt x="1618" y="24836"/>
                    <a:pt x="3434" y="24348"/>
                    <a:pt x="5243" y="24348"/>
                  </a:cubicBezTo>
                  <a:cubicBezTo>
                    <a:pt x="7351" y="24348"/>
                    <a:pt x="9449" y="25011"/>
                    <a:pt x="11209" y="26322"/>
                  </a:cubicBezTo>
                  <a:cubicBezTo>
                    <a:pt x="17004" y="31142"/>
                    <a:pt x="22543" y="40266"/>
                    <a:pt x="29070" y="40266"/>
                  </a:cubicBezTo>
                  <a:cubicBezTo>
                    <a:pt x="30357" y="40266"/>
                    <a:pt x="31684" y="39911"/>
                    <a:pt x="33058" y="39098"/>
                  </a:cubicBezTo>
                  <a:cubicBezTo>
                    <a:pt x="41063" y="34161"/>
                    <a:pt x="45767" y="24687"/>
                    <a:pt x="54506" y="21385"/>
                  </a:cubicBezTo>
                  <a:cubicBezTo>
                    <a:pt x="55574" y="21036"/>
                    <a:pt x="56565" y="20875"/>
                    <a:pt x="57491" y="20875"/>
                  </a:cubicBezTo>
                  <a:cubicBezTo>
                    <a:pt x="62933" y="20875"/>
                    <a:pt x="66134" y="26404"/>
                    <a:pt x="69384" y="31592"/>
                  </a:cubicBezTo>
                  <a:lnTo>
                    <a:pt x="69384" y="15381"/>
                  </a:lnTo>
                  <a:cubicBezTo>
                    <a:pt x="65915" y="12212"/>
                    <a:pt x="63046" y="8242"/>
                    <a:pt x="59977" y="4506"/>
                  </a:cubicBezTo>
                  <a:cubicBezTo>
                    <a:pt x="57393" y="1276"/>
                    <a:pt x="54654" y="0"/>
                    <a:pt x="51842" y="0"/>
                  </a:cubicBezTo>
                  <a:close/>
                </a:path>
              </a:pathLst>
            </a:custGeom>
            <a:solidFill>
              <a:schemeClr val="accent4"/>
            </a:solidFill>
            <a:ln w="9525" cap="flat" cmpd="sng">
              <a:solidFill>
                <a:schemeClr val="accent4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04256" tIns="104256" rIns="104256" bIns="104256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595"/>
            </a:p>
          </p:txBody>
        </p:sp>
        <p:sp>
          <p:nvSpPr>
            <p:cNvPr id="83" name="Google Shape;83;p13"/>
            <p:cNvSpPr/>
            <p:nvPr/>
          </p:nvSpPr>
          <p:spPr>
            <a:xfrm>
              <a:off x="48251" y="0"/>
              <a:ext cx="10643634" cy="2155648"/>
            </a:xfrm>
            <a:custGeom>
              <a:avLst/>
              <a:gdLst/>
              <a:ahLst/>
              <a:cxnLst/>
              <a:rect l="l" t="t" r="r" b="b"/>
              <a:pathLst>
                <a:path w="70085" h="23351" extrusionOk="0">
                  <a:moveTo>
                    <a:pt x="701" y="0"/>
                  </a:moveTo>
                  <a:lnTo>
                    <a:pt x="1" y="13410"/>
                  </a:lnTo>
                  <a:cubicBezTo>
                    <a:pt x="1624" y="12679"/>
                    <a:pt x="3419" y="12300"/>
                    <a:pt x="5156" y="12300"/>
                  </a:cubicBezTo>
                  <a:cubicBezTo>
                    <a:pt x="6667" y="12300"/>
                    <a:pt x="8135" y="12587"/>
                    <a:pt x="9408" y="13176"/>
                  </a:cubicBezTo>
                  <a:cubicBezTo>
                    <a:pt x="14144" y="15211"/>
                    <a:pt x="16679" y="21416"/>
                    <a:pt x="22150" y="23050"/>
                  </a:cubicBezTo>
                  <a:cubicBezTo>
                    <a:pt x="22800" y="23250"/>
                    <a:pt x="23476" y="23350"/>
                    <a:pt x="24151" y="23350"/>
                  </a:cubicBezTo>
                  <a:cubicBezTo>
                    <a:pt x="24827" y="23350"/>
                    <a:pt x="25502" y="23250"/>
                    <a:pt x="26153" y="23050"/>
                  </a:cubicBezTo>
                  <a:cubicBezTo>
                    <a:pt x="33831" y="18695"/>
                    <a:pt x="43181" y="6588"/>
                    <a:pt x="51837" y="6588"/>
                  </a:cubicBezTo>
                  <a:cubicBezTo>
                    <a:pt x="54651" y="6588"/>
                    <a:pt x="57391" y="7868"/>
                    <a:pt x="59977" y="11108"/>
                  </a:cubicBezTo>
                  <a:cubicBezTo>
                    <a:pt x="63046" y="14844"/>
                    <a:pt x="65915" y="18814"/>
                    <a:pt x="69384" y="21983"/>
                  </a:cubicBezTo>
                  <a:lnTo>
                    <a:pt x="70084" y="0"/>
                  </a:ln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4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04256" tIns="104256" rIns="104256" bIns="104256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595"/>
            </a:p>
          </p:txBody>
        </p:sp>
      </p:grpSp>
      <p:sp>
        <p:nvSpPr>
          <p:cNvPr id="84" name="Google Shape;84;p13"/>
          <p:cNvSpPr/>
          <p:nvPr/>
        </p:nvSpPr>
        <p:spPr>
          <a:xfrm>
            <a:off x="2237529" y="414650"/>
            <a:ext cx="7777043" cy="6029040"/>
          </a:xfrm>
          <a:prstGeom prst="roundRect">
            <a:avLst>
              <a:gd name="adj" fmla="val 16667"/>
            </a:avLst>
          </a:prstGeom>
          <a:solidFill>
            <a:schemeClr val="lt1"/>
          </a:solidFill>
          <a:ln w="114300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04256" tIns="104256" rIns="104256" bIns="104256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595"/>
          </a:p>
        </p:txBody>
      </p:sp>
      <p:sp>
        <p:nvSpPr>
          <p:cNvPr id="85" name="Google Shape;85;p13"/>
          <p:cNvSpPr txBox="1"/>
          <p:nvPr>
            <p:ph type="title"/>
          </p:nvPr>
        </p:nvSpPr>
        <p:spPr>
          <a:xfrm>
            <a:off x="2828171" y="1395064"/>
            <a:ext cx="6534865" cy="4065989"/>
          </a:xfrm>
          <a:prstGeom prst="rect">
            <a:avLst/>
          </a:prstGeom>
        </p:spPr>
        <p:txBody>
          <a:bodyPr spcFirstLastPara="1" wrap="square" lIns="116050" tIns="116050" rIns="116050" bIns="116050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5000"/>
              <a:buNone/>
              <a:defRPr sz="7255"/>
            </a:lvl1pPr>
            <a:lvl2pPr lvl="1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9pPr>
          </a:lstStyle>
          <a:p/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 2">
  <p:cSld name="CUSTOM_6">
    <p:spTree>
      <p:nvGrpSpPr>
        <p:cNvPr id="86" name="Shape 8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" name="Google Shape;87;p14"/>
          <p:cNvSpPr/>
          <p:nvPr/>
        </p:nvSpPr>
        <p:spPr>
          <a:xfrm>
            <a:off x="586679" y="414650"/>
            <a:ext cx="10999318" cy="6029040"/>
          </a:xfrm>
          <a:prstGeom prst="roundRect">
            <a:avLst>
              <a:gd name="adj" fmla="val 7376"/>
            </a:avLst>
          </a:prstGeom>
          <a:solidFill>
            <a:schemeClr val="accent1"/>
          </a:solidFill>
          <a:ln w="114300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04256" tIns="104256" rIns="104256" bIns="104256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595"/>
          </a:p>
        </p:txBody>
      </p:sp>
      <p:sp>
        <p:nvSpPr>
          <p:cNvPr id="88" name="Google Shape;88;p14"/>
          <p:cNvSpPr txBox="1"/>
          <p:nvPr>
            <p:ph type="title"/>
          </p:nvPr>
        </p:nvSpPr>
        <p:spPr>
          <a:xfrm>
            <a:off x="2046122" y="1081406"/>
            <a:ext cx="8100331" cy="4695483"/>
          </a:xfrm>
          <a:prstGeom prst="rect">
            <a:avLst/>
          </a:prstGeom>
        </p:spPr>
        <p:txBody>
          <a:bodyPr spcFirstLastPara="1" wrap="square" lIns="116050" tIns="116050" rIns="116050" bIns="116050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5000"/>
              <a:buNone/>
              <a:defRPr sz="7255">
                <a:solidFill>
                  <a:schemeClr val="lt1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9pPr>
          </a:lstStyle>
          <a:p/>
        </p:txBody>
      </p:sp>
      <p:grpSp>
        <p:nvGrpSpPr>
          <p:cNvPr id="89" name="Google Shape;89;p14"/>
          <p:cNvGrpSpPr/>
          <p:nvPr/>
        </p:nvGrpSpPr>
        <p:grpSpPr>
          <a:xfrm>
            <a:off x="98849" y="991"/>
            <a:ext cx="11994931" cy="6787185"/>
            <a:chOff x="140958" y="-8"/>
            <a:chExt cx="10518680" cy="7481615"/>
          </a:xfrm>
        </p:grpSpPr>
        <p:sp>
          <p:nvSpPr>
            <p:cNvPr id="90" name="Google Shape;90;p14"/>
            <p:cNvSpPr/>
            <p:nvPr/>
          </p:nvSpPr>
          <p:spPr>
            <a:xfrm>
              <a:off x="10346510" y="3946372"/>
              <a:ext cx="156568" cy="155692"/>
            </a:xfrm>
            <a:custGeom>
              <a:avLst/>
              <a:gdLst/>
              <a:ahLst/>
              <a:cxnLst/>
              <a:rect l="l" t="t" r="r" b="b"/>
              <a:pathLst>
                <a:path w="2953" h="2938" extrusionOk="0">
                  <a:moveTo>
                    <a:pt x="1469" y="1"/>
                  </a:moveTo>
                  <a:cubicBezTo>
                    <a:pt x="660" y="1"/>
                    <a:pt x="1" y="660"/>
                    <a:pt x="1" y="1469"/>
                  </a:cubicBezTo>
                  <a:cubicBezTo>
                    <a:pt x="1" y="2278"/>
                    <a:pt x="660" y="2938"/>
                    <a:pt x="1469" y="2938"/>
                  </a:cubicBezTo>
                  <a:cubicBezTo>
                    <a:pt x="2293" y="2938"/>
                    <a:pt x="2953" y="2278"/>
                    <a:pt x="2953" y="1469"/>
                  </a:cubicBezTo>
                  <a:cubicBezTo>
                    <a:pt x="2953" y="660"/>
                    <a:pt x="2293" y="1"/>
                    <a:pt x="1469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104256" tIns="104256" rIns="104256" bIns="104256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595"/>
            </a:p>
          </p:txBody>
        </p:sp>
        <p:sp>
          <p:nvSpPr>
            <p:cNvPr id="91" name="Google Shape;91;p14"/>
            <p:cNvSpPr/>
            <p:nvPr/>
          </p:nvSpPr>
          <p:spPr>
            <a:xfrm>
              <a:off x="7088195" y="7246227"/>
              <a:ext cx="155773" cy="155692"/>
            </a:xfrm>
            <a:custGeom>
              <a:avLst/>
              <a:gdLst/>
              <a:ahLst/>
              <a:cxnLst/>
              <a:rect l="l" t="t" r="r" b="b"/>
              <a:pathLst>
                <a:path w="2938" h="2938" extrusionOk="0">
                  <a:moveTo>
                    <a:pt x="1469" y="0"/>
                  </a:moveTo>
                  <a:cubicBezTo>
                    <a:pt x="660" y="0"/>
                    <a:pt x="0" y="660"/>
                    <a:pt x="0" y="1469"/>
                  </a:cubicBezTo>
                  <a:cubicBezTo>
                    <a:pt x="0" y="2278"/>
                    <a:pt x="660" y="2938"/>
                    <a:pt x="1469" y="2938"/>
                  </a:cubicBezTo>
                  <a:cubicBezTo>
                    <a:pt x="2278" y="2938"/>
                    <a:pt x="2938" y="2278"/>
                    <a:pt x="2938" y="1469"/>
                  </a:cubicBezTo>
                  <a:cubicBezTo>
                    <a:pt x="2938" y="660"/>
                    <a:pt x="2278" y="0"/>
                    <a:pt x="1469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104256" tIns="104256" rIns="104256" bIns="104256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595"/>
            </a:p>
          </p:txBody>
        </p:sp>
        <p:sp>
          <p:nvSpPr>
            <p:cNvPr id="92" name="Google Shape;92;p14"/>
            <p:cNvSpPr/>
            <p:nvPr/>
          </p:nvSpPr>
          <p:spPr>
            <a:xfrm>
              <a:off x="186230" y="4585813"/>
              <a:ext cx="156621" cy="156487"/>
            </a:xfrm>
            <a:custGeom>
              <a:avLst/>
              <a:gdLst/>
              <a:ahLst/>
              <a:cxnLst/>
              <a:rect l="l" t="t" r="r" b="b"/>
              <a:pathLst>
                <a:path w="2954" h="2953" extrusionOk="0">
                  <a:moveTo>
                    <a:pt x="1485" y="1"/>
                  </a:moveTo>
                  <a:cubicBezTo>
                    <a:pt x="660" y="1"/>
                    <a:pt x="1" y="660"/>
                    <a:pt x="1" y="1484"/>
                  </a:cubicBezTo>
                  <a:cubicBezTo>
                    <a:pt x="1" y="2293"/>
                    <a:pt x="660" y="2953"/>
                    <a:pt x="1485" y="2953"/>
                  </a:cubicBezTo>
                  <a:cubicBezTo>
                    <a:pt x="2294" y="2953"/>
                    <a:pt x="2953" y="2293"/>
                    <a:pt x="2953" y="1484"/>
                  </a:cubicBezTo>
                  <a:cubicBezTo>
                    <a:pt x="2953" y="660"/>
                    <a:pt x="2294" y="1"/>
                    <a:pt x="148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104256" tIns="104256" rIns="104256" bIns="104256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595"/>
            </a:p>
          </p:txBody>
        </p:sp>
        <p:grpSp>
          <p:nvGrpSpPr>
            <p:cNvPr id="93" name="Google Shape;93;p14"/>
            <p:cNvGrpSpPr/>
            <p:nvPr/>
          </p:nvGrpSpPr>
          <p:grpSpPr>
            <a:xfrm>
              <a:off x="2685770" y="7224391"/>
              <a:ext cx="246401" cy="199355"/>
              <a:chOff x="-2474000" y="3617906"/>
              <a:chExt cx="246327" cy="199415"/>
            </a:xfrm>
          </p:grpSpPr>
          <p:sp>
            <p:nvSpPr>
              <p:cNvPr id="94" name="Google Shape;94;p14"/>
              <p:cNvSpPr/>
              <p:nvPr/>
            </p:nvSpPr>
            <p:spPr>
              <a:xfrm>
                <a:off x="-2384204" y="3660789"/>
                <a:ext cx="156531" cy="156531"/>
              </a:xfrm>
              <a:custGeom>
                <a:avLst/>
                <a:gdLst/>
                <a:ahLst/>
                <a:cxnLst/>
                <a:rect l="l" t="t" r="r" b="b"/>
                <a:pathLst>
                  <a:path w="2953" h="2953" extrusionOk="0">
                    <a:moveTo>
                      <a:pt x="1484" y="0"/>
                    </a:moveTo>
                    <a:cubicBezTo>
                      <a:pt x="659" y="0"/>
                      <a:pt x="0" y="660"/>
                      <a:pt x="0" y="1484"/>
                    </a:cubicBezTo>
                    <a:cubicBezTo>
                      <a:pt x="0" y="2293"/>
                      <a:pt x="659" y="2953"/>
                      <a:pt x="1484" y="2953"/>
                    </a:cubicBezTo>
                    <a:cubicBezTo>
                      <a:pt x="2293" y="2953"/>
                      <a:pt x="2952" y="2293"/>
                      <a:pt x="2952" y="1484"/>
                    </a:cubicBezTo>
                    <a:cubicBezTo>
                      <a:pt x="2952" y="660"/>
                      <a:pt x="2293" y="0"/>
                      <a:pt x="148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04256" tIns="104256" rIns="104256" bIns="104256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595"/>
              </a:p>
            </p:txBody>
          </p:sp>
          <p:sp>
            <p:nvSpPr>
              <p:cNvPr id="95" name="Google Shape;95;p14"/>
              <p:cNvSpPr/>
              <p:nvPr/>
            </p:nvSpPr>
            <p:spPr>
              <a:xfrm>
                <a:off x="-2474000" y="3617906"/>
                <a:ext cx="156531" cy="155736"/>
              </a:xfrm>
              <a:custGeom>
                <a:avLst/>
                <a:gdLst/>
                <a:ahLst/>
                <a:cxnLst/>
                <a:rect l="l" t="t" r="r" b="b"/>
                <a:pathLst>
                  <a:path w="2953" h="2938" extrusionOk="0">
                    <a:moveTo>
                      <a:pt x="1469" y="0"/>
                    </a:moveTo>
                    <a:cubicBezTo>
                      <a:pt x="660" y="0"/>
                      <a:pt x="1" y="660"/>
                      <a:pt x="1" y="1469"/>
                    </a:cubicBezTo>
                    <a:cubicBezTo>
                      <a:pt x="1" y="2278"/>
                      <a:pt x="660" y="2938"/>
                      <a:pt x="1469" y="2938"/>
                    </a:cubicBezTo>
                    <a:cubicBezTo>
                      <a:pt x="2279" y="2938"/>
                      <a:pt x="2953" y="2278"/>
                      <a:pt x="2953" y="1469"/>
                    </a:cubicBezTo>
                    <a:cubicBezTo>
                      <a:pt x="2953" y="660"/>
                      <a:pt x="2279" y="0"/>
                      <a:pt x="1469" y="0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104256" tIns="104256" rIns="104256" bIns="104256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595"/>
              </a:p>
            </p:txBody>
          </p:sp>
        </p:grpSp>
        <p:grpSp>
          <p:nvGrpSpPr>
            <p:cNvPr id="96" name="Google Shape;96;p14"/>
            <p:cNvGrpSpPr/>
            <p:nvPr/>
          </p:nvGrpSpPr>
          <p:grpSpPr>
            <a:xfrm>
              <a:off x="140958" y="357360"/>
              <a:ext cx="247196" cy="199408"/>
              <a:chOff x="-3715608" y="1135417"/>
              <a:chExt cx="247122" cy="199468"/>
            </a:xfrm>
          </p:grpSpPr>
          <p:sp>
            <p:nvSpPr>
              <p:cNvPr id="97" name="Google Shape;97;p14"/>
              <p:cNvSpPr/>
              <p:nvPr/>
            </p:nvSpPr>
            <p:spPr>
              <a:xfrm>
                <a:off x="-3625070" y="1178354"/>
                <a:ext cx="156584" cy="156531"/>
              </a:xfrm>
              <a:custGeom>
                <a:avLst/>
                <a:gdLst/>
                <a:ahLst/>
                <a:cxnLst/>
                <a:rect l="l" t="t" r="r" b="b"/>
                <a:pathLst>
                  <a:path w="2954" h="2953" extrusionOk="0">
                    <a:moveTo>
                      <a:pt x="1470" y="0"/>
                    </a:moveTo>
                    <a:cubicBezTo>
                      <a:pt x="660" y="0"/>
                      <a:pt x="1" y="659"/>
                      <a:pt x="1" y="1484"/>
                    </a:cubicBezTo>
                    <a:cubicBezTo>
                      <a:pt x="1" y="2293"/>
                      <a:pt x="660" y="2952"/>
                      <a:pt x="1470" y="2952"/>
                    </a:cubicBezTo>
                    <a:cubicBezTo>
                      <a:pt x="2294" y="2952"/>
                      <a:pt x="2953" y="2293"/>
                      <a:pt x="2953" y="1484"/>
                    </a:cubicBezTo>
                    <a:cubicBezTo>
                      <a:pt x="2953" y="659"/>
                      <a:pt x="2294" y="0"/>
                      <a:pt x="1470" y="0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104256" tIns="104256" rIns="104256" bIns="104256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595"/>
              </a:p>
            </p:txBody>
          </p:sp>
          <p:sp>
            <p:nvSpPr>
              <p:cNvPr id="98" name="Google Shape;98;p14"/>
              <p:cNvSpPr/>
              <p:nvPr/>
            </p:nvSpPr>
            <p:spPr>
              <a:xfrm>
                <a:off x="-3715608" y="1135417"/>
                <a:ext cx="156531" cy="155789"/>
              </a:xfrm>
              <a:custGeom>
                <a:avLst/>
                <a:gdLst/>
                <a:ahLst/>
                <a:cxnLst/>
                <a:rect l="l" t="t" r="r" b="b"/>
                <a:pathLst>
                  <a:path w="2953" h="2939" extrusionOk="0">
                    <a:moveTo>
                      <a:pt x="1484" y="1"/>
                    </a:moveTo>
                    <a:cubicBezTo>
                      <a:pt x="660" y="1"/>
                      <a:pt x="1" y="660"/>
                      <a:pt x="1" y="1469"/>
                    </a:cubicBezTo>
                    <a:cubicBezTo>
                      <a:pt x="1" y="2279"/>
                      <a:pt x="660" y="2938"/>
                      <a:pt x="1484" y="2938"/>
                    </a:cubicBezTo>
                    <a:cubicBezTo>
                      <a:pt x="2293" y="2938"/>
                      <a:pt x="2953" y="2279"/>
                      <a:pt x="2953" y="1469"/>
                    </a:cubicBezTo>
                    <a:cubicBezTo>
                      <a:pt x="2953" y="660"/>
                      <a:pt x="2293" y="1"/>
                      <a:pt x="1484" y="1"/>
                    </a:cubicBez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104256" tIns="104256" rIns="104256" bIns="104256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595"/>
              </a:p>
            </p:txBody>
          </p:sp>
        </p:grpSp>
        <p:sp>
          <p:nvSpPr>
            <p:cNvPr id="99" name="Google Shape;99;p14"/>
            <p:cNvSpPr/>
            <p:nvPr/>
          </p:nvSpPr>
          <p:spPr>
            <a:xfrm>
              <a:off x="3843871" y="183413"/>
              <a:ext cx="156568" cy="156487"/>
            </a:xfrm>
            <a:custGeom>
              <a:avLst/>
              <a:gdLst/>
              <a:ahLst/>
              <a:cxnLst/>
              <a:rect l="l" t="t" r="r" b="b"/>
              <a:pathLst>
                <a:path w="2953" h="2953" extrusionOk="0">
                  <a:moveTo>
                    <a:pt x="1484" y="1"/>
                  </a:moveTo>
                  <a:cubicBezTo>
                    <a:pt x="659" y="1"/>
                    <a:pt x="0" y="660"/>
                    <a:pt x="0" y="1469"/>
                  </a:cubicBezTo>
                  <a:cubicBezTo>
                    <a:pt x="0" y="2293"/>
                    <a:pt x="659" y="2953"/>
                    <a:pt x="1484" y="2953"/>
                  </a:cubicBezTo>
                  <a:cubicBezTo>
                    <a:pt x="2293" y="2953"/>
                    <a:pt x="2952" y="2293"/>
                    <a:pt x="2952" y="1469"/>
                  </a:cubicBezTo>
                  <a:cubicBezTo>
                    <a:pt x="2952" y="660"/>
                    <a:pt x="2293" y="1"/>
                    <a:pt x="1484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104256" tIns="104256" rIns="104256" bIns="104256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595"/>
            </a:p>
          </p:txBody>
        </p:sp>
        <p:sp>
          <p:nvSpPr>
            <p:cNvPr id="100" name="Google Shape;100;p14"/>
            <p:cNvSpPr/>
            <p:nvPr/>
          </p:nvSpPr>
          <p:spPr>
            <a:xfrm>
              <a:off x="10503070" y="2069852"/>
              <a:ext cx="156568" cy="155692"/>
            </a:xfrm>
            <a:custGeom>
              <a:avLst/>
              <a:gdLst/>
              <a:ahLst/>
              <a:cxnLst/>
              <a:rect l="l" t="t" r="r" b="b"/>
              <a:pathLst>
                <a:path w="2953" h="2938" extrusionOk="0">
                  <a:moveTo>
                    <a:pt x="1484" y="0"/>
                  </a:moveTo>
                  <a:cubicBezTo>
                    <a:pt x="660" y="0"/>
                    <a:pt x="0" y="660"/>
                    <a:pt x="0" y="1469"/>
                  </a:cubicBezTo>
                  <a:cubicBezTo>
                    <a:pt x="0" y="2278"/>
                    <a:pt x="660" y="2938"/>
                    <a:pt x="1484" y="2938"/>
                  </a:cubicBezTo>
                  <a:cubicBezTo>
                    <a:pt x="2293" y="2938"/>
                    <a:pt x="2953" y="2278"/>
                    <a:pt x="2953" y="1469"/>
                  </a:cubicBezTo>
                  <a:cubicBezTo>
                    <a:pt x="2953" y="660"/>
                    <a:pt x="2293" y="0"/>
                    <a:pt x="1484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104256" tIns="104256" rIns="104256" bIns="104256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595"/>
            </a:p>
          </p:txBody>
        </p:sp>
        <p:grpSp>
          <p:nvGrpSpPr>
            <p:cNvPr id="101" name="Google Shape;101;p14"/>
            <p:cNvGrpSpPr/>
            <p:nvPr/>
          </p:nvGrpSpPr>
          <p:grpSpPr>
            <a:xfrm>
              <a:off x="10307150" y="339906"/>
              <a:ext cx="235266" cy="234330"/>
              <a:chOff x="-5325835" y="1887712"/>
              <a:chExt cx="235195" cy="234400"/>
            </a:xfrm>
          </p:grpSpPr>
          <p:sp>
            <p:nvSpPr>
              <p:cNvPr id="102" name="Google Shape;102;p14"/>
              <p:cNvSpPr/>
              <p:nvPr/>
            </p:nvSpPr>
            <p:spPr>
              <a:xfrm>
                <a:off x="-5325835" y="1966376"/>
                <a:ext cx="156584" cy="155736"/>
              </a:xfrm>
              <a:custGeom>
                <a:avLst/>
                <a:gdLst/>
                <a:ahLst/>
                <a:cxnLst/>
                <a:rect l="l" t="t" r="r" b="b"/>
                <a:pathLst>
                  <a:path w="2954" h="2938" extrusionOk="0">
                    <a:moveTo>
                      <a:pt x="1484" y="0"/>
                    </a:moveTo>
                    <a:cubicBezTo>
                      <a:pt x="660" y="0"/>
                      <a:pt x="1" y="660"/>
                      <a:pt x="1" y="1469"/>
                    </a:cubicBezTo>
                    <a:cubicBezTo>
                      <a:pt x="1" y="2278"/>
                      <a:pt x="660" y="2938"/>
                      <a:pt x="1484" y="2938"/>
                    </a:cubicBezTo>
                    <a:cubicBezTo>
                      <a:pt x="2294" y="2938"/>
                      <a:pt x="2953" y="2278"/>
                      <a:pt x="2953" y="1469"/>
                    </a:cubicBezTo>
                    <a:cubicBezTo>
                      <a:pt x="2953" y="660"/>
                      <a:pt x="2294" y="0"/>
                      <a:pt x="1484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104256" tIns="104256" rIns="104256" bIns="104256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595"/>
              </a:p>
            </p:txBody>
          </p:sp>
          <p:sp>
            <p:nvSpPr>
              <p:cNvPr id="103" name="Google Shape;103;p14"/>
              <p:cNvSpPr/>
              <p:nvPr/>
            </p:nvSpPr>
            <p:spPr>
              <a:xfrm>
                <a:off x="-5247171" y="1887712"/>
                <a:ext cx="156531" cy="156531"/>
              </a:xfrm>
              <a:custGeom>
                <a:avLst/>
                <a:gdLst/>
                <a:ahLst/>
                <a:cxnLst/>
                <a:rect l="l" t="t" r="r" b="b"/>
                <a:pathLst>
                  <a:path w="2953" h="2953" extrusionOk="0">
                    <a:moveTo>
                      <a:pt x="1469" y="1"/>
                    </a:moveTo>
                    <a:cubicBezTo>
                      <a:pt x="660" y="1"/>
                      <a:pt x="0" y="660"/>
                      <a:pt x="0" y="1484"/>
                    </a:cubicBezTo>
                    <a:cubicBezTo>
                      <a:pt x="0" y="2293"/>
                      <a:pt x="660" y="2953"/>
                      <a:pt x="1469" y="2953"/>
                    </a:cubicBezTo>
                    <a:cubicBezTo>
                      <a:pt x="2278" y="2953"/>
                      <a:pt x="2953" y="2293"/>
                      <a:pt x="2953" y="1484"/>
                    </a:cubicBezTo>
                    <a:cubicBezTo>
                      <a:pt x="2953" y="660"/>
                      <a:pt x="2278" y="1"/>
                      <a:pt x="146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04256" tIns="104256" rIns="104256" bIns="104256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595"/>
              </a:p>
            </p:txBody>
          </p:sp>
        </p:grpSp>
        <p:sp>
          <p:nvSpPr>
            <p:cNvPr id="104" name="Google Shape;104;p14"/>
            <p:cNvSpPr/>
            <p:nvPr/>
          </p:nvSpPr>
          <p:spPr>
            <a:xfrm>
              <a:off x="7301203" y="-8"/>
              <a:ext cx="156568" cy="156487"/>
            </a:xfrm>
            <a:custGeom>
              <a:avLst/>
              <a:gdLst/>
              <a:ahLst/>
              <a:cxnLst/>
              <a:rect l="l" t="t" r="r" b="b"/>
              <a:pathLst>
                <a:path w="2953" h="2953" extrusionOk="0">
                  <a:moveTo>
                    <a:pt x="1484" y="1"/>
                  </a:moveTo>
                  <a:cubicBezTo>
                    <a:pt x="660" y="1"/>
                    <a:pt x="1" y="660"/>
                    <a:pt x="1" y="1469"/>
                  </a:cubicBezTo>
                  <a:cubicBezTo>
                    <a:pt x="1" y="2293"/>
                    <a:pt x="660" y="2953"/>
                    <a:pt x="1484" y="2953"/>
                  </a:cubicBezTo>
                  <a:cubicBezTo>
                    <a:pt x="2294" y="2953"/>
                    <a:pt x="2953" y="2293"/>
                    <a:pt x="2953" y="1469"/>
                  </a:cubicBezTo>
                  <a:cubicBezTo>
                    <a:pt x="2953" y="660"/>
                    <a:pt x="2294" y="1"/>
                    <a:pt x="1484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104256" tIns="104256" rIns="104256" bIns="104256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595"/>
            </a:p>
          </p:txBody>
        </p:sp>
        <p:grpSp>
          <p:nvGrpSpPr>
            <p:cNvPr id="105" name="Google Shape;105;p14"/>
            <p:cNvGrpSpPr/>
            <p:nvPr/>
          </p:nvGrpSpPr>
          <p:grpSpPr>
            <a:xfrm rot="8100972">
              <a:off x="389065" y="7224371"/>
              <a:ext cx="246271" cy="199413"/>
              <a:chOff x="-4956421" y="3617906"/>
              <a:chExt cx="246274" cy="199415"/>
            </a:xfrm>
          </p:grpSpPr>
          <p:sp>
            <p:nvSpPr>
              <p:cNvPr id="106" name="Google Shape;106;p14"/>
              <p:cNvSpPr/>
              <p:nvPr/>
            </p:nvSpPr>
            <p:spPr>
              <a:xfrm>
                <a:off x="-4866679" y="3660789"/>
                <a:ext cx="156531" cy="156531"/>
              </a:xfrm>
              <a:custGeom>
                <a:avLst/>
                <a:gdLst/>
                <a:ahLst/>
                <a:cxnLst/>
                <a:rect l="l" t="t" r="r" b="b"/>
                <a:pathLst>
                  <a:path w="2953" h="2953" extrusionOk="0">
                    <a:moveTo>
                      <a:pt x="1484" y="0"/>
                    </a:moveTo>
                    <a:cubicBezTo>
                      <a:pt x="660" y="0"/>
                      <a:pt x="1" y="660"/>
                      <a:pt x="1" y="1484"/>
                    </a:cubicBezTo>
                    <a:cubicBezTo>
                      <a:pt x="1" y="2293"/>
                      <a:pt x="660" y="2953"/>
                      <a:pt x="1484" y="2953"/>
                    </a:cubicBezTo>
                    <a:cubicBezTo>
                      <a:pt x="2294" y="2953"/>
                      <a:pt x="2953" y="2293"/>
                      <a:pt x="2953" y="1484"/>
                    </a:cubicBezTo>
                    <a:cubicBezTo>
                      <a:pt x="2953" y="660"/>
                      <a:pt x="2294" y="0"/>
                      <a:pt x="1484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104256" tIns="104256" rIns="104256" bIns="104256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595"/>
              </a:p>
            </p:txBody>
          </p:sp>
          <p:sp>
            <p:nvSpPr>
              <p:cNvPr id="107" name="Google Shape;107;p14"/>
              <p:cNvSpPr/>
              <p:nvPr/>
            </p:nvSpPr>
            <p:spPr>
              <a:xfrm>
                <a:off x="-4956421" y="3617906"/>
                <a:ext cx="155736" cy="155736"/>
              </a:xfrm>
              <a:custGeom>
                <a:avLst/>
                <a:gdLst/>
                <a:ahLst/>
                <a:cxnLst/>
                <a:rect l="l" t="t" r="r" b="b"/>
                <a:pathLst>
                  <a:path w="2938" h="2938" extrusionOk="0">
                    <a:moveTo>
                      <a:pt x="1469" y="0"/>
                    </a:moveTo>
                    <a:cubicBezTo>
                      <a:pt x="660" y="0"/>
                      <a:pt x="0" y="660"/>
                      <a:pt x="0" y="1469"/>
                    </a:cubicBezTo>
                    <a:cubicBezTo>
                      <a:pt x="0" y="2278"/>
                      <a:pt x="660" y="2938"/>
                      <a:pt x="1469" y="2938"/>
                    </a:cubicBezTo>
                    <a:cubicBezTo>
                      <a:pt x="2278" y="2938"/>
                      <a:pt x="2938" y="2278"/>
                      <a:pt x="2938" y="1469"/>
                    </a:cubicBezTo>
                    <a:cubicBezTo>
                      <a:pt x="2938" y="660"/>
                      <a:pt x="2278" y="0"/>
                      <a:pt x="1469" y="0"/>
                    </a:cubicBez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104256" tIns="104256" rIns="104256" bIns="104256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595"/>
              </a:p>
            </p:txBody>
          </p:sp>
        </p:grpSp>
      </p:grp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 3">
  <p:cSld name="CUSTOM_8">
    <p:bg>
      <p:bgPr>
        <a:solidFill>
          <a:schemeClr val="accent5"/>
        </a:solidFill>
        <a:effectLst/>
      </p:bgPr>
    </p:bg>
    <p:spTree>
      <p:nvGrpSpPr>
        <p:cNvPr id="108" name="Shape 10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" name="Google Shape;109;p15"/>
          <p:cNvSpPr/>
          <p:nvPr/>
        </p:nvSpPr>
        <p:spPr>
          <a:xfrm>
            <a:off x="586679" y="414650"/>
            <a:ext cx="9145458" cy="6029040"/>
          </a:xfrm>
          <a:prstGeom prst="roundRect">
            <a:avLst>
              <a:gd name="adj" fmla="val 7376"/>
            </a:avLst>
          </a:prstGeom>
          <a:solidFill>
            <a:schemeClr val="lt2"/>
          </a:solidFill>
          <a:ln w="114300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04256" tIns="104256" rIns="104256" bIns="104256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595"/>
          </a:p>
        </p:txBody>
      </p:sp>
      <p:sp>
        <p:nvSpPr>
          <p:cNvPr id="110" name="Google Shape;110;p15"/>
          <p:cNvSpPr/>
          <p:nvPr/>
        </p:nvSpPr>
        <p:spPr>
          <a:xfrm>
            <a:off x="10532376" y="-164428"/>
            <a:ext cx="1054535" cy="2103213"/>
          </a:xfrm>
          <a:custGeom>
            <a:avLst/>
            <a:gdLst/>
            <a:ahLst/>
            <a:cxnLst/>
            <a:rect l="l" t="t" r="r" b="b"/>
            <a:pathLst>
              <a:path w="13811" h="34625" extrusionOk="0">
                <a:moveTo>
                  <a:pt x="4949" y="11005"/>
                </a:moveTo>
                <a:cubicBezTo>
                  <a:pt x="5000" y="11005"/>
                  <a:pt x="5052" y="11006"/>
                  <a:pt x="5104" y="11008"/>
                </a:cubicBezTo>
                <a:lnTo>
                  <a:pt x="5304" y="11008"/>
                </a:lnTo>
                <a:cubicBezTo>
                  <a:pt x="6839" y="11108"/>
                  <a:pt x="8273" y="11709"/>
                  <a:pt x="9407" y="12743"/>
                </a:cubicBezTo>
                <a:cubicBezTo>
                  <a:pt x="8206" y="14110"/>
                  <a:pt x="6572" y="14978"/>
                  <a:pt x="4771" y="15178"/>
                </a:cubicBezTo>
                <a:cubicBezTo>
                  <a:pt x="4673" y="15184"/>
                  <a:pt x="4574" y="15187"/>
                  <a:pt x="4475" y="15187"/>
                </a:cubicBezTo>
                <a:cubicBezTo>
                  <a:pt x="3446" y="15187"/>
                  <a:pt x="2330" y="14865"/>
                  <a:pt x="1935" y="14044"/>
                </a:cubicBezTo>
                <a:cubicBezTo>
                  <a:pt x="1635" y="13243"/>
                  <a:pt x="1902" y="12342"/>
                  <a:pt x="2569" y="11809"/>
                </a:cubicBezTo>
                <a:cubicBezTo>
                  <a:pt x="3231" y="11273"/>
                  <a:pt x="4071" y="11005"/>
                  <a:pt x="4949" y="11005"/>
                </a:cubicBezTo>
                <a:close/>
                <a:moveTo>
                  <a:pt x="5871" y="19881"/>
                </a:moveTo>
                <a:cubicBezTo>
                  <a:pt x="7472" y="19914"/>
                  <a:pt x="9007" y="20648"/>
                  <a:pt x="10074" y="21849"/>
                </a:cubicBezTo>
                <a:cubicBezTo>
                  <a:pt x="9007" y="23117"/>
                  <a:pt x="7539" y="23984"/>
                  <a:pt x="5905" y="24217"/>
                </a:cubicBezTo>
                <a:cubicBezTo>
                  <a:pt x="5740" y="24237"/>
                  <a:pt x="5572" y="24246"/>
                  <a:pt x="5404" y="24246"/>
                </a:cubicBezTo>
                <a:cubicBezTo>
                  <a:pt x="4106" y="24246"/>
                  <a:pt x="2776" y="23683"/>
                  <a:pt x="2569" y="22650"/>
                </a:cubicBezTo>
                <a:cubicBezTo>
                  <a:pt x="2302" y="21482"/>
                  <a:pt x="3570" y="20315"/>
                  <a:pt x="4804" y="20014"/>
                </a:cubicBezTo>
                <a:cubicBezTo>
                  <a:pt x="5171" y="19914"/>
                  <a:pt x="5504" y="19881"/>
                  <a:pt x="5871" y="19881"/>
                </a:cubicBezTo>
                <a:close/>
                <a:moveTo>
                  <a:pt x="6238" y="0"/>
                </a:moveTo>
                <a:lnTo>
                  <a:pt x="5871" y="1434"/>
                </a:lnTo>
                <a:cubicBezTo>
                  <a:pt x="9140" y="2368"/>
                  <a:pt x="11309" y="5404"/>
                  <a:pt x="11142" y="8773"/>
                </a:cubicBezTo>
                <a:cubicBezTo>
                  <a:pt x="11042" y="9740"/>
                  <a:pt x="10741" y="10674"/>
                  <a:pt x="10274" y="11542"/>
                </a:cubicBezTo>
                <a:cubicBezTo>
                  <a:pt x="8907" y="10341"/>
                  <a:pt x="7172" y="9607"/>
                  <a:pt x="5338" y="9540"/>
                </a:cubicBezTo>
                <a:cubicBezTo>
                  <a:pt x="5200" y="9530"/>
                  <a:pt x="5063" y="9525"/>
                  <a:pt x="4926" y="9525"/>
                </a:cubicBezTo>
                <a:cubicBezTo>
                  <a:pt x="3704" y="9525"/>
                  <a:pt x="2528" y="9924"/>
                  <a:pt x="1568" y="10674"/>
                </a:cubicBezTo>
                <a:cubicBezTo>
                  <a:pt x="401" y="11675"/>
                  <a:pt x="0" y="13276"/>
                  <a:pt x="568" y="14711"/>
                </a:cubicBezTo>
                <a:cubicBezTo>
                  <a:pt x="1297" y="16200"/>
                  <a:pt x="3051" y="16692"/>
                  <a:pt x="4467" y="16692"/>
                </a:cubicBezTo>
                <a:cubicBezTo>
                  <a:pt x="4605" y="16692"/>
                  <a:pt x="4740" y="16688"/>
                  <a:pt x="4871" y="16679"/>
                </a:cubicBezTo>
                <a:cubicBezTo>
                  <a:pt x="7005" y="16445"/>
                  <a:pt x="8974" y="15445"/>
                  <a:pt x="10375" y="13877"/>
                </a:cubicBezTo>
                <a:cubicBezTo>
                  <a:pt x="11142" y="14877"/>
                  <a:pt x="11609" y="16078"/>
                  <a:pt x="11675" y="17379"/>
                </a:cubicBezTo>
                <a:cubicBezTo>
                  <a:pt x="11709" y="18480"/>
                  <a:pt x="11442" y="19581"/>
                  <a:pt x="10908" y="20582"/>
                </a:cubicBezTo>
                <a:cubicBezTo>
                  <a:pt x="9584" y="19178"/>
                  <a:pt x="7777" y="18426"/>
                  <a:pt x="5920" y="18426"/>
                </a:cubicBezTo>
                <a:cubicBezTo>
                  <a:pt x="5437" y="18426"/>
                  <a:pt x="4952" y="18477"/>
                  <a:pt x="4470" y="18580"/>
                </a:cubicBezTo>
                <a:cubicBezTo>
                  <a:pt x="2502" y="19047"/>
                  <a:pt x="634" y="20882"/>
                  <a:pt x="1068" y="22950"/>
                </a:cubicBezTo>
                <a:cubicBezTo>
                  <a:pt x="1454" y="24793"/>
                  <a:pt x="3457" y="25762"/>
                  <a:pt x="5352" y="25762"/>
                </a:cubicBezTo>
                <a:cubicBezTo>
                  <a:pt x="5584" y="25762"/>
                  <a:pt x="5813" y="25748"/>
                  <a:pt x="6038" y="25719"/>
                </a:cubicBezTo>
                <a:cubicBezTo>
                  <a:pt x="7906" y="25452"/>
                  <a:pt x="9607" y="24551"/>
                  <a:pt x="10908" y="23183"/>
                </a:cubicBezTo>
                <a:lnTo>
                  <a:pt x="10908" y="23183"/>
                </a:lnTo>
                <a:cubicBezTo>
                  <a:pt x="11709" y="25118"/>
                  <a:pt x="11575" y="27320"/>
                  <a:pt x="10575" y="29121"/>
                </a:cubicBezTo>
                <a:cubicBezTo>
                  <a:pt x="9374" y="31189"/>
                  <a:pt x="7372" y="32657"/>
                  <a:pt x="5037" y="33157"/>
                </a:cubicBezTo>
                <a:lnTo>
                  <a:pt x="5371" y="34625"/>
                </a:lnTo>
                <a:cubicBezTo>
                  <a:pt x="8106" y="34024"/>
                  <a:pt x="10508" y="32290"/>
                  <a:pt x="11909" y="29855"/>
                </a:cubicBezTo>
                <a:cubicBezTo>
                  <a:pt x="13277" y="27386"/>
                  <a:pt x="13277" y="24384"/>
                  <a:pt x="11909" y="21882"/>
                </a:cubicBezTo>
                <a:cubicBezTo>
                  <a:pt x="13810" y="19014"/>
                  <a:pt x="13577" y="15244"/>
                  <a:pt x="11342" y="12643"/>
                </a:cubicBezTo>
                <a:cubicBezTo>
                  <a:pt x="12076" y="11508"/>
                  <a:pt x="12543" y="10241"/>
                  <a:pt x="12643" y="8907"/>
                </a:cubicBezTo>
                <a:cubicBezTo>
                  <a:pt x="12976" y="4937"/>
                  <a:pt x="10074" y="934"/>
                  <a:pt x="6238" y="0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104256" tIns="104256" rIns="104256" bIns="104256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595"/>
          </a:p>
        </p:txBody>
      </p:sp>
      <p:sp>
        <p:nvSpPr>
          <p:cNvPr id="111" name="Google Shape;111;p15"/>
          <p:cNvSpPr/>
          <p:nvPr/>
        </p:nvSpPr>
        <p:spPr>
          <a:xfrm>
            <a:off x="10352059" y="5071962"/>
            <a:ext cx="1054535" cy="2103213"/>
          </a:xfrm>
          <a:custGeom>
            <a:avLst/>
            <a:gdLst/>
            <a:ahLst/>
            <a:cxnLst/>
            <a:rect l="l" t="t" r="r" b="b"/>
            <a:pathLst>
              <a:path w="13811" h="34625" extrusionOk="0">
                <a:moveTo>
                  <a:pt x="4949" y="11005"/>
                </a:moveTo>
                <a:cubicBezTo>
                  <a:pt x="5000" y="11005"/>
                  <a:pt x="5052" y="11006"/>
                  <a:pt x="5104" y="11008"/>
                </a:cubicBezTo>
                <a:lnTo>
                  <a:pt x="5304" y="11008"/>
                </a:lnTo>
                <a:cubicBezTo>
                  <a:pt x="6839" y="11108"/>
                  <a:pt x="8273" y="11709"/>
                  <a:pt x="9407" y="12743"/>
                </a:cubicBezTo>
                <a:cubicBezTo>
                  <a:pt x="8206" y="14110"/>
                  <a:pt x="6572" y="14978"/>
                  <a:pt x="4771" y="15178"/>
                </a:cubicBezTo>
                <a:cubicBezTo>
                  <a:pt x="4673" y="15184"/>
                  <a:pt x="4574" y="15187"/>
                  <a:pt x="4475" y="15187"/>
                </a:cubicBezTo>
                <a:cubicBezTo>
                  <a:pt x="3446" y="15187"/>
                  <a:pt x="2330" y="14865"/>
                  <a:pt x="1935" y="14044"/>
                </a:cubicBezTo>
                <a:cubicBezTo>
                  <a:pt x="1635" y="13243"/>
                  <a:pt x="1902" y="12342"/>
                  <a:pt x="2569" y="11809"/>
                </a:cubicBezTo>
                <a:cubicBezTo>
                  <a:pt x="3231" y="11273"/>
                  <a:pt x="4071" y="11005"/>
                  <a:pt x="4949" y="11005"/>
                </a:cubicBezTo>
                <a:close/>
                <a:moveTo>
                  <a:pt x="5871" y="19881"/>
                </a:moveTo>
                <a:cubicBezTo>
                  <a:pt x="7472" y="19914"/>
                  <a:pt x="9007" y="20648"/>
                  <a:pt x="10074" y="21849"/>
                </a:cubicBezTo>
                <a:cubicBezTo>
                  <a:pt x="9007" y="23117"/>
                  <a:pt x="7539" y="23984"/>
                  <a:pt x="5905" y="24217"/>
                </a:cubicBezTo>
                <a:cubicBezTo>
                  <a:pt x="5740" y="24237"/>
                  <a:pt x="5572" y="24246"/>
                  <a:pt x="5404" y="24246"/>
                </a:cubicBezTo>
                <a:cubicBezTo>
                  <a:pt x="4106" y="24246"/>
                  <a:pt x="2776" y="23683"/>
                  <a:pt x="2569" y="22650"/>
                </a:cubicBezTo>
                <a:cubicBezTo>
                  <a:pt x="2302" y="21482"/>
                  <a:pt x="3570" y="20315"/>
                  <a:pt x="4804" y="20014"/>
                </a:cubicBezTo>
                <a:cubicBezTo>
                  <a:pt x="5171" y="19914"/>
                  <a:pt x="5504" y="19881"/>
                  <a:pt x="5871" y="19881"/>
                </a:cubicBezTo>
                <a:close/>
                <a:moveTo>
                  <a:pt x="6238" y="0"/>
                </a:moveTo>
                <a:lnTo>
                  <a:pt x="5871" y="1434"/>
                </a:lnTo>
                <a:cubicBezTo>
                  <a:pt x="9140" y="2368"/>
                  <a:pt x="11309" y="5404"/>
                  <a:pt x="11142" y="8773"/>
                </a:cubicBezTo>
                <a:cubicBezTo>
                  <a:pt x="11042" y="9740"/>
                  <a:pt x="10741" y="10674"/>
                  <a:pt x="10274" y="11542"/>
                </a:cubicBezTo>
                <a:cubicBezTo>
                  <a:pt x="8907" y="10341"/>
                  <a:pt x="7172" y="9607"/>
                  <a:pt x="5338" y="9540"/>
                </a:cubicBezTo>
                <a:cubicBezTo>
                  <a:pt x="5200" y="9530"/>
                  <a:pt x="5063" y="9525"/>
                  <a:pt x="4926" y="9525"/>
                </a:cubicBezTo>
                <a:cubicBezTo>
                  <a:pt x="3704" y="9525"/>
                  <a:pt x="2528" y="9924"/>
                  <a:pt x="1568" y="10674"/>
                </a:cubicBezTo>
                <a:cubicBezTo>
                  <a:pt x="401" y="11675"/>
                  <a:pt x="0" y="13276"/>
                  <a:pt x="568" y="14711"/>
                </a:cubicBezTo>
                <a:cubicBezTo>
                  <a:pt x="1297" y="16200"/>
                  <a:pt x="3051" y="16692"/>
                  <a:pt x="4467" y="16692"/>
                </a:cubicBezTo>
                <a:cubicBezTo>
                  <a:pt x="4605" y="16692"/>
                  <a:pt x="4740" y="16688"/>
                  <a:pt x="4871" y="16679"/>
                </a:cubicBezTo>
                <a:cubicBezTo>
                  <a:pt x="7005" y="16445"/>
                  <a:pt x="8974" y="15445"/>
                  <a:pt x="10375" y="13877"/>
                </a:cubicBezTo>
                <a:cubicBezTo>
                  <a:pt x="11142" y="14877"/>
                  <a:pt x="11609" y="16078"/>
                  <a:pt x="11675" y="17379"/>
                </a:cubicBezTo>
                <a:cubicBezTo>
                  <a:pt x="11709" y="18480"/>
                  <a:pt x="11442" y="19581"/>
                  <a:pt x="10908" y="20582"/>
                </a:cubicBezTo>
                <a:cubicBezTo>
                  <a:pt x="9584" y="19178"/>
                  <a:pt x="7777" y="18426"/>
                  <a:pt x="5920" y="18426"/>
                </a:cubicBezTo>
                <a:cubicBezTo>
                  <a:pt x="5437" y="18426"/>
                  <a:pt x="4952" y="18477"/>
                  <a:pt x="4470" y="18580"/>
                </a:cubicBezTo>
                <a:cubicBezTo>
                  <a:pt x="2502" y="19047"/>
                  <a:pt x="634" y="20882"/>
                  <a:pt x="1068" y="22950"/>
                </a:cubicBezTo>
                <a:cubicBezTo>
                  <a:pt x="1454" y="24793"/>
                  <a:pt x="3457" y="25762"/>
                  <a:pt x="5352" y="25762"/>
                </a:cubicBezTo>
                <a:cubicBezTo>
                  <a:pt x="5584" y="25762"/>
                  <a:pt x="5813" y="25748"/>
                  <a:pt x="6038" y="25719"/>
                </a:cubicBezTo>
                <a:cubicBezTo>
                  <a:pt x="7906" y="25452"/>
                  <a:pt x="9607" y="24551"/>
                  <a:pt x="10908" y="23183"/>
                </a:cubicBezTo>
                <a:lnTo>
                  <a:pt x="10908" y="23183"/>
                </a:lnTo>
                <a:cubicBezTo>
                  <a:pt x="11709" y="25118"/>
                  <a:pt x="11575" y="27320"/>
                  <a:pt x="10575" y="29121"/>
                </a:cubicBezTo>
                <a:cubicBezTo>
                  <a:pt x="9374" y="31189"/>
                  <a:pt x="7372" y="32657"/>
                  <a:pt x="5037" y="33157"/>
                </a:cubicBezTo>
                <a:lnTo>
                  <a:pt x="5371" y="34625"/>
                </a:lnTo>
                <a:cubicBezTo>
                  <a:pt x="8106" y="34024"/>
                  <a:pt x="10508" y="32290"/>
                  <a:pt x="11909" y="29855"/>
                </a:cubicBezTo>
                <a:cubicBezTo>
                  <a:pt x="13277" y="27386"/>
                  <a:pt x="13277" y="24384"/>
                  <a:pt x="11909" y="21882"/>
                </a:cubicBezTo>
                <a:cubicBezTo>
                  <a:pt x="13810" y="19014"/>
                  <a:pt x="13577" y="15244"/>
                  <a:pt x="11342" y="12643"/>
                </a:cubicBezTo>
                <a:cubicBezTo>
                  <a:pt x="12076" y="11508"/>
                  <a:pt x="12543" y="10241"/>
                  <a:pt x="12643" y="8907"/>
                </a:cubicBezTo>
                <a:cubicBezTo>
                  <a:pt x="12976" y="4937"/>
                  <a:pt x="10074" y="934"/>
                  <a:pt x="6238" y="0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104256" tIns="104256" rIns="104256" bIns="104256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595"/>
          </a:p>
        </p:txBody>
      </p:sp>
      <p:sp>
        <p:nvSpPr>
          <p:cNvPr id="112" name="Google Shape;112;p15"/>
          <p:cNvSpPr txBox="1"/>
          <p:nvPr>
            <p:ph type="title"/>
          </p:nvPr>
        </p:nvSpPr>
        <p:spPr>
          <a:xfrm>
            <a:off x="1427770" y="1688583"/>
            <a:ext cx="7001152" cy="3515693"/>
          </a:xfrm>
          <a:prstGeom prst="rect">
            <a:avLst/>
          </a:prstGeom>
        </p:spPr>
        <p:txBody>
          <a:bodyPr spcFirstLastPara="1" wrap="square" lIns="116050" tIns="116050" rIns="116050" bIns="116050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5000"/>
              <a:buNone/>
              <a:defRPr sz="7255">
                <a:solidFill>
                  <a:schemeClr val="lt1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9pPr>
          </a:lstStyle>
          <a:p/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 4">
  <p:cSld name="CUSTOM_9">
    <p:bg>
      <p:bgPr>
        <a:solidFill>
          <a:schemeClr val="accent3"/>
        </a:solidFill>
        <a:effectLst/>
      </p:bgPr>
    </p:bg>
    <p:spTree>
      <p:nvGrpSpPr>
        <p:cNvPr id="113" name="Shape 11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" name="Google Shape;114;p16"/>
          <p:cNvSpPr/>
          <p:nvPr/>
        </p:nvSpPr>
        <p:spPr>
          <a:xfrm>
            <a:off x="584085" y="414650"/>
            <a:ext cx="11016423" cy="6029040"/>
          </a:xfrm>
          <a:prstGeom prst="roundRect">
            <a:avLst>
              <a:gd name="adj" fmla="val 7376"/>
            </a:avLst>
          </a:prstGeom>
          <a:solidFill>
            <a:schemeClr val="accent2"/>
          </a:solidFill>
          <a:ln w="114300" cap="flat" cmpd="sng">
            <a:solidFill>
              <a:schemeClr val="accent5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04256" tIns="104256" rIns="104256" bIns="104256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595"/>
          </a:p>
        </p:txBody>
      </p:sp>
      <p:sp>
        <p:nvSpPr>
          <p:cNvPr id="115" name="Google Shape;115;p16"/>
          <p:cNvSpPr txBox="1"/>
          <p:nvPr>
            <p:ph type="title"/>
          </p:nvPr>
        </p:nvSpPr>
        <p:spPr>
          <a:xfrm>
            <a:off x="3631944" y="1325665"/>
            <a:ext cx="7143125" cy="3515693"/>
          </a:xfrm>
          <a:prstGeom prst="rect">
            <a:avLst/>
          </a:prstGeom>
        </p:spPr>
        <p:txBody>
          <a:bodyPr spcFirstLastPara="1" wrap="square" lIns="116050" tIns="116050" rIns="116050" bIns="116050" anchor="t" anchorCtr="0">
            <a:no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SzPts val="5000"/>
              <a:buNone/>
              <a:defRPr sz="7255">
                <a:solidFill>
                  <a:schemeClr val="lt1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9pPr>
          </a:lstStyle>
          <a:p/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 5">
  <p:cSld name="CUSTOM_10">
    <p:bg>
      <p:bgPr>
        <a:solidFill>
          <a:schemeClr val="accent5"/>
        </a:solidFill>
        <a:effectLst/>
      </p:bgPr>
    </p:bg>
    <p:spTree>
      <p:nvGrpSpPr>
        <p:cNvPr id="116" name="Shape 11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" name="Google Shape;117;p17"/>
          <p:cNvSpPr/>
          <p:nvPr/>
        </p:nvSpPr>
        <p:spPr>
          <a:xfrm>
            <a:off x="584085" y="414650"/>
            <a:ext cx="11016423" cy="6029040"/>
          </a:xfrm>
          <a:prstGeom prst="roundRect">
            <a:avLst>
              <a:gd name="adj" fmla="val 50000"/>
            </a:avLst>
          </a:prstGeom>
          <a:solidFill>
            <a:schemeClr val="accent1"/>
          </a:solidFill>
          <a:ln w="11430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04256" tIns="104256" rIns="104256" bIns="104256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595"/>
          </a:p>
        </p:txBody>
      </p:sp>
      <p:sp>
        <p:nvSpPr>
          <p:cNvPr id="118" name="Google Shape;118;p17"/>
          <p:cNvSpPr txBox="1"/>
          <p:nvPr>
            <p:ph type="title"/>
          </p:nvPr>
        </p:nvSpPr>
        <p:spPr>
          <a:xfrm>
            <a:off x="1623282" y="1671301"/>
            <a:ext cx="8946012" cy="3515693"/>
          </a:xfrm>
          <a:prstGeom prst="rect">
            <a:avLst/>
          </a:prstGeom>
        </p:spPr>
        <p:txBody>
          <a:bodyPr spcFirstLastPara="1" wrap="square" lIns="116050" tIns="116050" rIns="116050" bIns="116050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5000"/>
              <a:buNone/>
              <a:defRPr sz="7255">
                <a:solidFill>
                  <a:schemeClr val="lt1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9pPr>
          </a:lstStyle>
          <a:p/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 6">
  <p:cSld name="CUSTOM_13">
    <p:spTree>
      <p:nvGrpSpPr>
        <p:cNvPr id="119" name="Shape 11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" name="Google Shape;120;p18"/>
          <p:cNvSpPr/>
          <p:nvPr/>
        </p:nvSpPr>
        <p:spPr>
          <a:xfrm>
            <a:off x="596629" y="414648"/>
            <a:ext cx="10999318" cy="6021147"/>
          </a:xfrm>
          <a:prstGeom prst="roundRect">
            <a:avLst>
              <a:gd name="adj" fmla="val 7376"/>
            </a:avLst>
          </a:prstGeom>
          <a:solidFill>
            <a:schemeClr val="accent3"/>
          </a:solidFill>
          <a:ln w="114300" cap="flat" cmpd="sng">
            <a:solidFill>
              <a:schemeClr val="accent5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04256" tIns="104256" rIns="104256" bIns="104256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595"/>
          </a:p>
        </p:txBody>
      </p:sp>
      <p:sp>
        <p:nvSpPr>
          <p:cNvPr id="121" name="Google Shape;121;p18"/>
          <p:cNvSpPr txBox="1"/>
          <p:nvPr>
            <p:ph type="title"/>
          </p:nvPr>
        </p:nvSpPr>
        <p:spPr>
          <a:xfrm>
            <a:off x="1427770" y="2172474"/>
            <a:ext cx="9390404" cy="3515693"/>
          </a:xfrm>
          <a:prstGeom prst="rect">
            <a:avLst/>
          </a:prstGeom>
        </p:spPr>
        <p:txBody>
          <a:bodyPr spcFirstLastPara="1" wrap="square" lIns="116050" tIns="116050" rIns="116050" bIns="116050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5000"/>
              <a:buNone/>
              <a:defRPr sz="7255">
                <a:solidFill>
                  <a:schemeClr val="lt1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9pPr>
          </a:lstStyle>
          <a:p/>
        </p:txBody>
      </p:sp>
      <p:grpSp>
        <p:nvGrpSpPr>
          <p:cNvPr id="122" name="Google Shape;122;p18"/>
          <p:cNvGrpSpPr/>
          <p:nvPr/>
        </p:nvGrpSpPr>
        <p:grpSpPr>
          <a:xfrm>
            <a:off x="302184" y="229475"/>
            <a:ext cx="281889" cy="180899"/>
            <a:chOff x="-3715608" y="1135417"/>
            <a:chExt cx="247122" cy="199468"/>
          </a:xfrm>
        </p:grpSpPr>
        <p:sp>
          <p:nvSpPr>
            <p:cNvPr id="123" name="Google Shape;123;p18"/>
            <p:cNvSpPr/>
            <p:nvPr/>
          </p:nvSpPr>
          <p:spPr>
            <a:xfrm>
              <a:off x="-3625070" y="1178354"/>
              <a:ext cx="156584" cy="156531"/>
            </a:xfrm>
            <a:custGeom>
              <a:avLst/>
              <a:gdLst/>
              <a:ahLst/>
              <a:cxnLst/>
              <a:rect l="l" t="t" r="r" b="b"/>
              <a:pathLst>
                <a:path w="2954" h="2953" extrusionOk="0">
                  <a:moveTo>
                    <a:pt x="1470" y="0"/>
                  </a:moveTo>
                  <a:cubicBezTo>
                    <a:pt x="660" y="0"/>
                    <a:pt x="1" y="659"/>
                    <a:pt x="1" y="1484"/>
                  </a:cubicBezTo>
                  <a:cubicBezTo>
                    <a:pt x="1" y="2293"/>
                    <a:pt x="660" y="2952"/>
                    <a:pt x="1470" y="2952"/>
                  </a:cubicBezTo>
                  <a:cubicBezTo>
                    <a:pt x="2294" y="2952"/>
                    <a:pt x="2953" y="2293"/>
                    <a:pt x="2953" y="1484"/>
                  </a:cubicBezTo>
                  <a:cubicBezTo>
                    <a:pt x="2953" y="659"/>
                    <a:pt x="2294" y="0"/>
                    <a:pt x="1470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104256" tIns="104256" rIns="104256" bIns="104256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595"/>
            </a:p>
          </p:txBody>
        </p:sp>
        <p:sp>
          <p:nvSpPr>
            <p:cNvPr id="124" name="Google Shape;124;p18"/>
            <p:cNvSpPr/>
            <p:nvPr/>
          </p:nvSpPr>
          <p:spPr>
            <a:xfrm>
              <a:off x="-3715608" y="1135417"/>
              <a:ext cx="156531" cy="155789"/>
            </a:xfrm>
            <a:custGeom>
              <a:avLst/>
              <a:gdLst/>
              <a:ahLst/>
              <a:cxnLst/>
              <a:rect l="l" t="t" r="r" b="b"/>
              <a:pathLst>
                <a:path w="2953" h="2939" extrusionOk="0">
                  <a:moveTo>
                    <a:pt x="1484" y="1"/>
                  </a:moveTo>
                  <a:cubicBezTo>
                    <a:pt x="660" y="1"/>
                    <a:pt x="1" y="660"/>
                    <a:pt x="1" y="1469"/>
                  </a:cubicBezTo>
                  <a:cubicBezTo>
                    <a:pt x="1" y="2279"/>
                    <a:pt x="660" y="2938"/>
                    <a:pt x="1484" y="2938"/>
                  </a:cubicBezTo>
                  <a:cubicBezTo>
                    <a:pt x="2293" y="2938"/>
                    <a:pt x="2953" y="2279"/>
                    <a:pt x="2953" y="1469"/>
                  </a:cubicBezTo>
                  <a:cubicBezTo>
                    <a:pt x="2953" y="660"/>
                    <a:pt x="2293" y="1"/>
                    <a:pt x="1484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104256" tIns="104256" rIns="104256" bIns="104256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595"/>
            </a:p>
          </p:txBody>
        </p:sp>
      </p:grpSp>
      <p:sp>
        <p:nvSpPr>
          <p:cNvPr id="125" name="Google Shape;125;p18"/>
          <p:cNvSpPr/>
          <p:nvPr/>
        </p:nvSpPr>
        <p:spPr>
          <a:xfrm>
            <a:off x="11705624" y="2400638"/>
            <a:ext cx="177635" cy="141241"/>
          </a:xfrm>
          <a:custGeom>
            <a:avLst/>
            <a:gdLst/>
            <a:ahLst/>
            <a:cxnLst/>
            <a:rect l="l" t="t" r="r" b="b"/>
            <a:pathLst>
              <a:path w="2938" h="2938" extrusionOk="0">
                <a:moveTo>
                  <a:pt x="1469" y="0"/>
                </a:moveTo>
                <a:cubicBezTo>
                  <a:pt x="660" y="0"/>
                  <a:pt x="0" y="660"/>
                  <a:pt x="0" y="1469"/>
                </a:cubicBezTo>
                <a:cubicBezTo>
                  <a:pt x="0" y="2278"/>
                  <a:pt x="660" y="2938"/>
                  <a:pt x="1469" y="2938"/>
                </a:cubicBezTo>
                <a:cubicBezTo>
                  <a:pt x="2278" y="2938"/>
                  <a:pt x="2938" y="2278"/>
                  <a:pt x="2938" y="1469"/>
                </a:cubicBezTo>
                <a:cubicBezTo>
                  <a:pt x="2938" y="660"/>
                  <a:pt x="2278" y="0"/>
                  <a:pt x="1469" y="0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104256" tIns="104256" rIns="104256" bIns="104256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595"/>
          </a:p>
        </p:txBody>
      </p:sp>
      <p:grpSp>
        <p:nvGrpSpPr>
          <p:cNvPr id="126" name="Google Shape;126;p18"/>
          <p:cNvGrpSpPr/>
          <p:nvPr/>
        </p:nvGrpSpPr>
        <p:grpSpPr>
          <a:xfrm>
            <a:off x="11586902" y="6390566"/>
            <a:ext cx="415095" cy="288248"/>
            <a:chOff x="-4243092" y="2330173"/>
            <a:chExt cx="363899" cy="317836"/>
          </a:xfrm>
        </p:grpSpPr>
        <p:sp>
          <p:nvSpPr>
            <p:cNvPr id="127" name="Google Shape;127;p18"/>
            <p:cNvSpPr/>
            <p:nvPr/>
          </p:nvSpPr>
          <p:spPr>
            <a:xfrm>
              <a:off x="-4063553" y="2330173"/>
              <a:ext cx="156531" cy="156584"/>
            </a:xfrm>
            <a:custGeom>
              <a:avLst/>
              <a:gdLst/>
              <a:ahLst/>
              <a:cxnLst/>
              <a:rect l="l" t="t" r="r" b="b"/>
              <a:pathLst>
                <a:path w="2953" h="2954" extrusionOk="0">
                  <a:moveTo>
                    <a:pt x="1484" y="1"/>
                  </a:moveTo>
                  <a:cubicBezTo>
                    <a:pt x="660" y="1"/>
                    <a:pt x="1" y="660"/>
                    <a:pt x="1" y="1469"/>
                  </a:cubicBezTo>
                  <a:cubicBezTo>
                    <a:pt x="1" y="2294"/>
                    <a:pt x="660" y="2953"/>
                    <a:pt x="1484" y="2953"/>
                  </a:cubicBezTo>
                  <a:cubicBezTo>
                    <a:pt x="2293" y="2953"/>
                    <a:pt x="2953" y="2294"/>
                    <a:pt x="2953" y="1469"/>
                  </a:cubicBezTo>
                  <a:cubicBezTo>
                    <a:pt x="2953" y="660"/>
                    <a:pt x="2293" y="1"/>
                    <a:pt x="1484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104256" tIns="104256" rIns="104256" bIns="104256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595"/>
            </a:p>
          </p:txBody>
        </p:sp>
        <p:sp>
          <p:nvSpPr>
            <p:cNvPr id="128" name="Google Shape;128;p18"/>
            <p:cNvSpPr/>
            <p:nvPr/>
          </p:nvSpPr>
          <p:spPr>
            <a:xfrm>
              <a:off x="-4243092" y="2492273"/>
              <a:ext cx="156584" cy="155736"/>
            </a:xfrm>
            <a:custGeom>
              <a:avLst/>
              <a:gdLst/>
              <a:ahLst/>
              <a:cxnLst/>
              <a:rect l="l" t="t" r="r" b="b"/>
              <a:pathLst>
                <a:path w="2954" h="2938" extrusionOk="0">
                  <a:moveTo>
                    <a:pt x="1484" y="0"/>
                  </a:moveTo>
                  <a:cubicBezTo>
                    <a:pt x="660" y="0"/>
                    <a:pt x="1" y="659"/>
                    <a:pt x="1" y="1469"/>
                  </a:cubicBezTo>
                  <a:cubicBezTo>
                    <a:pt x="1" y="2278"/>
                    <a:pt x="660" y="2937"/>
                    <a:pt x="1484" y="2937"/>
                  </a:cubicBezTo>
                  <a:cubicBezTo>
                    <a:pt x="2294" y="2937"/>
                    <a:pt x="2953" y="2278"/>
                    <a:pt x="2953" y="1469"/>
                  </a:cubicBezTo>
                  <a:cubicBezTo>
                    <a:pt x="2953" y="659"/>
                    <a:pt x="2294" y="0"/>
                    <a:pt x="1484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104256" tIns="104256" rIns="104256" bIns="104256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595"/>
            </a:p>
          </p:txBody>
        </p:sp>
        <p:sp>
          <p:nvSpPr>
            <p:cNvPr id="129" name="Google Shape;129;p18"/>
            <p:cNvSpPr/>
            <p:nvPr/>
          </p:nvSpPr>
          <p:spPr>
            <a:xfrm>
              <a:off x="-4034929" y="2460468"/>
              <a:ext cx="155736" cy="155736"/>
            </a:xfrm>
            <a:custGeom>
              <a:avLst/>
              <a:gdLst/>
              <a:ahLst/>
              <a:cxnLst/>
              <a:rect l="l" t="t" r="r" b="b"/>
              <a:pathLst>
                <a:path w="2938" h="2938" extrusionOk="0">
                  <a:moveTo>
                    <a:pt x="1469" y="1"/>
                  </a:moveTo>
                  <a:cubicBezTo>
                    <a:pt x="660" y="1"/>
                    <a:pt x="0" y="660"/>
                    <a:pt x="0" y="1469"/>
                  </a:cubicBezTo>
                  <a:cubicBezTo>
                    <a:pt x="0" y="2278"/>
                    <a:pt x="660" y="2938"/>
                    <a:pt x="1469" y="2938"/>
                  </a:cubicBezTo>
                  <a:cubicBezTo>
                    <a:pt x="2278" y="2938"/>
                    <a:pt x="2937" y="2278"/>
                    <a:pt x="2937" y="1469"/>
                  </a:cubicBezTo>
                  <a:cubicBezTo>
                    <a:pt x="2937" y="660"/>
                    <a:pt x="2278" y="1"/>
                    <a:pt x="1469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104256" tIns="104256" rIns="104256" bIns="104256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595"/>
            </a:p>
          </p:txBody>
        </p:sp>
      </p:grpSp>
      <p:sp>
        <p:nvSpPr>
          <p:cNvPr id="130" name="Google Shape;130;p18"/>
          <p:cNvSpPr/>
          <p:nvPr/>
        </p:nvSpPr>
        <p:spPr>
          <a:xfrm>
            <a:off x="3555772" y="87513"/>
            <a:ext cx="178542" cy="141962"/>
          </a:xfrm>
          <a:custGeom>
            <a:avLst/>
            <a:gdLst/>
            <a:ahLst/>
            <a:cxnLst/>
            <a:rect l="l" t="t" r="r" b="b"/>
            <a:pathLst>
              <a:path w="2953" h="2953" extrusionOk="0">
                <a:moveTo>
                  <a:pt x="1484" y="1"/>
                </a:moveTo>
                <a:cubicBezTo>
                  <a:pt x="660" y="1"/>
                  <a:pt x="1" y="660"/>
                  <a:pt x="1" y="1469"/>
                </a:cubicBezTo>
                <a:cubicBezTo>
                  <a:pt x="1" y="2293"/>
                  <a:pt x="660" y="2953"/>
                  <a:pt x="1484" y="2953"/>
                </a:cubicBezTo>
                <a:cubicBezTo>
                  <a:pt x="2294" y="2953"/>
                  <a:pt x="2953" y="2293"/>
                  <a:pt x="2953" y="1469"/>
                </a:cubicBezTo>
                <a:cubicBezTo>
                  <a:pt x="2953" y="660"/>
                  <a:pt x="2294" y="1"/>
                  <a:pt x="1484" y="1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104256" tIns="104256" rIns="104256" bIns="104256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595"/>
          </a:p>
        </p:txBody>
      </p:sp>
      <p:grpSp>
        <p:nvGrpSpPr>
          <p:cNvPr id="131" name="Google Shape;131;p18"/>
          <p:cNvGrpSpPr/>
          <p:nvPr/>
        </p:nvGrpSpPr>
        <p:grpSpPr>
          <a:xfrm>
            <a:off x="302642" y="6444260"/>
            <a:ext cx="280982" cy="180851"/>
            <a:chOff x="-2474000" y="3617906"/>
            <a:chExt cx="246327" cy="199415"/>
          </a:xfrm>
        </p:grpSpPr>
        <p:sp>
          <p:nvSpPr>
            <p:cNvPr id="132" name="Google Shape;132;p18"/>
            <p:cNvSpPr/>
            <p:nvPr/>
          </p:nvSpPr>
          <p:spPr>
            <a:xfrm>
              <a:off x="-2384204" y="3660789"/>
              <a:ext cx="156531" cy="156531"/>
            </a:xfrm>
            <a:custGeom>
              <a:avLst/>
              <a:gdLst/>
              <a:ahLst/>
              <a:cxnLst/>
              <a:rect l="l" t="t" r="r" b="b"/>
              <a:pathLst>
                <a:path w="2953" h="2953" extrusionOk="0">
                  <a:moveTo>
                    <a:pt x="1484" y="0"/>
                  </a:moveTo>
                  <a:cubicBezTo>
                    <a:pt x="659" y="0"/>
                    <a:pt x="0" y="660"/>
                    <a:pt x="0" y="1484"/>
                  </a:cubicBezTo>
                  <a:cubicBezTo>
                    <a:pt x="0" y="2293"/>
                    <a:pt x="659" y="2953"/>
                    <a:pt x="1484" y="2953"/>
                  </a:cubicBezTo>
                  <a:cubicBezTo>
                    <a:pt x="2293" y="2953"/>
                    <a:pt x="2952" y="2293"/>
                    <a:pt x="2952" y="1484"/>
                  </a:cubicBezTo>
                  <a:cubicBezTo>
                    <a:pt x="2952" y="660"/>
                    <a:pt x="2293" y="0"/>
                    <a:pt x="1484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104256" tIns="104256" rIns="104256" bIns="104256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595"/>
            </a:p>
          </p:txBody>
        </p:sp>
        <p:sp>
          <p:nvSpPr>
            <p:cNvPr id="133" name="Google Shape;133;p18"/>
            <p:cNvSpPr/>
            <p:nvPr/>
          </p:nvSpPr>
          <p:spPr>
            <a:xfrm>
              <a:off x="-2474000" y="3617906"/>
              <a:ext cx="156531" cy="155736"/>
            </a:xfrm>
            <a:custGeom>
              <a:avLst/>
              <a:gdLst/>
              <a:ahLst/>
              <a:cxnLst/>
              <a:rect l="l" t="t" r="r" b="b"/>
              <a:pathLst>
                <a:path w="2953" h="2938" extrusionOk="0">
                  <a:moveTo>
                    <a:pt x="1469" y="0"/>
                  </a:moveTo>
                  <a:cubicBezTo>
                    <a:pt x="660" y="0"/>
                    <a:pt x="1" y="660"/>
                    <a:pt x="1" y="1469"/>
                  </a:cubicBezTo>
                  <a:cubicBezTo>
                    <a:pt x="1" y="2278"/>
                    <a:pt x="660" y="2938"/>
                    <a:pt x="1469" y="2938"/>
                  </a:cubicBezTo>
                  <a:cubicBezTo>
                    <a:pt x="2279" y="2938"/>
                    <a:pt x="2953" y="2278"/>
                    <a:pt x="2953" y="1469"/>
                  </a:cubicBezTo>
                  <a:cubicBezTo>
                    <a:pt x="2953" y="660"/>
                    <a:pt x="2279" y="0"/>
                    <a:pt x="1469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104256" tIns="104256" rIns="104256" bIns="104256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595"/>
            </a:p>
          </p:txBody>
        </p:sp>
      </p:grpSp>
      <p:grpSp>
        <p:nvGrpSpPr>
          <p:cNvPr id="134" name="Google Shape;134;p18"/>
          <p:cNvGrpSpPr/>
          <p:nvPr/>
        </p:nvGrpSpPr>
        <p:grpSpPr>
          <a:xfrm rot="2054204">
            <a:off x="140696" y="2313789"/>
            <a:ext cx="280831" cy="180896"/>
            <a:chOff x="-4956421" y="3617906"/>
            <a:chExt cx="246274" cy="199415"/>
          </a:xfrm>
        </p:grpSpPr>
        <p:sp>
          <p:nvSpPr>
            <p:cNvPr id="135" name="Google Shape;135;p18"/>
            <p:cNvSpPr/>
            <p:nvPr/>
          </p:nvSpPr>
          <p:spPr>
            <a:xfrm>
              <a:off x="-4866679" y="3660789"/>
              <a:ext cx="156531" cy="156531"/>
            </a:xfrm>
            <a:custGeom>
              <a:avLst/>
              <a:gdLst/>
              <a:ahLst/>
              <a:cxnLst/>
              <a:rect l="l" t="t" r="r" b="b"/>
              <a:pathLst>
                <a:path w="2953" h="2953" extrusionOk="0">
                  <a:moveTo>
                    <a:pt x="1484" y="0"/>
                  </a:moveTo>
                  <a:cubicBezTo>
                    <a:pt x="660" y="0"/>
                    <a:pt x="1" y="660"/>
                    <a:pt x="1" y="1484"/>
                  </a:cubicBezTo>
                  <a:cubicBezTo>
                    <a:pt x="1" y="2293"/>
                    <a:pt x="660" y="2953"/>
                    <a:pt x="1484" y="2953"/>
                  </a:cubicBezTo>
                  <a:cubicBezTo>
                    <a:pt x="2294" y="2953"/>
                    <a:pt x="2953" y="2293"/>
                    <a:pt x="2953" y="1484"/>
                  </a:cubicBezTo>
                  <a:cubicBezTo>
                    <a:pt x="2953" y="660"/>
                    <a:pt x="2294" y="0"/>
                    <a:pt x="1484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104256" tIns="104256" rIns="104256" bIns="104256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595"/>
            </a:p>
          </p:txBody>
        </p:sp>
        <p:sp>
          <p:nvSpPr>
            <p:cNvPr id="136" name="Google Shape;136;p18"/>
            <p:cNvSpPr/>
            <p:nvPr/>
          </p:nvSpPr>
          <p:spPr>
            <a:xfrm>
              <a:off x="-4956421" y="3617906"/>
              <a:ext cx="155736" cy="155736"/>
            </a:xfrm>
            <a:custGeom>
              <a:avLst/>
              <a:gdLst/>
              <a:ahLst/>
              <a:cxnLst/>
              <a:rect l="l" t="t" r="r" b="b"/>
              <a:pathLst>
                <a:path w="2938" h="2938" extrusionOk="0">
                  <a:moveTo>
                    <a:pt x="1469" y="0"/>
                  </a:moveTo>
                  <a:cubicBezTo>
                    <a:pt x="660" y="0"/>
                    <a:pt x="0" y="660"/>
                    <a:pt x="0" y="1469"/>
                  </a:cubicBezTo>
                  <a:cubicBezTo>
                    <a:pt x="0" y="2278"/>
                    <a:pt x="660" y="2938"/>
                    <a:pt x="1469" y="2938"/>
                  </a:cubicBezTo>
                  <a:cubicBezTo>
                    <a:pt x="2278" y="2938"/>
                    <a:pt x="2938" y="2278"/>
                    <a:pt x="2938" y="1469"/>
                  </a:cubicBezTo>
                  <a:cubicBezTo>
                    <a:pt x="2938" y="660"/>
                    <a:pt x="2278" y="0"/>
                    <a:pt x="1469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104256" tIns="104256" rIns="104256" bIns="104256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595"/>
            </a:p>
          </p:txBody>
        </p:sp>
      </p:grpSp>
      <p:sp>
        <p:nvSpPr>
          <p:cNvPr id="137" name="Google Shape;137;p18"/>
          <p:cNvSpPr/>
          <p:nvPr/>
        </p:nvSpPr>
        <p:spPr>
          <a:xfrm>
            <a:off x="191610" y="4773062"/>
            <a:ext cx="178542" cy="141962"/>
          </a:xfrm>
          <a:custGeom>
            <a:avLst/>
            <a:gdLst/>
            <a:ahLst/>
            <a:cxnLst/>
            <a:rect l="l" t="t" r="r" b="b"/>
            <a:pathLst>
              <a:path w="2953" h="2953" extrusionOk="0">
                <a:moveTo>
                  <a:pt x="1484" y="1"/>
                </a:moveTo>
                <a:cubicBezTo>
                  <a:pt x="660" y="1"/>
                  <a:pt x="1" y="660"/>
                  <a:pt x="1" y="1469"/>
                </a:cubicBezTo>
                <a:cubicBezTo>
                  <a:pt x="1" y="2293"/>
                  <a:pt x="660" y="2953"/>
                  <a:pt x="1484" y="2953"/>
                </a:cubicBezTo>
                <a:cubicBezTo>
                  <a:pt x="2294" y="2953"/>
                  <a:pt x="2953" y="2293"/>
                  <a:pt x="2953" y="1469"/>
                </a:cubicBezTo>
                <a:cubicBezTo>
                  <a:pt x="2953" y="660"/>
                  <a:pt x="2294" y="1"/>
                  <a:pt x="1484" y="1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104256" tIns="104256" rIns="104256" bIns="104256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595"/>
          </a:p>
        </p:txBody>
      </p:sp>
      <p:grpSp>
        <p:nvGrpSpPr>
          <p:cNvPr id="138" name="Google Shape;138;p18"/>
          <p:cNvGrpSpPr/>
          <p:nvPr/>
        </p:nvGrpSpPr>
        <p:grpSpPr>
          <a:xfrm>
            <a:off x="8874336" y="87529"/>
            <a:ext cx="281889" cy="180899"/>
            <a:chOff x="-3715608" y="1135417"/>
            <a:chExt cx="247122" cy="199468"/>
          </a:xfrm>
        </p:grpSpPr>
        <p:sp>
          <p:nvSpPr>
            <p:cNvPr id="139" name="Google Shape;139;p18"/>
            <p:cNvSpPr/>
            <p:nvPr/>
          </p:nvSpPr>
          <p:spPr>
            <a:xfrm>
              <a:off x="-3625070" y="1178354"/>
              <a:ext cx="156584" cy="156531"/>
            </a:xfrm>
            <a:custGeom>
              <a:avLst/>
              <a:gdLst/>
              <a:ahLst/>
              <a:cxnLst/>
              <a:rect l="l" t="t" r="r" b="b"/>
              <a:pathLst>
                <a:path w="2954" h="2953" extrusionOk="0">
                  <a:moveTo>
                    <a:pt x="1470" y="0"/>
                  </a:moveTo>
                  <a:cubicBezTo>
                    <a:pt x="660" y="0"/>
                    <a:pt x="1" y="659"/>
                    <a:pt x="1" y="1484"/>
                  </a:cubicBezTo>
                  <a:cubicBezTo>
                    <a:pt x="1" y="2293"/>
                    <a:pt x="660" y="2952"/>
                    <a:pt x="1470" y="2952"/>
                  </a:cubicBezTo>
                  <a:cubicBezTo>
                    <a:pt x="2294" y="2952"/>
                    <a:pt x="2953" y="2293"/>
                    <a:pt x="2953" y="1484"/>
                  </a:cubicBezTo>
                  <a:cubicBezTo>
                    <a:pt x="2953" y="659"/>
                    <a:pt x="2294" y="0"/>
                    <a:pt x="1470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104256" tIns="104256" rIns="104256" bIns="104256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595"/>
            </a:p>
          </p:txBody>
        </p:sp>
        <p:sp>
          <p:nvSpPr>
            <p:cNvPr id="140" name="Google Shape;140;p18"/>
            <p:cNvSpPr/>
            <p:nvPr/>
          </p:nvSpPr>
          <p:spPr>
            <a:xfrm>
              <a:off x="-3715608" y="1135417"/>
              <a:ext cx="156531" cy="155789"/>
            </a:xfrm>
            <a:custGeom>
              <a:avLst/>
              <a:gdLst/>
              <a:ahLst/>
              <a:cxnLst/>
              <a:rect l="l" t="t" r="r" b="b"/>
              <a:pathLst>
                <a:path w="2953" h="2939" extrusionOk="0">
                  <a:moveTo>
                    <a:pt x="1484" y="1"/>
                  </a:moveTo>
                  <a:cubicBezTo>
                    <a:pt x="660" y="1"/>
                    <a:pt x="1" y="660"/>
                    <a:pt x="1" y="1469"/>
                  </a:cubicBezTo>
                  <a:cubicBezTo>
                    <a:pt x="1" y="2279"/>
                    <a:pt x="660" y="2938"/>
                    <a:pt x="1484" y="2938"/>
                  </a:cubicBezTo>
                  <a:cubicBezTo>
                    <a:pt x="2293" y="2938"/>
                    <a:pt x="2953" y="2279"/>
                    <a:pt x="2953" y="1469"/>
                  </a:cubicBezTo>
                  <a:cubicBezTo>
                    <a:pt x="2953" y="660"/>
                    <a:pt x="2293" y="1"/>
                    <a:pt x="1484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104256" tIns="104256" rIns="104256" bIns="104256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595"/>
            </a:p>
          </p:txBody>
        </p:sp>
      </p:grpSp>
      <p:sp>
        <p:nvSpPr>
          <p:cNvPr id="141" name="Google Shape;141;p18"/>
          <p:cNvSpPr/>
          <p:nvPr/>
        </p:nvSpPr>
        <p:spPr>
          <a:xfrm>
            <a:off x="4968875" y="6625096"/>
            <a:ext cx="178542" cy="141962"/>
          </a:xfrm>
          <a:custGeom>
            <a:avLst/>
            <a:gdLst/>
            <a:ahLst/>
            <a:cxnLst/>
            <a:rect l="l" t="t" r="r" b="b"/>
            <a:pathLst>
              <a:path w="2953" h="2953" extrusionOk="0">
                <a:moveTo>
                  <a:pt x="1484" y="1"/>
                </a:moveTo>
                <a:cubicBezTo>
                  <a:pt x="660" y="1"/>
                  <a:pt x="1" y="660"/>
                  <a:pt x="1" y="1469"/>
                </a:cubicBezTo>
                <a:cubicBezTo>
                  <a:pt x="1" y="2293"/>
                  <a:pt x="660" y="2953"/>
                  <a:pt x="1484" y="2953"/>
                </a:cubicBezTo>
                <a:cubicBezTo>
                  <a:pt x="2294" y="2953"/>
                  <a:pt x="2953" y="2293"/>
                  <a:pt x="2953" y="1469"/>
                </a:cubicBezTo>
                <a:cubicBezTo>
                  <a:pt x="2953" y="660"/>
                  <a:pt x="2294" y="1"/>
                  <a:pt x="1484" y="1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104256" tIns="104256" rIns="104256" bIns="104256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595"/>
          </a:p>
        </p:txBody>
      </p:sp>
      <p:sp>
        <p:nvSpPr>
          <p:cNvPr id="142" name="Google Shape;142;p18"/>
          <p:cNvSpPr/>
          <p:nvPr/>
        </p:nvSpPr>
        <p:spPr>
          <a:xfrm>
            <a:off x="6319332" y="106972"/>
            <a:ext cx="178542" cy="142010"/>
          </a:xfrm>
          <a:custGeom>
            <a:avLst/>
            <a:gdLst/>
            <a:ahLst/>
            <a:cxnLst/>
            <a:rect l="l" t="t" r="r" b="b"/>
            <a:pathLst>
              <a:path w="2953" h="2954" extrusionOk="0">
                <a:moveTo>
                  <a:pt x="1469" y="1"/>
                </a:moveTo>
                <a:cubicBezTo>
                  <a:pt x="659" y="1"/>
                  <a:pt x="0" y="660"/>
                  <a:pt x="0" y="1469"/>
                </a:cubicBezTo>
                <a:cubicBezTo>
                  <a:pt x="0" y="2294"/>
                  <a:pt x="659" y="2953"/>
                  <a:pt x="1469" y="2953"/>
                </a:cubicBezTo>
                <a:cubicBezTo>
                  <a:pt x="2293" y="2953"/>
                  <a:pt x="2952" y="2294"/>
                  <a:pt x="2952" y="1469"/>
                </a:cubicBezTo>
                <a:cubicBezTo>
                  <a:pt x="2952" y="660"/>
                  <a:pt x="2293" y="1"/>
                  <a:pt x="1469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04256" tIns="104256" rIns="104256" bIns="104256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595"/>
          </a:p>
        </p:txBody>
      </p:sp>
      <p:sp>
        <p:nvSpPr>
          <p:cNvPr id="143" name="Google Shape;143;p18"/>
          <p:cNvSpPr/>
          <p:nvPr/>
        </p:nvSpPr>
        <p:spPr>
          <a:xfrm>
            <a:off x="9449694" y="6625099"/>
            <a:ext cx="178602" cy="141962"/>
          </a:xfrm>
          <a:custGeom>
            <a:avLst/>
            <a:gdLst/>
            <a:ahLst/>
            <a:cxnLst/>
            <a:rect l="l" t="t" r="r" b="b"/>
            <a:pathLst>
              <a:path w="2954" h="2953" extrusionOk="0">
                <a:moveTo>
                  <a:pt x="1485" y="1"/>
                </a:moveTo>
                <a:cubicBezTo>
                  <a:pt x="660" y="1"/>
                  <a:pt x="1" y="660"/>
                  <a:pt x="1" y="1484"/>
                </a:cubicBezTo>
                <a:cubicBezTo>
                  <a:pt x="1" y="2293"/>
                  <a:pt x="660" y="2953"/>
                  <a:pt x="1485" y="2953"/>
                </a:cubicBezTo>
                <a:cubicBezTo>
                  <a:pt x="2294" y="2953"/>
                  <a:pt x="2953" y="2293"/>
                  <a:pt x="2953" y="1484"/>
                </a:cubicBezTo>
                <a:cubicBezTo>
                  <a:pt x="2953" y="660"/>
                  <a:pt x="2294" y="1"/>
                  <a:pt x="1485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04256" tIns="104256" rIns="104256" bIns="104256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595"/>
          </a:p>
        </p:txBody>
      </p:sp>
      <p:grpSp>
        <p:nvGrpSpPr>
          <p:cNvPr id="144" name="Google Shape;144;p18"/>
          <p:cNvGrpSpPr/>
          <p:nvPr/>
        </p:nvGrpSpPr>
        <p:grpSpPr>
          <a:xfrm rot="5930154">
            <a:off x="11869915" y="4753587"/>
            <a:ext cx="280828" cy="180901"/>
            <a:chOff x="-4956421" y="3617906"/>
            <a:chExt cx="246274" cy="199415"/>
          </a:xfrm>
        </p:grpSpPr>
        <p:sp>
          <p:nvSpPr>
            <p:cNvPr id="145" name="Google Shape;145;p18"/>
            <p:cNvSpPr/>
            <p:nvPr/>
          </p:nvSpPr>
          <p:spPr>
            <a:xfrm>
              <a:off x="-4866679" y="3660789"/>
              <a:ext cx="156531" cy="156531"/>
            </a:xfrm>
            <a:custGeom>
              <a:avLst/>
              <a:gdLst/>
              <a:ahLst/>
              <a:cxnLst/>
              <a:rect l="l" t="t" r="r" b="b"/>
              <a:pathLst>
                <a:path w="2953" h="2953" extrusionOk="0">
                  <a:moveTo>
                    <a:pt x="1484" y="0"/>
                  </a:moveTo>
                  <a:cubicBezTo>
                    <a:pt x="660" y="0"/>
                    <a:pt x="1" y="660"/>
                    <a:pt x="1" y="1484"/>
                  </a:cubicBezTo>
                  <a:cubicBezTo>
                    <a:pt x="1" y="2293"/>
                    <a:pt x="660" y="2953"/>
                    <a:pt x="1484" y="2953"/>
                  </a:cubicBezTo>
                  <a:cubicBezTo>
                    <a:pt x="2294" y="2953"/>
                    <a:pt x="2953" y="2293"/>
                    <a:pt x="2953" y="1484"/>
                  </a:cubicBezTo>
                  <a:cubicBezTo>
                    <a:pt x="2953" y="660"/>
                    <a:pt x="2294" y="0"/>
                    <a:pt x="1484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104256" tIns="104256" rIns="104256" bIns="104256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595"/>
            </a:p>
          </p:txBody>
        </p:sp>
        <p:sp>
          <p:nvSpPr>
            <p:cNvPr id="146" name="Google Shape;146;p18"/>
            <p:cNvSpPr/>
            <p:nvPr/>
          </p:nvSpPr>
          <p:spPr>
            <a:xfrm>
              <a:off x="-4956421" y="3617906"/>
              <a:ext cx="155736" cy="155736"/>
            </a:xfrm>
            <a:custGeom>
              <a:avLst/>
              <a:gdLst/>
              <a:ahLst/>
              <a:cxnLst/>
              <a:rect l="l" t="t" r="r" b="b"/>
              <a:pathLst>
                <a:path w="2938" h="2938" extrusionOk="0">
                  <a:moveTo>
                    <a:pt x="1469" y="0"/>
                  </a:moveTo>
                  <a:cubicBezTo>
                    <a:pt x="660" y="0"/>
                    <a:pt x="0" y="660"/>
                    <a:pt x="0" y="1469"/>
                  </a:cubicBezTo>
                  <a:cubicBezTo>
                    <a:pt x="0" y="2278"/>
                    <a:pt x="660" y="2938"/>
                    <a:pt x="1469" y="2938"/>
                  </a:cubicBezTo>
                  <a:cubicBezTo>
                    <a:pt x="2278" y="2938"/>
                    <a:pt x="2938" y="2278"/>
                    <a:pt x="2938" y="1469"/>
                  </a:cubicBezTo>
                  <a:cubicBezTo>
                    <a:pt x="2938" y="660"/>
                    <a:pt x="2278" y="0"/>
                    <a:pt x="1469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104256" tIns="104256" rIns="104256" bIns="104256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595"/>
            </a:p>
          </p:txBody>
        </p:sp>
      </p:grpSp>
      <p:sp>
        <p:nvSpPr>
          <p:cNvPr id="147" name="Google Shape;147;p18"/>
          <p:cNvSpPr/>
          <p:nvPr/>
        </p:nvSpPr>
        <p:spPr>
          <a:xfrm>
            <a:off x="6962855" y="6538687"/>
            <a:ext cx="178542" cy="141962"/>
          </a:xfrm>
          <a:custGeom>
            <a:avLst/>
            <a:gdLst/>
            <a:ahLst/>
            <a:cxnLst/>
            <a:rect l="l" t="t" r="r" b="b"/>
            <a:pathLst>
              <a:path w="2953" h="2953" extrusionOk="0">
                <a:moveTo>
                  <a:pt x="1484" y="1"/>
                </a:moveTo>
                <a:cubicBezTo>
                  <a:pt x="660" y="1"/>
                  <a:pt x="1" y="660"/>
                  <a:pt x="1" y="1469"/>
                </a:cubicBezTo>
                <a:cubicBezTo>
                  <a:pt x="1" y="2293"/>
                  <a:pt x="660" y="2953"/>
                  <a:pt x="1484" y="2953"/>
                </a:cubicBezTo>
                <a:cubicBezTo>
                  <a:pt x="2294" y="2953"/>
                  <a:pt x="2953" y="2293"/>
                  <a:pt x="2953" y="1469"/>
                </a:cubicBezTo>
                <a:cubicBezTo>
                  <a:pt x="2953" y="660"/>
                  <a:pt x="2294" y="1"/>
                  <a:pt x="1484" y="1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104256" tIns="104256" rIns="104256" bIns="104256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595"/>
          </a:p>
        </p:txBody>
      </p:sp>
      <p:grpSp>
        <p:nvGrpSpPr>
          <p:cNvPr id="148" name="Google Shape;148;p18"/>
          <p:cNvGrpSpPr/>
          <p:nvPr/>
        </p:nvGrpSpPr>
        <p:grpSpPr>
          <a:xfrm>
            <a:off x="11598906" y="291934"/>
            <a:ext cx="280982" cy="180851"/>
            <a:chOff x="-2474000" y="3617906"/>
            <a:chExt cx="246327" cy="199415"/>
          </a:xfrm>
        </p:grpSpPr>
        <p:sp>
          <p:nvSpPr>
            <p:cNvPr id="149" name="Google Shape;149;p18"/>
            <p:cNvSpPr/>
            <p:nvPr/>
          </p:nvSpPr>
          <p:spPr>
            <a:xfrm>
              <a:off x="-2384204" y="3660789"/>
              <a:ext cx="156531" cy="156531"/>
            </a:xfrm>
            <a:custGeom>
              <a:avLst/>
              <a:gdLst/>
              <a:ahLst/>
              <a:cxnLst/>
              <a:rect l="l" t="t" r="r" b="b"/>
              <a:pathLst>
                <a:path w="2953" h="2953" extrusionOk="0">
                  <a:moveTo>
                    <a:pt x="1484" y="0"/>
                  </a:moveTo>
                  <a:cubicBezTo>
                    <a:pt x="659" y="0"/>
                    <a:pt x="0" y="660"/>
                    <a:pt x="0" y="1484"/>
                  </a:cubicBezTo>
                  <a:cubicBezTo>
                    <a:pt x="0" y="2293"/>
                    <a:pt x="659" y="2953"/>
                    <a:pt x="1484" y="2953"/>
                  </a:cubicBezTo>
                  <a:cubicBezTo>
                    <a:pt x="2293" y="2953"/>
                    <a:pt x="2952" y="2293"/>
                    <a:pt x="2952" y="1484"/>
                  </a:cubicBezTo>
                  <a:cubicBezTo>
                    <a:pt x="2952" y="660"/>
                    <a:pt x="2293" y="0"/>
                    <a:pt x="1484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104256" tIns="104256" rIns="104256" bIns="104256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595"/>
            </a:p>
          </p:txBody>
        </p:sp>
        <p:sp>
          <p:nvSpPr>
            <p:cNvPr id="150" name="Google Shape;150;p18"/>
            <p:cNvSpPr/>
            <p:nvPr/>
          </p:nvSpPr>
          <p:spPr>
            <a:xfrm>
              <a:off x="-2474000" y="3617906"/>
              <a:ext cx="156531" cy="155736"/>
            </a:xfrm>
            <a:custGeom>
              <a:avLst/>
              <a:gdLst/>
              <a:ahLst/>
              <a:cxnLst/>
              <a:rect l="l" t="t" r="r" b="b"/>
              <a:pathLst>
                <a:path w="2953" h="2938" extrusionOk="0">
                  <a:moveTo>
                    <a:pt x="1469" y="0"/>
                  </a:moveTo>
                  <a:cubicBezTo>
                    <a:pt x="660" y="0"/>
                    <a:pt x="1" y="660"/>
                    <a:pt x="1" y="1469"/>
                  </a:cubicBezTo>
                  <a:cubicBezTo>
                    <a:pt x="1" y="2278"/>
                    <a:pt x="660" y="2938"/>
                    <a:pt x="1469" y="2938"/>
                  </a:cubicBezTo>
                  <a:cubicBezTo>
                    <a:pt x="2279" y="2938"/>
                    <a:pt x="2953" y="2278"/>
                    <a:pt x="2953" y="1469"/>
                  </a:cubicBezTo>
                  <a:cubicBezTo>
                    <a:pt x="2953" y="660"/>
                    <a:pt x="2279" y="0"/>
                    <a:pt x="1469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104256" tIns="104256" rIns="104256" bIns="104256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595"/>
            </a:p>
          </p:txBody>
        </p:sp>
      </p:grp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 7">
  <p:cSld name="CUSTOM_16">
    <p:spTree>
      <p:nvGrpSpPr>
        <p:cNvPr id="151" name="Shape 15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2" name="Google Shape;152;p19"/>
          <p:cNvGrpSpPr/>
          <p:nvPr/>
        </p:nvGrpSpPr>
        <p:grpSpPr>
          <a:xfrm>
            <a:off x="27" y="-381697"/>
            <a:ext cx="12192574" cy="7236953"/>
            <a:chOff x="24" y="-420750"/>
            <a:chExt cx="10691998" cy="7977401"/>
          </a:xfrm>
        </p:grpSpPr>
        <p:sp>
          <p:nvSpPr>
            <p:cNvPr id="153" name="Google Shape;153;p19"/>
            <p:cNvSpPr/>
            <p:nvPr/>
          </p:nvSpPr>
          <p:spPr>
            <a:xfrm>
              <a:off x="4459" y="6034342"/>
              <a:ext cx="10687564" cy="1522309"/>
            </a:xfrm>
            <a:custGeom>
              <a:avLst/>
              <a:gdLst/>
              <a:ahLst/>
              <a:cxnLst/>
              <a:rect l="l" t="t" r="r" b="b"/>
              <a:pathLst>
                <a:path w="79525" h="15945" extrusionOk="0">
                  <a:moveTo>
                    <a:pt x="49536" y="2002"/>
                  </a:moveTo>
                  <a:cubicBezTo>
                    <a:pt x="42865" y="3269"/>
                    <a:pt x="39096" y="9941"/>
                    <a:pt x="32424" y="10775"/>
                  </a:cubicBezTo>
                  <a:cubicBezTo>
                    <a:pt x="23685" y="12009"/>
                    <a:pt x="17847" y="3669"/>
                    <a:pt x="10342" y="1168"/>
                  </a:cubicBezTo>
                  <a:cubicBezTo>
                    <a:pt x="7039" y="0"/>
                    <a:pt x="3203" y="934"/>
                    <a:pt x="1" y="2969"/>
                  </a:cubicBezTo>
                  <a:lnTo>
                    <a:pt x="1" y="15945"/>
                  </a:lnTo>
                  <a:lnTo>
                    <a:pt x="79524" y="15945"/>
                  </a:lnTo>
                  <a:lnTo>
                    <a:pt x="79524" y="8806"/>
                  </a:lnTo>
                  <a:cubicBezTo>
                    <a:pt x="70284" y="4036"/>
                    <a:pt x="60377" y="334"/>
                    <a:pt x="49536" y="2002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104256" tIns="104256" rIns="104256" bIns="104256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595"/>
            </a:p>
          </p:txBody>
        </p:sp>
        <p:sp>
          <p:nvSpPr>
            <p:cNvPr id="154" name="Google Shape;154;p19"/>
            <p:cNvSpPr/>
            <p:nvPr/>
          </p:nvSpPr>
          <p:spPr>
            <a:xfrm>
              <a:off x="4459" y="4276388"/>
              <a:ext cx="10683129" cy="2904560"/>
            </a:xfrm>
            <a:custGeom>
              <a:avLst/>
              <a:gdLst/>
              <a:ahLst/>
              <a:cxnLst/>
              <a:rect l="l" t="t" r="r" b="b"/>
              <a:pathLst>
                <a:path w="79492" h="30423" extrusionOk="0">
                  <a:moveTo>
                    <a:pt x="10342" y="19582"/>
                  </a:moveTo>
                  <a:cubicBezTo>
                    <a:pt x="17847" y="22083"/>
                    <a:pt x="23685" y="30423"/>
                    <a:pt x="32424" y="29189"/>
                  </a:cubicBezTo>
                  <a:cubicBezTo>
                    <a:pt x="39096" y="28355"/>
                    <a:pt x="42865" y="21683"/>
                    <a:pt x="49536" y="20416"/>
                  </a:cubicBezTo>
                  <a:cubicBezTo>
                    <a:pt x="60377" y="18748"/>
                    <a:pt x="70284" y="22450"/>
                    <a:pt x="79491" y="27220"/>
                  </a:cubicBezTo>
                  <a:lnTo>
                    <a:pt x="79491" y="11543"/>
                  </a:lnTo>
                  <a:cubicBezTo>
                    <a:pt x="77723" y="9708"/>
                    <a:pt x="75955" y="7773"/>
                    <a:pt x="74121" y="5838"/>
                  </a:cubicBezTo>
                  <a:cubicBezTo>
                    <a:pt x="67883" y="1"/>
                    <a:pt x="58710" y="835"/>
                    <a:pt x="53706" y="7907"/>
                  </a:cubicBezTo>
                  <a:cubicBezTo>
                    <a:pt x="48702" y="14578"/>
                    <a:pt x="41597" y="17914"/>
                    <a:pt x="33692" y="17080"/>
                  </a:cubicBezTo>
                  <a:cubicBezTo>
                    <a:pt x="24919" y="16246"/>
                    <a:pt x="20349" y="8741"/>
                    <a:pt x="13677" y="3737"/>
                  </a:cubicBezTo>
                  <a:cubicBezTo>
                    <a:pt x="9508" y="835"/>
                    <a:pt x="4504" y="1669"/>
                    <a:pt x="335" y="4171"/>
                  </a:cubicBezTo>
                  <a:cubicBezTo>
                    <a:pt x="201" y="4237"/>
                    <a:pt x="101" y="4337"/>
                    <a:pt x="1" y="4437"/>
                  </a:cubicBezTo>
                  <a:lnTo>
                    <a:pt x="1" y="21383"/>
                  </a:lnTo>
                  <a:cubicBezTo>
                    <a:pt x="3203" y="19348"/>
                    <a:pt x="7039" y="18414"/>
                    <a:pt x="10342" y="19582"/>
                  </a:cubicBezTo>
                  <a:close/>
                </a:path>
              </a:pathLst>
            </a:custGeom>
            <a:solidFill>
              <a:schemeClr val="accent4"/>
            </a:solidFill>
            <a:ln w="9525" cap="flat" cmpd="sng">
              <a:solidFill>
                <a:schemeClr val="accent4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04256" tIns="104256" rIns="104256" bIns="104256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595"/>
            </a:p>
          </p:txBody>
        </p:sp>
        <p:sp>
          <p:nvSpPr>
            <p:cNvPr id="155" name="Google Shape;155;p19"/>
            <p:cNvSpPr/>
            <p:nvPr/>
          </p:nvSpPr>
          <p:spPr>
            <a:xfrm>
              <a:off x="4459" y="2251027"/>
              <a:ext cx="10683129" cy="3735743"/>
            </a:xfrm>
            <a:custGeom>
              <a:avLst/>
              <a:gdLst/>
              <a:ahLst/>
              <a:cxnLst/>
              <a:rect l="l" t="t" r="r" b="b"/>
              <a:pathLst>
                <a:path w="79492" h="39129" extrusionOk="0">
                  <a:moveTo>
                    <a:pt x="62446" y="2436"/>
                  </a:moveTo>
                  <a:cubicBezTo>
                    <a:pt x="52438" y="5772"/>
                    <a:pt x="47035" y="15378"/>
                    <a:pt x="37861" y="20382"/>
                  </a:cubicBezTo>
                  <a:cubicBezTo>
                    <a:pt x="28254" y="25386"/>
                    <a:pt x="20749" y="13277"/>
                    <a:pt x="12843" y="7439"/>
                  </a:cubicBezTo>
                  <a:cubicBezTo>
                    <a:pt x="8941" y="4971"/>
                    <a:pt x="4037" y="4804"/>
                    <a:pt x="1" y="6939"/>
                  </a:cubicBezTo>
                  <a:lnTo>
                    <a:pt x="1" y="25652"/>
                  </a:lnTo>
                  <a:cubicBezTo>
                    <a:pt x="101" y="25586"/>
                    <a:pt x="201" y="25486"/>
                    <a:pt x="335" y="25386"/>
                  </a:cubicBezTo>
                  <a:cubicBezTo>
                    <a:pt x="4504" y="22884"/>
                    <a:pt x="9508" y="22050"/>
                    <a:pt x="13677" y="24952"/>
                  </a:cubicBezTo>
                  <a:cubicBezTo>
                    <a:pt x="20349" y="29956"/>
                    <a:pt x="24919" y="37461"/>
                    <a:pt x="33692" y="38295"/>
                  </a:cubicBezTo>
                  <a:cubicBezTo>
                    <a:pt x="41597" y="39129"/>
                    <a:pt x="48702" y="35793"/>
                    <a:pt x="53706" y="29122"/>
                  </a:cubicBezTo>
                  <a:cubicBezTo>
                    <a:pt x="58710" y="22050"/>
                    <a:pt x="67883" y="21216"/>
                    <a:pt x="74121" y="27053"/>
                  </a:cubicBezTo>
                  <a:cubicBezTo>
                    <a:pt x="75955" y="28988"/>
                    <a:pt x="77723" y="30923"/>
                    <a:pt x="79491" y="32758"/>
                  </a:cubicBezTo>
                  <a:lnTo>
                    <a:pt x="79491" y="12777"/>
                  </a:lnTo>
                  <a:cubicBezTo>
                    <a:pt x="75121" y="6639"/>
                    <a:pt x="70852" y="1"/>
                    <a:pt x="62446" y="2436"/>
                  </a:cubicBezTo>
                  <a:close/>
                </a:path>
              </a:pathLst>
            </a:custGeom>
            <a:solidFill>
              <a:schemeClr val="accent1"/>
            </a:solidFill>
            <a:ln w="9525" cap="flat" cmpd="sng">
              <a:solidFill>
                <a:schemeClr val="accen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04256" tIns="104256" rIns="104256" bIns="104256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595"/>
            </a:p>
          </p:txBody>
        </p:sp>
        <p:sp>
          <p:nvSpPr>
            <p:cNvPr id="156" name="Google Shape;156;p19"/>
            <p:cNvSpPr/>
            <p:nvPr/>
          </p:nvSpPr>
          <p:spPr>
            <a:xfrm>
              <a:off x="4459" y="-420750"/>
              <a:ext cx="10683129" cy="5095558"/>
            </a:xfrm>
            <a:custGeom>
              <a:avLst/>
              <a:gdLst/>
              <a:ahLst/>
              <a:cxnLst/>
              <a:rect l="l" t="t" r="r" b="b"/>
              <a:pathLst>
                <a:path w="79492" h="53372" extrusionOk="0">
                  <a:moveTo>
                    <a:pt x="68717" y="13343"/>
                  </a:moveTo>
                  <a:cubicBezTo>
                    <a:pt x="56608" y="0"/>
                    <a:pt x="41597" y="19581"/>
                    <a:pt x="29922" y="25418"/>
                  </a:cubicBezTo>
                  <a:cubicBezTo>
                    <a:pt x="28421" y="25852"/>
                    <a:pt x="26853" y="25852"/>
                    <a:pt x="25352" y="25418"/>
                  </a:cubicBezTo>
                  <a:cubicBezTo>
                    <a:pt x="19081" y="23750"/>
                    <a:pt x="16179" y="17513"/>
                    <a:pt x="10742" y="15411"/>
                  </a:cubicBezTo>
                  <a:cubicBezTo>
                    <a:pt x="7640" y="14177"/>
                    <a:pt x="3470" y="14277"/>
                    <a:pt x="1" y="15678"/>
                  </a:cubicBezTo>
                  <a:lnTo>
                    <a:pt x="1" y="34925"/>
                  </a:lnTo>
                  <a:cubicBezTo>
                    <a:pt x="4037" y="32790"/>
                    <a:pt x="8941" y="32957"/>
                    <a:pt x="12843" y="35425"/>
                  </a:cubicBezTo>
                  <a:cubicBezTo>
                    <a:pt x="20749" y="41263"/>
                    <a:pt x="28254" y="53372"/>
                    <a:pt x="37861" y="48368"/>
                  </a:cubicBezTo>
                  <a:cubicBezTo>
                    <a:pt x="47035" y="43364"/>
                    <a:pt x="52438" y="33758"/>
                    <a:pt x="62446" y="30422"/>
                  </a:cubicBezTo>
                  <a:cubicBezTo>
                    <a:pt x="70852" y="27987"/>
                    <a:pt x="75121" y="34625"/>
                    <a:pt x="79491" y="40763"/>
                  </a:cubicBezTo>
                  <a:lnTo>
                    <a:pt x="79491" y="24351"/>
                  </a:lnTo>
                  <a:cubicBezTo>
                    <a:pt x="75522" y="21149"/>
                    <a:pt x="72219" y="17146"/>
                    <a:pt x="68717" y="13343"/>
                  </a:cubicBezTo>
                  <a:close/>
                </a:path>
              </a:pathLst>
            </a:custGeom>
            <a:solidFill>
              <a:schemeClr val="accent2"/>
            </a:solidFill>
            <a:ln w="9525" cap="flat" cmpd="sng">
              <a:solidFill>
                <a:schemeClr val="accent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04256" tIns="104256" rIns="104256" bIns="104256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595"/>
            </a:p>
          </p:txBody>
        </p:sp>
        <p:sp>
          <p:nvSpPr>
            <p:cNvPr id="157" name="Google Shape;157;p19"/>
            <p:cNvSpPr/>
            <p:nvPr/>
          </p:nvSpPr>
          <p:spPr>
            <a:xfrm>
              <a:off x="24" y="-420750"/>
              <a:ext cx="10687564" cy="2468155"/>
            </a:xfrm>
            <a:custGeom>
              <a:avLst/>
              <a:gdLst/>
              <a:ahLst/>
              <a:cxnLst/>
              <a:rect l="l" t="t" r="r" b="b"/>
              <a:pathLst>
                <a:path w="79525" h="25852" extrusionOk="0">
                  <a:moveTo>
                    <a:pt x="1" y="4036"/>
                  </a:moveTo>
                  <a:lnTo>
                    <a:pt x="1" y="15678"/>
                  </a:lnTo>
                  <a:cubicBezTo>
                    <a:pt x="3503" y="14277"/>
                    <a:pt x="7673" y="14177"/>
                    <a:pt x="10775" y="15411"/>
                  </a:cubicBezTo>
                  <a:cubicBezTo>
                    <a:pt x="16212" y="17513"/>
                    <a:pt x="19114" y="23750"/>
                    <a:pt x="25385" y="25418"/>
                  </a:cubicBezTo>
                  <a:cubicBezTo>
                    <a:pt x="26886" y="25852"/>
                    <a:pt x="28454" y="25852"/>
                    <a:pt x="29955" y="25418"/>
                  </a:cubicBezTo>
                  <a:cubicBezTo>
                    <a:pt x="41630" y="19581"/>
                    <a:pt x="56641" y="0"/>
                    <a:pt x="68750" y="13343"/>
                  </a:cubicBezTo>
                  <a:cubicBezTo>
                    <a:pt x="72252" y="17146"/>
                    <a:pt x="75555" y="21149"/>
                    <a:pt x="79524" y="24351"/>
                  </a:cubicBezTo>
                  <a:lnTo>
                    <a:pt x="79524" y="4036"/>
                  </a:lnTo>
                  <a:close/>
                </a:path>
              </a:pathLst>
            </a:custGeom>
            <a:solidFill>
              <a:schemeClr val="lt2"/>
            </a:solidFill>
            <a:ln w="9525" cap="flat" cmpd="sng">
              <a:solidFill>
                <a:schemeClr val="lt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04256" tIns="104256" rIns="104256" bIns="104256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595"/>
            </a:p>
          </p:txBody>
        </p:sp>
      </p:grpSp>
      <p:sp>
        <p:nvSpPr>
          <p:cNvPr id="158" name="Google Shape;158;p19"/>
          <p:cNvSpPr/>
          <p:nvPr/>
        </p:nvSpPr>
        <p:spPr>
          <a:xfrm>
            <a:off x="20954" y="31774"/>
            <a:ext cx="4254379" cy="3114522"/>
          </a:xfrm>
          <a:custGeom>
            <a:avLst/>
            <a:gdLst/>
            <a:ahLst/>
            <a:cxnLst/>
            <a:rect l="l" t="t" r="r" b="b"/>
            <a:pathLst>
              <a:path w="23418" h="21550" extrusionOk="0">
                <a:moveTo>
                  <a:pt x="12042" y="4404"/>
                </a:moveTo>
                <a:lnTo>
                  <a:pt x="16879" y="0"/>
                </a:lnTo>
                <a:lnTo>
                  <a:pt x="16245" y="6071"/>
                </a:lnTo>
                <a:lnTo>
                  <a:pt x="23250" y="8673"/>
                </a:lnTo>
                <a:lnTo>
                  <a:pt x="17213" y="10141"/>
                </a:lnTo>
                <a:lnTo>
                  <a:pt x="23417" y="16712"/>
                </a:lnTo>
                <a:lnTo>
                  <a:pt x="15478" y="14511"/>
                </a:lnTo>
                <a:lnTo>
                  <a:pt x="11509" y="21549"/>
                </a:lnTo>
                <a:lnTo>
                  <a:pt x="8907" y="14244"/>
                </a:lnTo>
                <a:lnTo>
                  <a:pt x="3903" y="17413"/>
                </a:lnTo>
                <a:lnTo>
                  <a:pt x="6372" y="11075"/>
                </a:lnTo>
                <a:lnTo>
                  <a:pt x="0" y="9040"/>
                </a:lnTo>
                <a:lnTo>
                  <a:pt x="6872" y="6138"/>
                </a:lnTo>
                <a:lnTo>
                  <a:pt x="6438" y="234"/>
                </a:ln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104256" tIns="104256" rIns="104256" bIns="104256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595"/>
          </a:p>
        </p:txBody>
      </p:sp>
      <p:sp>
        <p:nvSpPr>
          <p:cNvPr id="159" name="Google Shape;159;p19"/>
          <p:cNvSpPr/>
          <p:nvPr/>
        </p:nvSpPr>
        <p:spPr>
          <a:xfrm>
            <a:off x="1297428" y="414650"/>
            <a:ext cx="9597719" cy="6029040"/>
          </a:xfrm>
          <a:prstGeom prst="roundRect">
            <a:avLst>
              <a:gd name="adj" fmla="val 50000"/>
            </a:avLst>
          </a:prstGeom>
          <a:solidFill>
            <a:schemeClr val="lt1"/>
          </a:solidFill>
          <a:ln w="114300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04256" tIns="104256" rIns="104256" bIns="104256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595"/>
          </a:p>
        </p:txBody>
      </p:sp>
      <p:sp>
        <p:nvSpPr>
          <p:cNvPr id="160" name="Google Shape;160;p19"/>
          <p:cNvSpPr txBox="1"/>
          <p:nvPr>
            <p:ph type="title"/>
          </p:nvPr>
        </p:nvSpPr>
        <p:spPr>
          <a:xfrm>
            <a:off x="2826831" y="1204692"/>
            <a:ext cx="6538970" cy="2493480"/>
          </a:xfrm>
          <a:prstGeom prst="rect">
            <a:avLst/>
          </a:prstGeom>
        </p:spPr>
        <p:txBody>
          <a:bodyPr spcFirstLastPara="1" wrap="square" lIns="116050" tIns="116050" rIns="116050" bIns="116050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5000"/>
              <a:buNone/>
              <a:defRPr sz="7255">
                <a:solidFill>
                  <a:schemeClr val="accent2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9pPr>
          </a:lstStyle>
          <a:p/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 8">
  <p:cSld name="CUSTOM_17">
    <p:bg>
      <p:bgPr>
        <a:solidFill>
          <a:schemeClr val="accent1"/>
        </a:solidFill>
        <a:effectLst/>
      </p:bgPr>
    </p:bg>
    <p:spTree>
      <p:nvGrpSpPr>
        <p:cNvPr id="161" name="Shape 16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" name="Google Shape;162;p20"/>
          <p:cNvSpPr/>
          <p:nvPr/>
        </p:nvSpPr>
        <p:spPr>
          <a:xfrm>
            <a:off x="596629" y="414648"/>
            <a:ext cx="10999318" cy="6021147"/>
          </a:xfrm>
          <a:prstGeom prst="roundRect">
            <a:avLst>
              <a:gd name="adj" fmla="val 7376"/>
            </a:avLst>
          </a:prstGeom>
          <a:solidFill>
            <a:schemeClr val="accent5"/>
          </a:solidFill>
          <a:ln w="114300" cap="flat" cmpd="sng">
            <a:solidFill>
              <a:schemeClr val="accent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04256" tIns="104256" rIns="104256" bIns="104256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595"/>
          </a:p>
        </p:txBody>
      </p:sp>
      <p:sp>
        <p:nvSpPr>
          <p:cNvPr id="163" name="Google Shape;163;p20"/>
          <p:cNvSpPr txBox="1"/>
          <p:nvPr>
            <p:ph type="title"/>
          </p:nvPr>
        </p:nvSpPr>
        <p:spPr>
          <a:xfrm>
            <a:off x="1021008" y="938797"/>
            <a:ext cx="10210085" cy="2478239"/>
          </a:xfrm>
          <a:prstGeom prst="rect">
            <a:avLst/>
          </a:prstGeom>
        </p:spPr>
        <p:txBody>
          <a:bodyPr spcFirstLastPara="1" wrap="square" lIns="116050" tIns="116050" rIns="116050" bIns="116050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5000"/>
              <a:buNone/>
              <a:defRPr sz="7255">
                <a:solidFill>
                  <a:schemeClr val="lt1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9pPr>
          </a:lstStyle>
          <a:p/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matchingName="Section header">
  <p:cSld name="SECTION_HEADER">
    <p:bg>
      <p:bgPr>
        <a:solidFill>
          <a:schemeClr val="accent1"/>
        </a:solidFill>
        <a:effectLst/>
      </p:bgPr>
    </p:bg>
    <p:spTree>
      <p:nvGrpSpPr>
        <p:cNvPr id="12" name="Shape 1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Google Shape;13;p3"/>
          <p:cNvSpPr/>
          <p:nvPr/>
        </p:nvSpPr>
        <p:spPr>
          <a:xfrm>
            <a:off x="586684" y="414648"/>
            <a:ext cx="10999318" cy="6021147"/>
          </a:xfrm>
          <a:prstGeom prst="roundRect">
            <a:avLst>
              <a:gd name="adj" fmla="val 7376"/>
            </a:avLst>
          </a:prstGeom>
          <a:solidFill>
            <a:schemeClr val="lt2"/>
          </a:solidFill>
          <a:ln w="1143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04256" tIns="104256" rIns="104256" bIns="104256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595"/>
          </a:p>
        </p:txBody>
      </p:sp>
      <p:sp>
        <p:nvSpPr>
          <p:cNvPr id="14" name="Google Shape;14;p3"/>
          <p:cNvSpPr txBox="1"/>
          <p:nvPr>
            <p:ph type="title"/>
          </p:nvPr>
        </p:nvSpPr>
        <p:spPr>
          <a:xfrm>
            <a:off x="1588330" y="1389334"/>
            <a:ext cx="5672079" cy="3199993"/>
          </a:xfrm>
          <a:prstGeom prst="rect">
            <a:avLst/>
          </a:prstGeom>
        </p:spPr>
        <p:txBody>
          <a:bodyPr spcFirstLastPara="1" wrap="square" lIns="116050" tIns="116050" rIns="116050" bIns="116050" anchor="ctr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4600"/>
              <a:buNone/>
              <a:defRPr sz="7255">
                <a:solidFill>
                  <a:schemeClr val="lt1"/>
                </a:solidFill>
              </a:defRPr>
            </a:lvl1pPr>
            <a:lvl2pPr lvl="1" algn="ctr">
              <a:spcBef>
                <a:spcPts val="0"/>
              </a:spcBef>
              <a:spcAft>
                <a:spcPts val="0"/>
              </a:spcAft>
              <a:buSzPts val="4600"/>
              <a:buNone/>
              <a:defRPr sz="4175"/>
            </a:lvl2pPr>
            <a:lvl3pPr lvl="2" algn="ctr">
              <a:spcBef>
                <a:spcPts val="0"/>
              </a:spcBef>
              <a:spcAft>
                <a:spcPts val="0"/>
              </a:spcAft>
              <a:buSzPts val="4600"/>
              <a:buNone/>
              <a:defRPr sz="4175"/>
            </a:lvl3pPr>
            <a:lvl4pPr lvl="3" algn="ctr">
              <a:spcBef>
                <a:spcPts val="0"/>
              </a:spcBef>
              <a:spcAft>
                <a:spcPts val="0"/>
              </a:spcAft>
              <a:buSzPts val="4600"/>
              <a:buNone/>
              <a:defRPr sz="4175"/>
            </a:lvl4pPr>
            <a:lvl5pPr lvl="4" algn="ctr">
              <a:spcBef>
                <a:spcPts val="0"/>
              </a:spcBef>
              <a:spcAft>
                <a:spcPts val="0"/>
              </a:spcAft>
              <a:buSzPts val="4600"/>
              <a:buNone/>
              <a:defRPr sz="4175"/>
            </a:lvl5pPr>
            <a:lvl6pPr lvl="5" algn="ctr">
              <a:spcBef>
                <a:spcPts val="0"/>
              </a:spcBef>
              <a:spcAft>
                <a:spcPts val="0"/>
              </a:spcAft>
              <a:buSzPts val="4600"/>
              <a:buNone/>
              <a:defRPr sz="4175"/>
            </a:lvl6pPr>
            <a:lvl7pPr lvl="6" algn="ctr">
              <a:spcBef>
                <a:spcPts val="0"/>
              </a:spcBef>
              <a:spcAft>
                <a:spcPts val="0"/>
              </a:spcAft>
              <a:buSzPts val="4600"/>
              <a:buNone/>
              <a:defRPr sz="4175"/>
            </a:lvl7pPr>
            <a:lvl8pPr lvl="7" algn="ctr">
              <a:spcBef>
                <a:spcPts val="0"/>
              </a:spcBef>
              <a:spcAft>
                <a:spcPts val="0"/>
              </a:spcAft>
              <a:buSzPts val="4600"/>
              <a:buNone/>
              <a:defRPr sz="4175"/>
            </a:lvl8pPr>
            <a:lvl9pPr lvl="8" algn="ctr">
              <a:spcBef>
                <a:spcPts val="0"/>
              </a:spcBef>
              <a:spcAft>
                <a:spcPts val="0"/>
              </a:spcAft>
              <a:buSzPts val="4600"/>
              <a:buNone/>
              <a:defRPr sz="4175"/>
            </a:lvl9pPr>
          </a:lstStyle>
          <a:p/>
        </p:txBody>
      </p:sp>
      <p:sp>
        <p:nvSpPr>
          <p:cNvPr id="15" name="Google Shape;15;p3"/>
          <p:cNvSpPr txBox="1"/>
          <p:nvPr>
            <p:ph type="subTitle" idx="1"/>
          </p:nvPr>
        </p:nvSpPr>
        <p:spPr>
          <a:xfrm>
            <a:off x="1588330" y="4758347"/>
            <a:ext cx="5556790" cy="726653"/>
          </a:xfrm>
          <a:prstGeom prst="rect">
            <a:avLst/>
          </a:prstGeom>
        </p:spPr>
        <p:txBody>
          <a:bodyPr spcFirstLastPara="1" wrap="square" lIns="116050" tIns="116050" rIns="116050" bIns="116050" anchor="ctr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300"/>
              <a:buNone/>
              <a:defRPr sz="1995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/>
            </a:lvl9pPr>
          </a:lstStyle>
          <a:p/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 9">
  <p:cSld name="CUSTOM_18">
    <p:bg>
      <p:bgPr>
        <a:solidFill>
          <a:schemeClr val="dk1"/>
        </a:solidFill>
        <a:effectLst/>
      </p:bgPr>
    </p:bg>
    <p:spTree>
      <p:nvGrpSpPr>
        <p:cNvPr id="164" name="Shape 16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" name="Google Shape;165;p21"/>
          <p:cNvSpPr/>
          <p:nvPr/>
        </p:nvSpPr>
        <p:spPr>
          <a:xfrm>
            <a:off x="586679" y="1261572"/>
            <a:ext cx="10999318" cy="4389581"/>
          </a:xfrm>
          <a:prstGeom prst="roundRect">
            <a:avLst>
              <a:gd name="adj" fmla="val 50000"/>
            </a:avLst>
          </a:prstGeom>
          <a:solidFill>
            <a:schemeClr val="accent2"/>
          </a:solidFill>
          <a:ln w="114300" cap="flat" cmpd="sng">
            <a:solidFill>
              <a:schemeClr val="accent5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04256" tIns="104256" rIns="104256" bIns="104256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595"/>
          </a:p>
        </p:txBody>
      </p:sp>
      <p:sp>
        <p:nvSpPr>
          <p:cNvPr id="166" name="Google Shape;166;p21"/>
          <p:cNvSpPr txBox="1"/>
          <p:nvPr>
            <p:ph type="title"/>
          </p:nvPr>
        </p:nvSpPr>
        <p:spPr>
          <a:xfrm>
            <a:off x="1021008" y="1551213"/>
            <a:ext cx="10210085" cy="3746752"/>
          </a:xfrm>
          <a:prstGeom prst="rect">
            <a:avLst/>
          </a:prstGeom>
        </p:spPr>
        <p:txBody>
          <a:bodyPr spcFirstLastPara="1" wrap="square" lIns="116050" tIns="116050" rIns="116050" bIns="116050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5000"/>
              <a:buNone/>
              <a:defRPr sz="7255">
                <a:solidFill>
                  <a:schemeClr val="lt1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9pPr>
          </a:lstStyle>
          <a:p/>
        </p:txBody>
      </p:sp>
      <p:sp>
        <p:nvSpPr>
          <p:cNvPr id="167" name="Google Shape;167;p21"/>
          <p:cNvSpPr/>
          <p:nvPr/>
        </p:nvSpPr>
        <p:spPr>
          <a:xfrm rot="9587250">
            <a:off x="585752" y="4327062"/>
            <a:ext cx="2069223" cy="2318233"/>
          </a:xfrm>
          <a:custGeom>
            <a:avLst/>
            <a:gdLst/>
            <a:ahLst/>
            <a:cxnLst/>
            <a:rect l="l" t="t" r="r" b="b"/>
            <a:pathLst>
              <a:path w="22631" h="31871" extrusionOk="0">
                <a:moveTo>
                  <a:pt x="9967" y="4237"/>
                </a:moveTo>
                <a:cubicBezTo>
                  <a:pt x="10225" y="4777"/>
                  <a:pt x="10302" y="5369"/>
                  <a:pt x="10199" y="5936"/>
                </a:cubicBezTo>
                <a:cubicBezTo>
                  <a:pt x="10122" y="6476"/>
                  <a:pt x="9684" y="6939"/>
                  <a:pt x="9143" y="7017"/>
                </a:cubicBezTo>
                <a:cubicBezTo>
                  <a:pt x="9057" y="7034"/>
                  <a:pt x="8965" y="7043"/>
                  <a:pt x="8872" y="7043"/>
                </a:cubicBezTo>
                <a:cubicBezTo>
                  <a:pt x="8553" y="7043"/>
                  <a:pt x="8228" y="6930"/>
                  <a:pt x="8088" y="6630"/>
                </a:cubicBezTo>
                <a:cubicBezTo>
                  <a:pt x="7805" y="6090"/>
                  <a:pt x="8294" y="5344"/>
                  <a:pt x="8680" y="4983"/>
                </a:cubicBezTo>
                <a:cubicBezTo>
                  <a:pt x="9066" y="4623"/>
                  <a:pt x="9504" y="4391"/>
                  <a:pt x="9967" y="4237"/>
                </a:cubicBezTo>
                <a:close/>
                <a:moveTo>
                  <a:pt x="15527" y="10517"/>
                </a:moveTo>
                <a:cubicBezTo>
                  <a:pt x="15269" y="11315"/>
                  <a:pt x="14806" y="12010"/>
                  <a:pt x="14060" y="12319"/>
                </a:cubicBezTo>
                <a:lnTo>
                  <a:pt x="14060" y="12293"/>
                </a:lnTo>
                <a:cubicBezTo>
                  <a:pt x="13947" y="12341"/>
                  <a:pt x="13811" y="12370"/>
                  <a:pt x="13678" y="12370"/>
                </a:cubicBezTo>
                <a:cubicBezTo>
                  <a:pt x="13389" y="12370"/>
                  <a:pt x="13115" y="12235"/>
                  <a:pt x="13133" y="11881"/>
                </a:cubicBezTo>
                <a:cubicBezTo>
                  <a:pt x="13184" y="11341"/>
                  <a:pt x="13828" y="10877"/>
                  <a:pt x="14291" y="10697"/>
                </a:cubicBezTo>
                <a:cubicBezTo>
                  <a:pt x="14677" y="10568"/>
                  <a:pt x="15115" y="10517"/>
                  <a:pt x="15527" y="10517"/>
                </a:cubicBezTo>
                <a:close/>
                <a:moveTo>
                  <a:pt x="18458" y="18160"/>
                </a:moveTo>
                <a:cubicBezTo>
                  <a:pt x="19231" y="18160"/>
                  <a:pt x="19986" y="18488"/>
                  <a:pt x="20494" y="19062"/>
                </a:cubicBezTo>
                <a:cubicBezTo>
                  <a:pt x="20016" y="19904"/>
                  <a:pt x="19177" y="20565"/>
                  <a:pt x="18206" y="20565"/>
                </a:cubicBezTo>
                <a:cubicBezTo>
                  <a:pt x="18079" y="20565"/>
                  <a:pt x="17949" y="20553"/>
                  <a:pt x="17817" y="20529"/>
                </a:cubicBezTo>
                <a:lnTo>
                  <a:pt x="17843" y="20529"/>
                </a:lnTo>
                <a:cubicBezTo>
                  <a:pt x="17225" y="20401"/>
                  <a:pt x="16762" y="19989"/>
                  <a:pt x="16865" y="19345"/>
                </a:cubicBezTo>
                <a:cubicBezTo>
                  <a:pt x="16968" y="18728"/>
                  <a:pt x="17457" y="18264"/>
                  <a:pt x="18075" y="18187"/>
                </a:cubicBezTo>
                <a:cubicBezTo>
                  <a:pt x="18202" y="18169"/>
                  <a:pt x="18331" y="18160"/>
                  <a:pt x="18458" y="18160"/>
                </a:cubicBezTo>
                <a:close/>
                <a:moveTo>
                  <a:pt x="17891" y="24040"/>
                </a:moveTo>
                <a:cubicBezTo>
                  <a:pt x="18184" y="24040"/>
                  <a:pt x="18508" y="24174"/>
                  <a:pt x="18718" y="24287"/>
                </a:cubicBezTo>
                <a:cubicBezTo>
                  <a:pt x="19001" y="24442"/>
                  <a:pt x="19233" y="24647"/>
                  <a:pt x="19439" y="24905"/>
                </a:cubicBezTo>
                <a:cubicBezTo>
                  <a:pt x="19154" y="25055"/>
                  <a:pt x="18825" y="25135"/>
                  <a:pt x="18494" y="25135"/>
                </a:cubicBezTo>
                <a:cubicBezTo>
                  <a:pt x="18256" y="25135"/>
                  <a:pt x="18017" y="25094"/>
                  <a:pt x="17792" y="25008"/>
                </a:cubicBezTo>
                <a:cubicBezTo>
                  <a:pt x="17509" y="24879"/>
                  <a:pt x="17071" y="24519"/>
                  <a:pt x="17431" y="24210"/>
                </a:cubicBezTo>
                <a:cubicBezTo>
                  <a:pt x="17555" y="24086"/>
                  <a:pt x="17718" y="24040"/>
                  <a:pt x="17891" y="24040"/>
                </a:cubicBezTo>
                <a:close/>
                <a:moveTo>
                  <a:pt x="4786" y="1"/>
                </a:moveTo>
                <a:cubicBezTo>
                  <a:pt x="3977" y="1"/>
                  <a:pt x="3167" y="151"/>
                  <a:pt x="2400" y="453"/>
                </a:cubicBezTo>
                <a:cubicBezTo>
                  <a:pt x="1576" y="788"/>
                  <a:pt x="830" y="1277"/>
                  <a:pt x="238" y="1920"/>
                </a:cubicBezTo>
                <a:cubicBezTo>
                  <a:pt x="0" y="2178"/>
                  <a:pt x="219" y="2511"/>
                  <a:pt x="474" y="2511"/>
                </a:cubicBezTo>
                <a:cubicBezTo>
                  <a:pt x="550" y="2511"/>
                  <a:pt x="630" y="2481"/>
                  <a:pt x="701" y="2409"/>
                </a:cubicBezTo>
                <a:cubicBezTo>
                  <a:pt x="1808" y="1406"/>
                  <a:pt x="3224" y="839"/>
                  <a:pt x="4691" y="788"/>
                </a:cubicBezTo>
                <a:cubicBezTo>
                  <a:pt x="6106" y="788"/>
                  <a:pt x="7470" y="1303"/>
                  <a:pt x="8526" y="2229"/>
                </a:cubicBezTo>
                <a:cubicBezTo>
                  <a:pt x="8912" y="2590"/>
                  <a:pt x="9246" y="2976"/>
                  <a:pt x="9530" y="3387"/>
                </a:cubicBezTo>
                <a:cubicBezTo>
                  <a:pt x="8938" y="3593"/>
                  <a:pt x="8397" y="3928"/>
                  <a:pt x="7985" y="4366"/>
                </a:cubicBezTo>
                <a:cubicBezTo>
                  <a:pt x="7393" y="4983"/>
                  <a:pt x="6904" y="5936"/>
                  <a:pt x="7187" y="6785"/>
                </a:cubicBezTo>
                <a:cubicBezTo>
                  <a:pt x="7445" y="7428"/>
                  <a:pt x="8062" y="7866"/>
                  <a:pt x="8732" y="7892"/>
                </a:cubicBezTo>
                <a:cubicBezTo>
                  <a:pt x="8785" y="7896"/>
                  <a:pt x="8839" y="7898"/>
                  <a:pt x="8893" y="7898"/>
                </a:cubicBezTo>
                <a:cubicBezTo>
                  <a:pt x="9533" y="7898"/>
                  <a:pt x="10155" y="7616"/>
                  <a:pt x="10559" y="7094"/>
                </a:cubicBezTo>
                <a:cubicBezTo>
                  <a:pt x="11074" y="6347"/>
                  <a:pt x="11228" y="5395"/>
                  <a:pt x="10971" y="4520"/>
                </a:cubicBezTo>
                <a:cubicBezTo>
                  <a:pt x="10919" y="4366"/>
                  <a:pt x="10868" y="4211"/>
                  <a:pt x="10816" y="4057"/>
                </a:cubicBezTo>
                <a:cubicBezTo>
                  <a:pt x="10917" y="4050"/>
                  <a:pt x="11018" y="4046"/>
                  <a:pt x="11119" y="4046"/>
                </a:cubicBezTo>
                <a:cubicBezTo>
                  <a:pt x="12145" y="4046"/>
                  <a:pt x="13134" y="4402"/>
                  <a:pt x="13931" y="5035"/>
                </a:cubicBezTo>
                <a:cubicBezTo>
                  <a:pt x="15063" y="5910"/>
                  <a:pt x="15758" y="7274"/>
                  <a:pt x="15784" y="8690"/>
                </a:cubicBezTo>
                <a:cubicBezTo>
                  <a:pt x="15784" y="8973"/>
                  <a:pt x="15784" y="9256"/>
                  <a:pt x="15733" y="9513"/>
                </a:cubicBezTo>
                <a:cubicBezTo>
                  <a:pt x="15603" y="9500"/>
                  <a:pt x="15473" y="9494"/>
                  <a:pt x="15343" y="9494"/>
                </a:cubicBezTo>
                <a:cubicBezTo>
                  <a:pt x="14704" y="9494"/>
                  <a:pt x="14076" y="9651"/>
                  <a:pt x="13519" y="9951"/>
                </a:cubicBezTo>
                <a:cubicBezTo>
                  <a:pt x="12824" y="10337"/>
                  <a:pt x="12181" y="11032"/>
                  <a:pt x="12155" y="11855"/>
                </a:cubicBezTo>
                <a:cubicBezTo>
                  <a:pt x="12155" y="12664"/>
                  <a:pt x="12799" y="13323"/>
                  <a:pt x="13602" y="13323"/>
                </a:cubicBezTo>
                <a:cubicBezTo>
                  <a:pt x="13617" y="13323"/>
                  <a:pt x="13632" y="13323"/>
                  <a:pt x="13648" y="13322"/>
                </a:cubicBezTo>
                <a:cubicBezTo>
                  <a:pt x="14497" y="13271"/>
                  <a:pt x="15269" y="12808"/>
                  <a:pt x="15733" y="12113"/>
                </a:cubicBezTo>
                <a:cubicBezTo>
                  <a:pt x="16067" y="11649"/>
                  <a:pt x="16299" y="11160"/>
                  <a:pt x="16479" y="10620"/>
                </a:cubicBezTo>
                <a:cubicBezTo>
                  <a:pt x="16968" y="10749"/>
                  <a:pt x="17431" y="10955"/>
                  <a:pt x="17843" y="11212"/>
                </a:cubicBezTo>
                <a:cubicBezTo>
                  <a:pt x="20134" y="12550"/>
                  <a:pt x="21549" y="15459"/>
                  <a:pt x="20880" y="18084"/>
                </a:cubicBezTo>
                <a:cubicBezTo>
                  <a:pt x="20726" y="17955"/>
                  <a:pt x="20546" y="17827"/>
                  <a:pt x="20391" y="17724"/>
                </a:cubicBezTo>
                <a:cubicBezTo>
                  <a:pt x="19817" y="17367"/>
                  <a:pt x="19113" y="17167"/>
                  <a:pt x="18430" y="17167"/>
                </a:cubicBezTo>
                <a:cubicBezTo>
                  <a:pt x="17339" y="17167"/>
                  <a:pt x="16303" y="17679"/>
                  <a:pt x="15938" y="18882"/>
                </a:cubicBezTo>
                <a:cubicBezTo>
                  <a:pt x="15681" y="19706"/>
                  <a:pt x="15990" y="20606"/>
                  <a:pt x="16685" y="21096"/>
                </a:cubicBezTo>
                <a:cubicBezTo>
                  <a:pt x="17159" y="21386"/>
                  <a:pt x="17687" y="21531"/>
                  <a:pt x="18221" y="21531"/>
                </a:cubicBezTo>
                <a:cubicBezTo>
                  <a:pt x="18586" y="21531"/>
                  <a:pt x="18955" y="21463"/>
                  <a:pt x="19310" y="21327"/>
                </a:cubicBezTo>
                <a:cubicBezTo>
                  <a:pt x="20057" y="21044"/>
                  <a:pt x="20700" y="20555"/>
                  <a:pt x="21138" y="19886"/>
                </a:cubicBezTo>
                <a:cubicBezTo>
                  <a:pt x="21163" y="19937"/>
                  <a:pt x="21189" y="19989"/>
                  <a:pt x="21215" y="20040"/>
                </a:cubicBezTo>
                <a:cubicBezTo>
                  <a:pt x="21807" y="21224"/>
                  <a:pt x="21704" y="22640"/>
                  <a:pt x="20906" y="23695"/>
                </a:cubicBezTo>
                <a:cubicBezTo>
                  <a:pt x="20700" y="23952"/>
                  <a:pt x="20468" y="24210"/>
                  <a:pt x="20185" y="24416"/>
                </a:cubicBezTo>
                <a:cubicBezTo>
                  <a:pt x="20134" y="24339"/>
                  <a:pt x="20082" y="24261"/>
                  <a:pt x="20031" y="24184"/>
                </a:cubicBezTo>
                <a:cubicBezTo>
                  <a:pt x="19593" y="23644"/>
                  <a:pt x="18950" y="23258"/>
                  <a:pt x="18229" y="23129"/>
                </a:cubicBezTo>
                <a:cubicBezTo>
                  <a:pt x="18112" y="23111"/>
                  <a:pt x="17992" y="23102"/>
                  <a:pt x="17873" y="23102"/>
                </a:cubicBezTo>
                <a:cubicBezTo>
                  <a:pt x="17287" y="23102"/>
                  <a:pt x="16710" y="23328"/>
                  <a:pt x="16453" y="23927"/>
                </a:cubicBezTo>
                <a:cubicBezTo>
                  <a:pt x="16144" y="24622"/>
                  <a:pt x="16530" y="25368"/>
                  <a:pt x="17200" y="25728"/>
                </a:cubicBezTo>
                <a:cubicBezTo>
                  <a:pt x="17601" y="25951"/>
                  <a:pt x="18053" y="26063"/>
                  <a:pt x="18507" y="26063"/>
                </a:cubicBezTo>
                <a:cubicBezTo>
                  <a:pt x="18840" y="26063"/>
                  <a:pt x="19175" y="26003"/>
                  <a:pt x="19490" y="25883"/>
                </a:cubicBezTo>
                <a:cubicBezTo>
                  <a:pt x="19645" y="25831"/>
                  <a:pt x="19799" y="25754"/>
                  <a:pt x="19954" y="25677"/>
                </a:cubicBezTo>
                <a:cubicBezTo>
                  <a:pt x="20108" y="26089"/>
                  <a:pt x="20237" y="26501"/>
                  <a:pt x="20314" y="26938"/>
                </a:cubicBezTo>
                <a:cubicBezTo>
                  <a:pt x="20443" y="28045"/>
                  <a:pt x="20211" y="29177"/>
                  <a:pt x="19619" y="30104"/>
                </a:cubicBezTo>
                <a:cubicBezTo>
                  <a:pt x="19490" y="30336"/>
                  <a:pt x="19310" y="30542"/>
                  <a:pt x="19156" y="30747"/>
                </a:cubicBezTo>
                <a:cubicBezTo>
                  <a:pt x="19001" y="30928"/>
                  <a:pt x="18873" y="31236"/>
                  <a:pt x="18693" y="31365"/>
                </a:cubicBezTo>
                <a:cubicBezTo>
                  <a:pt x="18456" y="31537"/>
                  <a:pt x="18615" y="31871"/>
                  <a:pt x="18823" y="31871"/>
                </a:cubicBezTo>
                <a:cubicBezTo>
                  <a:pt x="18865" y="31871"/>
                  <a:pt x="18908" y="31858"/>
                  <a:pt x="18950" y="31828"/>
                </a:cubicBezTo>
                <a:cubicBezTo>
                  <a:pt x="19207" y="31648"/>
                  <a:pt x="19593" y="31545"/>
                  <a:pt x="19876" y="31288"/>
                </a:cubicBezTo>
                <a:cubicBezTo>
                  <a:pt x="20134" y="31031"/>
                  <a:pt x="20340" y="30747"/>
                  <a:pt x="20520" y="30439"/>
                </a:cubicBezTo>
                <a:cubicBezTo>
                  <a:pt x="20880" y="29769"/>
                  <a:pt x="21112" y="29049"/>
                  <a:pt x="21215" y="28302"/>
                </a:cubicBezTo>
                <a:cubicBezTo>
                  <a:pt x="21318" y="27247"/>
                  <a:pt x="21138" y="26192"/>
                  <a:pt x="20674" y="25239"/>
                </a:cubicBezTo>
                <a:cubicBezTo>
                  <a:pt x="21704" y="24493"/>
                  <a:pt x="22373" y="23386"/>
                  <a:pt x="22528" y="22125"/>
                </a:cubicBezTo>
                <a:cubicBezTo>
                  <a:pt x="22631" y="21018"/>
                  <a:pt x="22322" y="19886"/>
                  <a:pt x="21652" y="18959"/>
                </a:cubicBezTo>
                <a:cubicBezTo>
                  <a:pt x="21936" y="18290"/>
                  <a:pt x="22064" y="17544"/>
                  <a:pt x="22064" y="16823"/>
                </a:cubicBezTo>
                <a:cubicBezTo>
                  <a:pt x="22039" y="15047"/>
                  <a:pt x="21395" y="13348"/>
                  <a:pt x="20237" y="11984"/>
                </a:cubicBezTo>
                <a:cubicBezTo>
                  <a:pt x="19336" y="10877"/>
                  <a:pt x="18075" y="10054"/>
                  <a:pt x="16685" y="9693"/>
                </a:cubicBezTo>
                <a:cubicBezTo>
                  <a:pt x="17071" y="6836"/>
                  <a:pt x="15321" y="4134"/>
                  <a:pt x="12541" y="3362"/>
                </a:cubicBezTo>
                <a:cubicBezTo>
                  <a:pt x="12078" y="3224"/>
                  <a:pt x="11603" y="3156"/>
                  <a:pt x="11124" y="3156"/>
                </a:cubicBezTo>
                <a:cubicBezTo>
                  <a:pt x="10885" y="3156"/>
                  <a:pt x="10645" y="3173"/>
                  <a:pt x="10405" y="3207"/>
                </a:cubicBezTo>
                <a:cubicBezTo>
                  <a:pt x="9735" y="2126"/>
                  <a:pt x="8783" y="1225"/>
                  <a:pt x="7651" y="659"/>
                </a:cubicBezTo>
                <a:cubicBezTo>
                  <a:pt x="6748" y="222"/>
                  <a:pt x="5767" y="1"/>
                  <a:pt x="4786" y="1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104256" tIns="104256" rIns="104256" bIns="104256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595"/>
          </a:p>
        </p:txBody>
      </p:sp>
      <p:sp>
        <p:nvSpPr>
          <p:cNvPr id="168" name="Google Shape;168;p21"/>
          <p:cNvSpPr/>
          <p:nvPr/>
        </p:nvSpPr>
        <p:spPr>
          <a:xfrm rot="8226907">
            <a:off x="10645412" y="190149"/>
            <a:ext cx="941490" cy="2350318"/>
          </a:xfrm>
          <a:custGeom>
            <a:avLst/>
            <a:gdLst/>
            <a:ahLst/>
            <a:cxnLst/>
            <a:rect l="l" t="t" r="r" b="b"/>
            <a:pathLst>
              <a:path w="10297" h="32312" extrusionOk="0">
                <a:moveTo>
                  <a:pt x="4785" y="11901"/>
                </a:moveTo>
                <a:cubicBezTo>
                  <a:pt x="4989" y="11901"/>
                  <a:pt x="5199" y="11946"/>
                  <a:pt x="5406" y="12046"/>
                </a:cubicBezTo>
                <a:cubicBezTo>
                  <a:pt x="6075" y="12406"/>
                  <a:pt x="5895" y="13230"/>
                  <a:pt x="5354" y="13616"/>
                </a:cubicBezTo>
                <a:cubicBezTo>
                  <a:pt x="5140" y="13775"/>
                  <a:pt x="4905" y="13843"/>
                  <a:pt x="4670" y="13843"/>
                </a:cubicBezTo>
                <a:cubicBezTo>
                  <a:pt x="4144" y="13843"/>
                  <a:pt x="3615" y="13502"/>
                  <a:pt x="3295" y="13075"/>
                </a:cubicBezTo>
                <a:cubicBezTo>
                  <a:pt x="3244" y="13024"/>
                  <a:pt x="3218" y="12972"/>
                  <a:pt x="3166" y="12895"/>
                </a:cubicBezTo>
                <a:cubicBezTo>
                  <a:pt x="3244" y="12792"/>
                  <a:pt x="3321" y="12715"/>
                  <a:pt x="3398" y="12612"/>
                </a:cubicBezTo>
                <a:cubicBezTo>
                  <a:pt x="3751" y="12203"/>
                  <a:pt x="4253" y="11901"/>
                  <a:pt x="4785" y="11901"/>
                </a:cubicBezTo>
                <a:close/>
                <a:moveTo>
                  <a:pt x="4281" y="19272"/>
                </a:moveTo>
                <a:cubicBezTo>
                  <a:pt x="4715" y="19272"/>
                  <a:pt x="5146" y="19402"/>
                  <a:pt x="5509" y="19639"/>
                </a:cubicBezTo>
                <a:cubicBezTo>
                  <a:pt x="6126" y="20128"/>
                  <a:pt x="6229" y="20926"/>
                  <a:pt x="5534" y="21363"/>
                </a:cubicBezTo>
                <a:cubicBezTo>
                  <a:pt x="5237" y="21542"/>
                  <a:pt x="4957" y="21620"/>
                  <a:pt x="4697" y="21620"/>
                </a:cubicBezTo>
                <a:cubicBezTo>
                  <a:pt x="3829" y="21620"/>
                  <a:pt x="3170" y="20755"/>
                  <a:pt x="2755" y="19845"/>
                </a:cubicBezTo>
                <a:cubicBezTo>
                  <a:pt x="2961" y="19664"/>
                  <a:pt x="3218" y="19536"/>
                  <a:pt x="3475" y="19433"/>
                </a:cubicBezTo>
                <a:cubicBezTo>
                  <a:pt x="3734" y="19323"/>
                  <a:pt x="4008" y="19272"/>
                  <a:pt x="4281" y="19272"/>
                </a:cubicBezTo>
                <a:close/>
                <a:moveTo>
                  <a:pt x="9575" y="0"/>
                </a:moveTo>
                <a:cubicBezTo>
                  <a:pt x="9318" y="0"/>
                  <a:pt x="9035" y="26"/>
                  <a:pt x="8777" y="103"/>
                </a:cubicBezTo>
                <a:cubicBezTo>
                  <a:pt x="8494" y="232"/>
                  <a:pt x="8211" y="386"/>
                  <a:pt x="7954" y="566"/>
                </a:cubicBezTo>
                <a:cubicBezTo>
                  <a:pt x="6487" y="1467"/>
                  <a:pt x="5226" y="2626"/>
                  <a:pt x="4196" y="4015"/>
                </a:cubicBezTo>
                <a:cubicBezTo>
                  <a:pt x="2780" y="5869"/>
                  <a:pt x="1905" y="8056"/>
                  <a:pt x="1622" y="10399"/>
                </a:cubicBezTo>
                <a:cubicBezTo>
                  <a:pt x="1519" y="11248"/>
                  <a:pt x="1622" y="12097"/>
                  <a:pt x="1931" y="12895"/>
                </a:cubicBezTo>
                <a:cubicBezTo>
                  <a:pt x="1880" y="12972"/>
                  <a:pt x="1854" y="13075"/>
                  <a:pt x="1802" y="13153"/>
                </a:cubicBezTo>
                <a:cubicBezTo>
                  <a:pt x="1262" y="14362"/>
                  <a:pt x="979" y="15701"/>
                  <a:pt x="1004" y="17039"/>
                </a:cubicBezTo>
                <a:cubicBezTo>
                  <a:pt x="1030" y="17888"/>
                  <a:pt x="1159" y="18738"/>
                  <a:pt x="1416" y="19536"/>
                </a:cubicBezTo>
                <a:cubicBezTo>
                  <a:pt x="1082" y="19973"/>
                  <a:pt x="850" y="20462"/>
                  <a:pt x="696" y="20977"/>
                </a:cubicBezTo>
                <a:cubicBezTo>
                  <a:pt x="1" y="23551"/>
                  <a:pt x="1365" y="25970"/>
                  <a:pt x="2806" y="27978"/>
                </a:cubicBezTo>
                <a:cubicBezTo>
                  <a:pt x="3501" y="28956"/>
                  <a:pt x="4299" y="29857"/>
                  <a:pt x="5174" y="30655"/>
                </a:cubicBezTo>
                <a:cubicBezTo>
                  <a:pt x="6049" y="31401"/>
                  <a:pt x="7104" y="32096"/>
                  <a:pt x="8263" y="32276"/>
                </a:cubicBezTo>
                <a:cubicBezTo>
                  <a:pt x="8438" y="32300"/>
                  <a:pt x="8613" y="32312"/>
                  <a:pt x="8788" y="32312"/>
                </a:cubicBezTo>
                <a:cubicBezTo>
                  <a:pt x="9177" y="32312"/>
                  <a:pt x="9563" y="32254"/>
                  <a:pt x="9936" y="32148"/>
                </a:cubicBezTo>
                <a:cubicBezTo>
                  <a:pt x="10296" y="32019"/>
                  <a:pt x="10219" y="31478"/>
                  <a:pt x="9833" y="31453"/>
                </a:cubicBezTo>
                <a:cubicBezTo>
                  <a:pt x="7954" y="31324"/>
                  <a:pt x="6384" y="30320"/>
                  <a:pt x="5148" y="28956"/>
                </a:cubicBezTo>
                <a:cubicBezTo>
                  <a:pt x="4479" y="28210"/>
                  <a:pt x="3887" y="27437"/>
                  <a:pt x="3347" y="26614"/>
                </a:cubicBezTo>
                <a:cubicBezTo>
                  <a:pt x="2729" y="25739"/>
                  <a:pt x="2240" y="24786"/>
                  <a:pt x="1931" y="23783"/>
                </a:cubicBezTo>
                <a:cubicBezTo>
                  <a:pt x="1648" y="22830"/>
                  <a:pt x="1699" y="21852"/>
                  <a:pt x="2008" y="20926"/>
                </a:cubicBezTo>
                <a:cubicBezTo>
                  <a:pt x="2574" y="21878"/>
                  <a:pt x="3372" y="22599"/>
                  <a:pt x="4556" y="22701"/>
                </a:cubicBezTo>
                <a:cubicBezTo>
                  <a:pt x="4620" y="22706"/>
                  <a:pt x="4683" y="22709"/>
                  <a:pt x="4747" y="22709"/>
                </a:cubicBezTo>
                <a:cubicBezTo>
                  <a:pt x="5682" y="22709"/>
                  <a:pt x="6568" y="22181"/>
                  <a:pt x="7001" y="21337"/>
                </a:cubicBezTo>
                <a:cubicBezTo>
                  <a:pt x="7491" y="20231"/>
                  <a:pt x="6796" y="18969"/>
                  <a:pt x="5792" y="18455"/>
                </a:cubicBezTo>
                <a:cubicBezTo>
                  <a:pt x="5303" y="18223"/>
                  <a:pt x="4775" y="18107"/>
                  <a:pt x="4247" y="18107"/>
                </a:cubicBezTo>
                <a:cubicBezTo>
                  <a:pt x="3720" y="18107"/>
                  <a:pt x="3192" y="18223"/>
                  <a:pt x="2703" y="18455"/>
                </a:cubicBezTo>
                <a:cubicBezTo>
                  <a:pt x="2574" y="18506"/>
                  <a:pt x="2446" y="18583"/>
                  <a:pt x="2317" y="18661"/>
                </a:cubicBezTo>
                <a:lnTo>
                  <a:pt x="2291" y="18558"/>
                </a:lnTo>
                <a:cubicBezTo>
                  <a:pt x="2060" y="17502"/>
                  <a:pt x="2034" y="16421"/>
                  <a:pt x="2240" y="15366"/>
                </a:cubicBezTo>
                <a:cubicBezTo>
                  <a:pt x="2317" y="14903"/>
                  <a:pt x="2446" y="14439"/>
                  <a:pt x="2600" y="14002"/>
                </a:cubicBezTo>
                <a:cubicBezTo>
                  <a:pt x="3138" y="14576"/>
                  <a:pt x="3901" y="14950"/>
                  <a:pt x="4671" y="14950"/>
                </a:cubicBezTo>
                <a:cubicBezTo>
                  <a:pt x="5006" y="14950"/>
                  <a:pt x="5343" y="14879"/>
                  <a:pt x="5663" y="14723"/>
                </a:cubicBezTo>
                <a:cubicBezTo>
                  <a:pt x="6615" y="14259"/>
                  <a:pt x="7233" y="13075"/>
                  <a:pt x="6821" y="12046"/>
                </a:cubicBezTo>
                <a:cubicBezTo>
                  <a:pt x="6460" y="11216"/>
                  <a:pt x="5605" y="10808"/>
                  <a:pt x="4753" y="10808"/>
                </a:cubicBezTo>
                <a:cubicBezTo>
                  <a:pt x="4574" y="10808"/>
                  <a:pt x="4396" y="10826"/>
                  <a:pt x="4222" y="10862"/>
                </a:cubicBezTo>
                <a:cubicBezTo>
                  <a:pt x="3655" y="10965"/>
                  <a:pt x="3141" y="11274"/>
                  <a:pt x="2755" y="11685"/>
                </a:cubicBezTo>
                <a:cubicBezTo>
                  <a:pt x="2703" y="11196"/>
                  <a:pt x="2703" y="10682"/>
                  <a:pt x="2780" y="10193"/>
                </a:cubicBezTo>
                <a:cubicBezTo>
                  <a:pt x="3347" y="6512"/>
                  <a:pt x="5534" y="3269"/>
                  <a:pt x="8752" y="1364"/>
                </a:cubicBezTo>
                <a:cubicBezTo>
                  <a:pt x="8932" y="1261"/>
                  <a:pt x="9164" y="1184"/>
                  <a:pt x="9318" y="1055"/>
                </a:cubicBezTo>
                <a:cubicBezTo>
                  <a:pt x="9498" y="901"/>
                  <a:pt x="9678" y="747"/>
                  <a:pt x="9833" y="566"/>
                </a:cubicBezTo>
                <a:cubicBezTo>
                  <a:pt x="10013" y="361"/>
                  <a:pt x="9884" y="0"/>
                  <a:pt x="9575" y="0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104256" tIns="104256" rIns="104256" bIns="104256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595"/>
          </a:p>
        </p:txBody>
      </p:sp>
      <p:sp>
        <p:nvSpPr>
          <p:cNvPr id="169" name="Google Shape;169;p21"/>
          <p:cNvSpPr/>
          <p:nvPr/>
        </p:nvSpPr>
        <p:spPr>
          <a:xfrm rot="228241">
            <a:off x="3477960" y="209285"/>
            <a:ext cx="4954773" cy="1036217"/>
          </a:xfrm>
          <a:custGeom>
            <a:avLst/>
            <a:gdLst/>
            <a:ahLst/>
            <a:cxnLst/>
            <a:rect l="l" t="t" r="r" b="b"/>
            <a:pathLst>
              <a:path w="208508" h="54814" fill="none" extrusionOk="0">
                <a:moveTo>
                  <a:pt x="0" y="30173"/>
                </a:moveTo>
                <a:cubicBezTo>
                  <a:pt x="4437" y="16570"/>
                  <a:pt x="18521" y="6762"/>
                  <a:pt x="32819" y="7297"/>
                </a:cubicBezTo>
                <a:cubicBezTo>
                  <a:pt x="47143" y="7858"/>
                  <a:pt x="60425" y="18708"/>
                  <a:pt x="63793" y="32605"/>
                </a:cubicBezTo>
                <a:cubicBezTo>
                  <a:pt x="65369" y="38992"/>
                  <a:pt x="64514" y="46743"/>
                  <a:pt x="59196" y="50644"/>
                </a:cubicBezTo>
                <a:cubicBezTo>
                  <a:pt x="53530" y="54814"/>
                  <a:pt x="44604" y="52328"/>
                  <a:pt x="40863" y="46368"/>
                </a:cubicBezTo>
                <a:cubicBezTo>
                  <a:pt x="37095" y="40436"/>
                  <a:pt x="38110" y="32258"/>
                  <a:pt x="42119" y="26458"/>
                </a:cubicBezTo>
                <a:cubicBezTo>
                  <a:pt x="46154" y="20686"/>
                  <a:pt x="52702" y="17078"/>
                  <a:pt x="59490" y="15234"/>
                </a:cubicBezTo>
                <a:cubicBezTo>
                  <a:pt x="73761" y="11359"/>
                  <a:pt x="89796" y="14887"/>
                  <a:pt x="101100" y="24401"/>
                </a:cubicBezTo>
                <a:cubicBezTo>
                  <a:pt x="107114" y="29478"/>
                  <a:pt x="112218" y="36320"/>
                  <a:pt x="119808" y="38485"/>
                </a:cubicBezTo>
                <a:cubicBezTo>
                  <a:pt x="126462" y="40409"/>
                  <a:pt x="133544" y="38244"/>
                  <a:pt x="139932" y="35598"/>
                </a:cubicBezTo>
                <a:cubicBezTo>
                  <a:pt x="146452" y="32872"/>
                  <a:pt x="153080" y="29371"/>
                  <a:pt x="156822" y="23385"/>
                </a:cubicBezTo>
                <a:cubicBezTo>
                  <a:pt x="160563" y="17399"/>
                  <a:pt x="160216" y="8392"/>
                  <a:pt x="154390" y="4384"/>
                </a:cubicBezTo>
                <a:cubicBezTo>
                  <a:pt x="148003" y="1"/>
                  <a:pt x="138141" y="4624"/>
                  <a:pt x="135950" y="12080"/>
                </a:cubicBezTo>
                <a:cubicBezTo>
                  <a:pt x="133731" y="19537"/>
                  <a:pt x="137981" y="27795"/>
                  <a:pt x="144475" y="32044"/>
                </a:cubicBezTo>
                <a:cubicBezTo>
                  <a:pt x="150969" y="36266"/>
                  <a:pt x="159173" y="37042"/>
                  <a:pt x="166897" y="36240"/>
                </a:cubicBezTo>
                <a:cubicBezTo>
                  <a:pt x="183306" y="34422"/>
                  <a:pt x="198325" y="26058"/>
                  <a:pt x="208507" y="13043"/>
                </a:cubicBezTo>
              </a:path>
            </a:pathLst>
          </a:custGeom>
          <a:noFill/>
          <a:ln w="100225" cap="flat" cmpd="sng">
            <a:solidFill>
              <a:schemeClr val="accent6"/>
            </a:solidFill>
            <a:prstDash val="solid"/>
            <a:miter lim="26724"/>
            <a:headEnd type="none" w="sm" len="sm"/>
            <a:tailEnd type="none" w="sm" len="sm"/>
          </a:ln>
        </p:spPr>
        <p:txBody>
          <a:bodyPr spcFirstLastPara="1" wrap="square" lIns="104256" tIns="104256" rIns="104256" bIns="104256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595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 10">
  <p:cSld name="CUSTOM_19">
    <p:bg>
      <p:bgPr>
        <a:solidFill>
          <a:schemeClr val="accent2"/>
        </a:solidFill>
        <a:effectLst/>
      </p:bgPr>
    </p:bg>
    <p:spTree>
      <p:nvGrpSpPr>
        <p:cNvPr id="170" name="Shape 17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" name="Google Shape;171;p22"/>
          <p:cNvSpPr/>
          <p:nvPr/>
        </p:nvSpPr>
        <p:spPr>
          <a:xfrm>
            <a:off x="586679" y="414650"/>
            <a:ext cx="10999318" cy="6029040"/>
          </a:xfrm>
          <a:prstGeom prst="roundRect">
            <a:avLst>
              <a:gd name="adj" fmla="val 7376"/>
            </a:avLst>
          </a:prstGeom>
          <a:solidFill>
            <a:schemeClr val="lt2"/>
          </a:solidFill>
          <a:ln w="114300" cap="flat" cmpd="sng">
            <a:solidFill>
              <a:schemeClr val="accent5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04256" tIns="104256" rIns="104256" bIns="104256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595"/>
          </a:p>
        </p:txBody>
      </p:sp>
      <p:sp>
        <p:nvSpPr>
          <p:cNvPr id="172" name="Google Shape;172;p22"/>
          <p:cNvSpPr txBox="1"/>
          <p:nvPr>
            <p:ph type="title"/>
          </p:nvPr>
        </p:nvSpPr>
        <p:spPr>
          <a:xfrm>
            <a:off x="2046122" y="952972"/>
            <a:ext cx="8100331" cy="2347877"/>
          </a:xfrm>
          <a:prstGeom prst="rect">
            <a:avLst/>
          </a:prstGeom>
        </p:spPr>
        <p:txBody>
          <a:bodyPr spcFirstLastPara="1" wrap="square" lIns="116050" tIns="116050" rIns="116050" bIns="116050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5000"/>
              <a:buNone/>
              <a:defRPr sz="7255">
                <a:solidFill>
                  <a:schemeClr val="lt1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9pPr>
          </a:lstStyle>
          <a:p/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 11">
  <p:cSld name="CUSTOM_21">
    <p:spTree>
      <p:nvGrpSpPr>
        <p:cNvPr id="173" name="Shape 17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" name="Google Shape;174;p23"/>
          <p:cNvSpPr/>
          <p:nvPr/>
        </p:nvSpPr>
        <p:spPr>
          <a:xfrm>
            <a:off x="596629" y="414648"/>
            <a:ext cx="10999318" cy="6021147"/>
          </a:xfrm>
          <a:prstGeom prst="roundRect">
            <a:avLst>
              <a:gd name="adj" fmla="val 7376"/>
            </a:avLst>
          </a:prstGeom>
          <a:solidFill>
            <a:schemeClr val="lt1"/>
          </a:solidFill>
          <a:ln w="114300" cap="flat" cmpd="sng">
            <a:solidFill>
              <a:schemeClr val="accent3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04256" tIns="104256" rIns="104256" bIns="104256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595"/>
          </a:p>
        </p:txBody>
      </p:sp>
      <p:sp>
        <p:nvSpPr>
          <p:cNvPr id="175" name="Google Shape;175;p23"/>
          <p:cNvSpPr txBox="1"/>
          <p:nvPr>
            <p:ph type="title"/>
          </p:nvPr>
        </p:nvSpPr>
        <p:spPr>
          <a:xfrm>
            <a:off x="1021351" y="631338"/>
            <a:ext cx="10149875" cy="763666"/>
          </a:xfrm>
          <a:prstGeom prst="rect">
            <a:avLst/>
          </a:prstGeom>
        </p:spPr>
        <p:txBody>
          <a:bodyPr spcFirstLastPara="1" wrap="square" lIns="116050" tIns="116050" rIns="116050" bIns="116050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50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9pPr>
          </a:lstStyle>
          <a:p/>
        </p:txBody>
      </p:sp>
      <p:sp>
        <p:nvSpPr>
          <p:cNvPr id="176" name="Google Shape;176;p23"/>
          <p:cNvSpPr/>
          <p:nvPr/>
        </p:nvSpPr>
        <p:spPr>
          <a:xfrm rot="-2115393" flipH="1">
            <a:off x="10709316" y="713366"/>
            <a:ext cx="576218" cy="445382"/>
          </a:xfrm>
          <a:custGeom>
            <a:avLst/>
            <a:gdLst/>
            <a:ahLst/>
            <a:cxnLst/>
            <a:rect l="l" t="t" r="r" b="b"/>
            <a:pathLst>
              <a:path w="9532" h="9263" extrusionOk="0">
                <a:moveTo>
                  <a:pt x="3163" y="1"/>
                </a:moveTo>
                <a:lnTo>
                  <a:pt x="3478" y="3088"/>
                </a:lnTo>
                <a:lnTo>
                  <a:pt x="1" y="4077"/>
                </a:lnTo>
                <a:lnTo>
                  <a:pt x="2593" y="5081"/>
                </a:lnTo>
                <a:lnTo>
                  <a:pt x="1335" y="7404"/>
                </a:lnTo>
                <a:lnTo>
                  <a:pt x="1335" y="7404"/>
                </a:lnTo>
                <a:lnTo>
                  <a:pt x="3927" y="5995"/>
                </a:lnTo>
                <a:lnTo>
                  <a:pt x="4811" y="9262"/>
                </a:lnTo>
                <a:lnTo>
                  <a:pt x="5621" y="5725"/>
                </a:lnTo>
                <a:lnTo>
                  <a:pt x="8648" y="6999"/>
                </a:lnTo>
                <a:lnTo>
                  <a:pt x="8648" y="6999"/>
                </a:lnTo>
                <a:lnTo>
                  <a:pt x="6700" y="4661"/>
                </a:lnTo>
                <a:lnTo>
                  <a:pt x="9532" y="3837"/>
                </a:lnTo>
                <a:lnTo>
                  <a:pt x="6325" y="3388"/>
                </a:lnTo>
                <a:lnTo>
                  <a:pt x="8273" y="1050"/>
                </a:lnTo>
                <a:lnTo>
                  <a:pt x="4991" y="2458"/>
                </a:lnTo>
                <a:lnTo>
                  <a:pt x="3163" y="1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04256" tIns="104256" rIns="104256" bIns="104256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595"/>
          </a:p>
        </p:txBody>
      </p:sp>
      <p:sp>
        <p:nvSpPr>
          <p:cNvPr id="177" name="Google Shape;177;p23"/>
          <p:cNvSpPr/>
          <p:nvPr/>
        </p:nvSpPr>
        <p:spPr>
          <a:xfrm rot="-2115393" flipH="1">
            <a:off x="955426" y="713366"/>
            <a:ext cx="576218" cy="445382"/>
          </a:xfrm>
          <a:custGeom>
            <a:avLst/>
            <a:gdLst/>
            <a:ahLst/>
            <a:cxnLst/>
            <a:rect l="l" t="t" r="r" b="b"/>
            <a:pathLst>
              <a:path w="9532" h="9263" extrusionOk="0">
                <a:moveTo>
                  <a:pt x="3163" y="1"/>
                </a:moveTo>
                <a:lnTo>
                  <a:pt x="3478" y="3088"/>
                </a:lnTo>
                <a:lnTo>
                  <a:pt x="1" y="4077"/>
                </a:lnTo>
                <a:lnTo>
                  <a:pt x="2593" y="5081"/>
                </a:lnTo>
                <a:lnTo>
                  <a:pt x="1335" y="7404"/>
                </a:lnTo>
                <a:lnTo>
                  <a:pt x="1335" y="7404"/>
                </a:lnTo>
                <a:lnTo>
                  <a:pt x="3927" y="5995"/>
                </a:lnTo>
                <a:lnTo>
                  <a:pt x="4811" y="9262"/>
                </a:lnTo>
                <a:lnTo>
                  <a:pt x="5621" y="5725"/>
                </a:lnTo>
                <a:lnTo>
                  <a:pt x="8648" y="6999"/>
                </a:lnTo>
                <a:lnTo>
                  <a:pt x="8648" y="6999"/>
                </a:lnTo>
                <a:lnTo>
                  <a:pt x="6700" y="4661"/>
                </a:lnTo>
                <a:lnTo>
                  <a:pt x="9532" y="3837"/>
                </a:lnTo>
                <a:lnTo>
                  <a:pt x="6325" y="3388"/>
                </a:lnTo>
                <a:lnTo>
                  <a:pt x="8273" y="1050"/>
                </a:lnTo>
                <a:lnTo>
                  <a:pt x="4991" y="2458"/>
                </a:lnTo>
                <a:lnTo>
                  <a:pt x="3163" y="1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spcFirstLastPara="1" wrap="square" lIns="104256" tIns="104256" rIns="104256" bIns="104256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595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">
  <p:cSld name="CUSTOM_2">
    <p:bg>
      <p:bgPr>
        <a:solidFill>
          <a:schemeClr val="accent3"/>
        </a:solidFill>
        <a:effectLst/>
      </p:bgPr>
    </p:bg>
    <p:spTree>
      <p:nvGrpSpPr>
        <p:cNvPr id="178" name="Shape 17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9" name="Google Shape;179;p24"/>
          <p:cNvGrpSpPr/>
          <p:nvPr/>
        </p:nvGrpSpPr>
        <p:grpSpPr>
          <a:xfrm rot="7782516">
            <a:off x="7561843" y="554388"/>
            <a:ext cx="4335965" cy="3480517"/>
            <a:chOff x="-3824434" y="2365159"/>
            <a:chExt cx="509243" cy="514014"/>
          </a:xfrm>
        </p:grpSpPr>
        <p:sp>
          <p:nvSpPr>
            <p:cNvPr id="180" name="Google Shape;180;p24"/>
            <p:cNvSpPr/>
            <p:nvPr/>
          </p:nvSpPr>
          <p:spPr>
            <a:xfrm>
              <a:off x="-3762467" y="2417584"/>
              <a:ext cx="408370" cy="413140"/>
            </a:xfrm>
            <a:custGeom>
              <a:avLst/>
              <a:gdLst/>
              <a:ahLst/>
              <a:cxnLst/>
              <a:rect l="l" t="t" r="r" b="b"/>
              <a:pathLst>
                <a:path w="7704" h="7794" extrusionOk="0">
                  <a:moveTo>
                    <a:pt x="4931" y="0"/>
                  </a:moveTo>
                  <a:lnTo>
                    <a:pt x="3537" y="2668"/>
                  </a:lnTo>
                  <a:lnTo>
                    <a:pt x="1379" y="1019"/>
                  </a:lnTo>
                  <a:lnTo>
                    <a:pt x="2458" y="3297"/>
                  </a:lnTo>
                  <a:lnTo>
                    <a:pt x="0" y="3357"/>
                  </a:lnTo>
                  <a:lnTo>
                    <a:pt x="2488" y="4391"/>
                  </a:lnTo>
                  <a:lnTo>
                    <a:pt x="420" y="5860"/>
                  </a:lnTo>
                  <a:lnTo>
                    <a:pt x="3357" y="5425"/>
                  </a:lnTo>
                  <a:lnTo>
                    <a:pt x="4301" y="7793"/>
                  </a:lnTo>
                  <a:lnTo>
                    <a:pt x="4706" y="5245"/>
                  </a:lnTo>
                  <a:lnTo>
                    <a:pt x="7703" y="5171"/>
                  </a:lnTo>
                  <a:lnTo>
                    <a:pt x="5845" y="3822"/>
                  </a:lnTo>
                  <a:lnTo>
                    <a:pt x="7343" y="2233"/>
                  </a:lnTo>
                  <a:lnTo>
                    <a:pt x="4961" y="2818"/>
                  </a:lnTo>
                  <a:lnTo>
                    <a:pt x="4931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104256" tIns="104256" rIns="104256" bIns="104256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595"/>
            </a:p>
          </p:txBody>
        </p:sp>
        <p:sp>
          <p:nvSpPr>
            <p:cNvPr id="181" name="Google Shape;181;p24"/>
            <p:cNvSpPr/>
            <p:nvPr/>
          </p:nvSpPr>
          <p:spPr>
            <a:xfrm>
              <a:off x="-3824434" y="2365159"/>
              <a:ext cx="509243" cy="514014"/>
            </a:xfrm>
            <a:custGeom>
              <a:avLst/>
              <a:gdLst/>
              <a:ahLst/>
              <a:cxnLst/>
              <a:rect l="l" t="t" r="r" b="b"/>
              <a:pathLst>
                <a:path w="9607" h="9697" extrusionOk="0">
                  <a:moveTo>
                    <a:pt x="5860" y="1993"/>
                  </a:moveTo>
                  <a:lnTo>
                    <a:pt x="5875" y="4121"/>
                  </a:lnTo>
                  <a:lnTo>
                    <a:pt x="7748" y="3657"/>
                  </a:lnTo>
                  <a:lnTo>
                    <a:pt x="6624" y="4841"/>
                  </a:lnTo>
                  <a:lnTo>
                    <a:pt x="8123" y="5920"/>
                  </a:lnTo>
                  <a:lnTo>
                    <a:pt x="5650" y="5980"/>
                  </a:lnTo>
                  <a:lnTo>
                    <a:pt x="5365" y="7838"/>
                  </a:lnTo>
                  <a:lnTo>
                    <a:pt x="4676" y="6145"/>
                  </a:lnTo>
                  <a:lnTo>
                    <a:pt x="2578" y="6459"/>
                  </a:lnTo>
                  <a:lnTo>
                    <a:pt x="2578" y="6459"/>
                  </a:lnTo>
                  <a:lnTo>
                    <a:pt x="4167" y="5335"/>
                  </a:lnTo>
                  <a:lnTo>
                    <a:pt x="2338" y="4571"/>
                  </a:lnTo>
                  <a:lnTo>
                    <a:pt x="4002" y="4526"/>
                  </a:lnTo>
                  <a:lnTo>
                    <a:pt x="3207" y="2818"/>
                  </a:lnTo>
                  <a:lnTo>
                    <a:pt x="3207" y="2818"/>
                  </a:lnTo>
                  <a:lnTo>
                    <a:pt x="4781" y="4031"/>
                  </a:lnTo>
                  <a:lnTo>
                    <a:pt x="5860" y="1993"/>
                  </a:lnTo>
                  <a:close/>
                  <a:moveTo>
                    <a:pt x="6340" y="0"/>
                  </a:moveTo>
                  <a:lnTo>
                    <a:pt x="4616" y="3282"/>
                  </a:lnTo>
                  <a:lnTo>
                    <a:pt x="1889" y="1184"/>
                  </a:lnTo>
                  <a:lnTo>
                    <a:pt x="3237" y="4046"/>
                  </a:lnTo>
                  <a:lnTo>
                    <a:pt x="0" y="4121"/>
                  </a:lnTo>
                  <a:lnTo>
                    <a:pt x="3162" y="5440"/>
                  </a:lnTo>
                  <a:lnTo>
                    <a:pt x="615" y="7253"/>
                  </a:lnTo>
                  <a:lnTo>
                    <a:pt x="4376" y="6684"/>
                  </a:lnTo>
                  <a:lnTo>
                    <a:pt x="5575" y="9696"/>
                  </a:lnTo>
                  <a:lnTo>
                    <a:pt x="6085" y="6474"/>
                  </a:lnTo>
                  <a:lnTo>
                    <a:pt x="9606" y="6384"/>
                  </a:lnTo>
                  <a:lnTo>
                    <a:pt x="7389" y="4766"/>
                  </a:lnTo>
                  <a:lnTo>
                    <a:pt x="9262" y="2773"/>
                  </a:lnTo>
                  <a:lnTo>
                    <a:pt x="6369" y="3477"/>
                  </a:lnTo>
                  <a:lnTo>
                    <a:pt x="6340" y="0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104256" tIns="104256" rIns="104256" bIns="104256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595"/>
            </a:p>
          </p:txBody>
        </p:sp>
      </p:grpSp>
      <p:sp>
        <p:nvSpPr>
          <p:cNvPr id="182" name="Google Shape;182;p24"/>
          <p:cNvSpPr/>
          <p:nvPr/>
        </p:nvSpPr>
        <p:spPr>
          <a:xfrm>
            <a:off x="426665" y="4178193"/>
            <a:ext cx="3431964" cy="2513553"/>
          </a:xfrm>
          <a:custGeom>
            <a:avLst/>
            <a:gdLst/>
            <a:ahLst/>
            <a:cxnLst/>
            <a:rect l="l" t="t" r="r" b="b"/>
            <a:pathLst>
              <a:path w="18081" h="16646" extrusionOk="0">
                <a:moveTo>
                  <a:pt x="6572" y="0"/>
                </a:moveTo>
                <a:lnTo>
                  <a:pt x="5471" y="4904"/>
                </a:lnTo>
                <a:lnTo>
                  <a:pt x="134" y="4804"/>
                </a:lnTo>
                <a:lnTo>
                  <a:pt x="3036" y="8273"/>
                </a:lnTo>
                <a:lnTo>
                  <a:pt x="1" y="13143"/>
                </a:lnTo>
                <a:lnTo>
                  <a:pt x="4904" y="11609"/>
                </a:lnTo>
                <a:lnTo>
                  <a:pt x="6172" y="16645"/>
                </a:lnTo>
                <a:lnTo>
                  <a:pt x="7873" y="12442"/>
                </a:lnTo>
                <a:lnTo>
                  <a:pt x="12743" y="15845"/>
                </a:lnTo>
                <a:lnTo>
                  <a:pt x="12110" y="9707"/>
                </a:lnTo>
                <a:lnTo>
                  <a:pt x="18080" y="7539"/>
                </a:lnTo>
                <a:lnTo>
                  <a:pt x="11276" y="6205"/>
                </a:lnTo>
                <a:lnTo>
                  <a:pt x="14378" y="2569"/>
                </a:lnTo>
                <a:lnTo>
                  <a:pt x="8874" y="4070"/>
                </a:lnTo>
                <a:lnTo>
                  <a:pt x="6572" y="0"/>
                </a:ln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104256" tIns="104256" rIns="104256" bIns="104256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595"/>
          </a:p>
        </p:txBody>
      </p:sp>
      <p:sp>
        <p:nvSpPr>
          <p:cNvPr id="183" name="Google Shape;183;p24"/>
          <p:cNvSpPr/>
          <p:nvPr/>
        </p:nvSpPr>
        <p:spPr>
          <a:xfrm>
            <a:off x="682525" y="-205068"/>
            <a:ext cx="9136564" cy="7268432"/>
          </a:xfrm>
          <a:prstGeom prst="ellipse">
            <a:avLst/>
          </a:prstGeom>
          <a:solidFill>
            <a:schemeClr val="accent5"/>
          </a:solidFill>
          <a:ln w="114300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04256" tIns="104256" rIns="104256" bIns="104256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595"/>
          </a:p>
        </p:txBody>
      </p:sp>
      <p:sp>
        <p:nvSpPr>
          <p:cNvPr id="184" name="Google Shape;184;p24"/>
          <p:cNvSpPr/>
          <p:nvPr/>
        </p:nvSpPr>
        <p:spPr>
          <a:xfrm>
            <a:off x="11113436" y="2933631"/>
            <a:ext cx="335571" cy="284705"/>
          </a:xfrm>
          <a:custGeom>
            <a:avLst/>
            <a:gdLst/>
            <a:ahLst/>
            <a:cxnLst/>
            <a:rect l="l" t="t" r="r" b="b"/>
            <a:pathLst>
              <a:path w="2136" h="2278" extrusionOk="0">
                <a:moveTo>
                  <a:pt x="1052" y="1"/>
                </a:moveTo>
                <a:cubicBezTo>
                  <a:pt x="1002" y="1"/>
                  <a:pt x="951" y="34"/>
                  <a:pt x="935" y="101"/>
                </a:cubicBezTo>
                <a:lnTo>
                  <a:pt x="868" y="568"/>
                </a:lnTo>
                <a:cubicBezTo>
                  <a:pt x="835" y="735"/>
                  <a:pt x="735" y="868"/>
                  <a:pt x="568" y="935"/>
                </a:cubicBezTo>
                <a:lnTo>
                  <a:pt x="101" y="1035"/>
                </a:lnTo>
                <a:cubicBezTo>
                  <a:pt x="1" y="1068"/>
                  <a:pt x="1" y="1235"/>
                  <a:pt x="101" y="1235"/>
                </a:cubicBezTo>
                <a:lnTo>
                  <a:pt x="568" y="1369"/>
                </a:lnTo>
                <a:cubicBezTo>
                  <a:pt x="735" y="1402"/>
                  <a:pt x="835" y="1535"/>
                  <a:pt x="868" y="1702"/>
                </a:cubicBezTo>
                <a:lnTo>
                  <a:pt x="935" y="2203"/>
                </a:lnTo>
                <a:cubicBezTo>
                  <a:pt x="951" y="2253"/>
                  <a:pt x="1002" y="2278"/>
                  <a:pt x="1052" y="2278"/>
                </a:cubicBezTo>
                <a:cubicBezTo>
                  <a:pt x="1102" y="2278"/>
                  <a:pt x="1152" y="2253"/>
                  <a:pt x="1168" y="2203"/>
                </a:cubicBezTo>
                <a:lnTo>
                  <a:pt x="1268" y="1669"/>
                </a:lnTo>
                <a:cubicBezTo>
                  <a:pt x="1268" y="1535"/>
                  <a:pt x="1368" y="1402"/>
                  <a:pt x="1502" y="1369"/>
                </a:cubicBezTo>
                <a:lnTo>
                  <a:pt x="2002" y="1269"/>
                </a:lnTo>
                <a:cubicBezTo>
                  <a:pt x="2136" y="1269"/>
                  <a:pt x="2136" y="1035"/>
                  <a:pt x="2002" y="1035"/>
                </a:cubicBezTo>
                <a:lnTo>
                  <a:pt x="1502" y="902"/>
                </a:lnTo>
                <a:cubicBezTo>
                  <a:pt x="1368" y="868"/>
                  <a:pt x="1268" y="735"/>
                  <a:pt x="1268" y="601"/>
                </a:cubicBezTo>
                <a:lnTo>
                  <a:pt x="1168" y="101"/>
                </a:lnTo>
                <a:cubicBezTo>
                  <a:pt x="1152" y="34"/>
                  <a:pt x="1102" y="1"/>
                  <a:pt x="1052" y="1"/>
                </a:cubicBezTo>
                <a:close/>
              </a:path>
            </a:pathLst>
          </a:custGeom>
          <a:solidFill>
            <a:srgbClr val="FFFFFF"/>
          </a:solidFill>
          <a:ln>
            <a:noFill/>
          </a:ln>
        </p:spPr>
        <p:txBody>
          <a:bodyPr spcFirstLastPara="1" wrap="square" lIns="104256" tIns="104256" rIns="104256" bIns="104256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595"/>
          </a:p>
        </p:txBody>
      </p:sp>
      <p:sp>
        <p:nvSpPr>
          <p:cNvPr id="185" name="Google Shape;185;p24"/>
          <p:cNvSpPr/>
          <p:nvPr/>
        </p:nvSpPr>
        <p:spPr>
          <a:xfrm>
            <a:off x="243316" y="1418276"/>
            <a:ext cx="340756" cy="281580"/>
          </a:xfrm>
          <a:custGeom>
            <a:avLst/>
            <a:gdLst/>
            <a:ahLst/>
            <a:cxnLst/>
            <a:rect l="l" t="t" r="r" b="b"/>
            <a:pathLst>
              <a:path w="2169" h="2253" extrusionOk="0">
                <a:moveTo>
                  <a:pt x="1067" y="1"/>
                </a:moveTo>
                <a:cubicBezTo>
                  <a:pt x="1026" y="1"/>
                  <a:pt x="984" y="26"/>
                  <a:pt x="967" y="76"/>
                </a:cubicBezTo>
                <a:lnTo>
                  <a:pt x="867" y="576"/>
                </a:lnTo>
                <a:cubicBezTo>
                  <a:pt x="867" y="710"/>
                  <a:pt x="734" y="877"/>
                  <a:pt x="567" y="910"/>
                </a:cubicBezTo>
                <a:lnTo>
                  <a:pt x="133" y="1043"/>
                </a:lnTo>
                <a:cubicBezTo>
                  <a:pt x="0" y="1043"/>
                  <a:pt x="0" y="1210"/>
                  <a:pt x="133" y="1244"/>
                </a:cubicBezTo>
                <a:lnTo>
                  <a:pt x="567" y="1344"/>
                </a:lnTo>
                <a:cubicBezTo>
                  <a:pt x="734" y="1410"/>
                  <a:pt x="867" y="1544"/>
                  <a:pt x="867" y="1711"/>
                </a:cubicBezTo>
                <a:lnTo>
                  <a:pt x="967" y="2178"/>
                </a:lnTo>
                <a:cubicBezTo>
                  <a:pt x="984" y="2228"/>
                  <a:pt x="1026" y="2253"/>
                  <a:pt x="1067" y="2253"/>
                </a:cubicBezTo>
                <a:cubicBezTo>
                  <a:pt x="1109" y="2253"/>
                  <a:pt x="1151" y="2228"/>
                  <a:pt x="1168" y="2178"/>
                </a:cubicBezTo>
                <a:lnTo>
                  <a:pt x="1268" y="1677"/>
                </a:lnTo>
                <a:cubicBezTo>
                  <a:pt x="1301" y="1510"/>
                  <a:pt x="1401" y="1410"/>
                  <a:pt x="1534" y="1377"/>
                </a:cubicBezTo>
                <a:lnTo>
                  <a:pt x="2035" y="1244"/>
                </a:lnTo>
                <a:cubicBezTo>
                  <a:pt x="2168" y="1244"/>
                  <a:pt x="2168" y="1010"/>
                  <a:pt x="2035" y="1010"/>
                </a:cubicBezTo>
                <a:lnTo>
                  <a:pt x="1534" y="910"/>
                </a:lnTo>
                <a:cubicBezTo>
                  <a:pt x="1401" y="843"/>
                  <a:pt x="1301" y="743"/>
                  <a:pt x="1268" y="610"/>
                </a:cubicBezTo>
                <a:lnTo>
                  <a:pt x="1168" y="76"/>
                </a:lnTo>
                <a:cubicBezTo>
                  <a:pt x="1151" y="26"/>
                  <a:pt x="1109" y="1"/>
                  <a:pt x="1067" y="1"/>
                </a:cubicBezTo>
                <a:close/>
              </a:path>
            </a:pathLst>
          </a:custGeom>
          <a:solidFill>
            <a:srgbClr val="FFFFFF"/>
          </a:solidFill>
          <a:ln>
            <a:noFill/>
          </a:ln>
        </p:spPr>
        <p:txBody>
          <a:bodyPr spcFirstLastPara="1" wrap="square" lIns="104256" tIns="104256" rIns="104256" bIns="104256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595"/>
          </a:p>
        </p:txBody>
      </p:sp>
      <p:sp>
        <p:nvSpPr>
          <p:cNvPr id="186" name="Google Shape;186;p24"/>
          <p:cNvSpPr/>
          <p:nvPr/>
        </p:nvSpPr>
        <p:spPr>
          <a:xfrm>
            <a:off x="10501393" y="636842"/>
            <a:ext cx="335571" cy="281580"/>
          </a:xfrm>
          <a:custGeom>
            <a:avLst/>
            <a:gdLst/>
            <a:ahLst/>
            <a:cxnLst/>
            <a:rect l="l" t="t" r="r" b="b"/>
            <a:pathLst>
              <a:path w="2136" h="2253" extrusionOk="0">
                <a:moveTo>
                  <a:pt x="1047" y="1"/>
                </a:moveTo>
                <a:cubicBezTo>
                  <a:pt x="1001" y="1"/>
                  <a:pt x="951" y="26"/>
                  <a:pt x="935" y="76"/>
                </a:cubicBezTo>
                <a:lnTo>
                  <a:pt x="868" y="543"/>
                </a:lnTo>
                <a:cubicBezTo>
                  <a:pt x="835" y="710"/>
                  <a:pt x="701" y="843"/>
                  <a:pt x="568" y="910"/>
                </a:cubicBezTo>
                <a:lnTo>
                  <a:pt x="101" y="1010"/>
                </a:lnTo>
                <a:cubicBezTo>
                  <a:pt x="1" y="1043"/>
                  <a:pt x="1" y="1210"/>
                  <a:pt x="101" y="1243"/>
                </a:cubicBezTo>
                <a:lnTo>
                  <a:pt x="534" y="1343"/>
                </a:lnTo>
                <a:cubicBezTo>
                  <a:pt x="701" y="1377"/>
                  <a:pt x="835" y="1510"/>
                  <a:pt x="868" y="1710"/>
                </a:cubicBezTo>
                <a:lnTo>
                  <a:pt x="935" y="2177"/>
                </a:lnTo>
                <a:cubicBezTo>
                  <a:pt x="951" y="2227"/>
                  <a:pt x="1001" y="2252"/>
                  <a:pt x="1047" y="2252"/>
                </a:cubicBezTo>
                <a:cubicBezTo>
                  <a:pt x="1093" y="2252"/>
                  <a:pt x="1135" y="2227"/>
                  <a:pt x="1135" y="2177"/>
                </a:cubicBezTo>
                <a:lnTo>
                  <a:pt x="1235" y="1644"/>
                </a:lnTo>
                <a:cubicBezTo>
                  <a:pt x="1268" y="1510"/>
                  <a:pt x="1368" y="1410"/>
                  <a:pt x="1502" y="1343"/>
                </a:cubicBezTo>
                <a:lnTo>
                  <a:pt x="2002" y="1243"/>
                </a:lnTo>
                <a:cubicBezTo>
                  <a:pt x="2135" y="1243"/>
                  <a:pt x="2135" y="1010"/>
                  <a:pt x="2002" y="1010"/>
                </a:cubicBezTo>
                <a:lnTo>
                  <a:pt x="1502" y="876"/>
                </a:lnTo>
                <a:cubicBezTo>
                  <a:pt x="1368" y="843"/>
                  <a:pt x="1268" y="743"/>
                  <a:pt x="1235" y="576"/>
                </a:cubicBezTo>
                <a:lnTo>
                  <a:pt x="1135" y="76"/>
                </a:lnTo>
                <a:cubicBezTo>
                  <a:pt x="1135" y="26"/>
                  <a:pt x="1093" y="1"/>
                  <a:pt x="1047" y="1"/>
                </a:cubicBezTo>
                <a:close/>
              </a:path>
            </a:pathLst>
          </a:custGeom>
          <a:solidFill>
            <a:srgbClr val="FFFFFF"/>
          </a:solidFill>
          <a:ln>
            <a:noFill/>
          </a:ln>
        </p:spPr>
        <p:txBody>
          <a:bodyPr spcFirstLastPara="1" wrap="square" lIns="104256" tIns="104256" rIns="104256" bIns="104256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595"/>
          </a:p>
        </p:txBody>
      </p:sp>
      <p:sp>
        <p:nvSpPr>
          <p:cNvPr id="187" name="Google Shape;187;p24"/>
          <p:cNvSpPr/>
          <p:nvPr/>
        </p:nvSpPr>
        <p:spPr>
          <a:xfrm>
            <a:off x="634351" y="454746"/>
            <a:ext cx="879352" cy="726651"/>
          </a:xfrm>
          <a:custGeom>
            <a:avLst/>
            <a:gdLst/>
            <a:ahLst/>
            <a:cxnLst/>
            <a:rect l="l" t="t" r="r" b="b"/>
            <a:pathLst>
              <a:path w="2169" h="2253" extrusionOk="0">
                <a:moveTo>
                  <a:pt x="1067" y="1"/>
                </a:moveTo>
                <a:cubicBezTo>
                  <a:pt x="1026" y="1"/>
                  <a:pt x="984" y="26"/>
                  <a:pt x="967" y="76"/>
                </a:cubicBezTo>
                <a:lnTo>
                  <a:pt x="867" y="576"/>
                </a:lnTo>
                <a:cubicBezTo>
                  <a:pt x="867" y="710"/>
                  <a:pt x="734" y="877"/>
                  <a:pt x="567" y="910"/>
                </a:cubicBezTo>
                <a:lnTo>
                  <a:pt x="133" y="1043"/>
                </a:lnTo>
                <a:cubicBezTo>
                  <a:pt x="0" y="1043"/>
                  <a:pt x="0" y="1210"/>
                  <a:pt x="133" y="1244"/>
                </a:cubicBezTo>
                <a:lnTo>
                  <a:pt x="567" y="1344"/>
                </a:lnTo>
                <a:cubicBezTo>
                  <a:pt x="734" y="1410"/>
                  <a:pt x="867" y="1544"/>
                  <a:pt x="867" y="1711"/>
                </a:cubicBezTo>
                <a:lnTo>
                  <a:pt x="967" y="2178"/>
                </a:lnTo>
                <a:cubicBezTo>
                  <a:pt x="984" y="2228"/>
                  <a:pt x="1026" y="2253"/>
                  <a:pt x="1067" y="2253"/>
                </a:cubicBezTo>
                <a:cubicBezTo>
                  <a:pt x="1109" y="2253"/>
                  <a:pt x="1151" y="2228"/>
                  <a:pt x="1168" y="2178"/>
                </a:cubicBezTo>
                <a:lnTo>
                  <a:pt x="1268" y="1677"/>
                </a:lnTo>
                <a:cubicBezTo>
                  <a:pt x="1301" y="1510"/>
                  <a:pt x="1401" y="1410"/>
                  <a:pt x="1534" y="1377"/>
                </a:cubicBezTo>
                <a:lnTo>
                  <a:pt x="2035" y="1244"/>
                </a:lnTo>
                <a:cubicBezTo>
                  <a:pt x="2168" y="1244"/>
                  <a:pt x="2168" y="1010"/>
                  <a:pt x="2035" y="1010"/>
                </a:cubicBezTo>
                <a:lnTo>
                  <a:pt x="1534" y="910"/>
                </a:lnTo>
                <a:cubicBezTo>
                  <a:pt x="1401" y="843"/>
                  <a:pt x="1301" y="743"/>
                  <a:pt x="1268" y="610"/>
                </a:cubicBezTo>
                <a:lnTo>
                  <a:pt x="1168" y="76"/>
                </a:lnTo>
                <a:cubicBezTo>
                  <a:pt x="1151" y="26"/>
                  <a:pt x="1109" y="1"/>
                  <a:pt x="1067" y="1"/>
                </a:cubicBezTo>
                <a:close/>
              </a:path>
            </a:pathLst>
          </a:custGeom>
          <a:solidFill>
            <a:srgbClr val="FFFFFF"/>
          </a:solidFill>
          <a:ln>
            <a:noFill/>
          </a:ln>
        </p:spPr>
        <p:txBody>
          <a:bodyPr spcFirstLastPara="1" wrap="square" lIns="104256" tIns="104256" rIns="104256" bIns="104256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595"/>
          </a:p>
        </p:txBody>
      </p:sp>
      <p:sp>
        <p:nvSpPr>
          <p:cNvPr id="188" name="Google Shape;188;p24"/>
          <p:cNvSpPr txBox="1"/>
          <p:nvPr>
            <p:ph type="title"/>
          </p:nvPr>
        </p:nvSpPr>
        <p:spPr>
          <a:xfrm>
            <a:off x="1698032" y="1254496"/>
            <a:ext cx="7053152" cy="3640067"/>
          </a:xfrm>
          <a:prstGeom prst="rect">
            <a:avLst/>
          </a:prstGeom>
        </p:spPr>
        <p:txBody>
          <a:bodyPr spcFirstLastPara="1" wrap="square" lIns="116050" tIns="116050" rIns="116050" bIns="116050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5000"/>
              <a:buNone/>
              <a:defRPr sz="7255">
                <a:solidFill>
                  <a:schemeClr val="lt1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9pPr>
          </a:lstStyle>
          <a:p/>
        </p:txBody>
      </p:sp>
      <p:sp>
        <p:nvSpPr>
          <p:cNvPr id="189" name="Google Shape;189;p24"/>
          <p:cNvSpPr txBox="1"/>
          <p:nvPr>
            <p:ph type="subTitle" idx="1"/>
          </p:nvPr>
        </p:nvSpPr>
        <p:spPr>
          <a:xfrm>
            <a:off x="3220422" y="4894450"/>
            <a:ext cx="4060771" cy="726653"/>
          </a:xfrm>
          <a:prstGeom prst="rect">
            <a:avLst/>
          </a:prstGeom>
        </p:spPr>
        <p:txBody>
          <a:bodyPr spcFirstLastPara="1" wrap="square" lIns="116050" tIns="116050" rIns="116050" bIns="116050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300"/>
              <a:buNone/>
              <a:defRPr sz="2175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/>
            </a:lvl9pPr>
          </a:lstStyle>
          <a:p/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 1">
  <p:cSld name="CUSTOM_1">
    <p:bg>
      <p:bgPr>
        <a:solidFill>
          <a:schemeClr val="dk1"/>
        </a:solidFill>
        <a:effectLst/>
      </p:bgPr>
    </p:bg>
    <p:spTree>
      <p:nvGrpSpPr>
        <p:cNvPr id="190" name="Shape 19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1" name="Google Shape;191;p25"/>
          <p:cNvSpPr/>
          <p:nvPr/>
        </p:nvSpPr>
        <p:spPr>
          <a:xfrm>
            <a:off x="596629" y="414648"/>
            <a:ext cx="10999318" cy="6021147"/>
          </a:xfrm>
          <a:prstGeom prst="roundRect">
            <a:avLst>
              <a:gd name="adj" fmla="val 7376"/>
            </a:avLst>
          </a:prstGeom>
          <a:solidFill>
            <a:schemeClr val="accent2"/>
          </a:solidFill>
          <a:ln w="114300" cap="flat" cmpd="sng">
            <a:solidFill>
              <a:schemeClr val="accent5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04256" tIns="104256" rIns="104256" bIns="104256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595"/>
          </a:p>
        </p:txBody>
      </p:sp>
      <p:sp>
        <p:nvSpPr>
          <p:cNvPr id="192" name="Google Shape;192;p25"/>
          <p:cNvSpPr txBox="1"/>
          <p:nvPr>
            <p:ph type="title"/>
          </p:nvPr>
        </p:nvSpPr>
        <p:spPr>
          <a:xfrm>
            <a:off x="4192652" y="1308224"/>
            <a:ext cx="6333024" cy="3100385"/>
          </a:xfrm>
          <a:prstGeom prst="rect">
            <a:avLst/>
          </a:prstGeom>
        </p:spPr>
        <p:txBody>
          <a:bodyPr spcFirstLastPara="1" wrap="square" lIns="116050" tIns="116050" rIns="116050" bIns="116050" anchor="ctr" anchorCtr="0">
            <a:no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SzPts val="6100"/>
              <a:buNone/>
              <a:defRPr sz="7255">
                <a:solidFill>
                  <a:schemeClr val="lt1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6100"/>
              <a:buNone/>
              <a:defRPr sz="5535"/>
            </a:lvl2pPr>
            <a:lvl3pPr lvl="2" rtl="0">
              <a:spcBef>
                <a:spcPts val="0"/>
              </a:spcBef>
              <a:spcAft>
                <a:spcPts val="0"/>
              </a:spcAft>
              <a:buSzPts val="6100"/>
              <a:buNone/>
              <a:defRPr sz="5535"/>
            </a:lvl3pPr>
            <a:lvl4pPr lvl="3" rtl="0">
              <a:spcBef>
                <a:spcPts val="0"/>
              </a:spcBef>
              <a:spcAft>
                <a:spcPts val="0"/>
              </a:spcAft>
              <a:buSzPts val="6100"/>
              <a:buNone/>
              <a:defRPr sz="5535"/>
            </a:lvl4pPr>
            <a:lvl5pPr lvl="4" rtl="0">
              <a:spcBef>
                <a:spcPts val="0"/>
              </a:spcBef>
              <a:spcAft>
                <a:spcPts val="0"/>
              </a:spcAft>
              <a:buSzPts val="6100"/>
              <a:buNone/>
              <a:defRPr sz="5535"/>
            </a:lvl5pPr>
            <a:lvl6pPr lvl="5" rtl="0">
              <a:spcBef>
                <a:spcPts val="0"/>
              </a:spcBef>
              <a:spcAft>
                <a:spcPts val="0"/>
              </a:spcAft>
              <a:buSzPts val="6100"/>
              <a:buNone/>
              <a:defRPr sz="5535"/>
            </a:lvl6pPr>
            <a:lvl7pPr lvl="6" rtl="0">
              <a:spcBef>
                <a:spcPts val="0"/>
              </a:spcBef>
              <a:spcAft>
                <a:spcPts val="0"/>
              </a:spcAft>
              <a:buSzPts val="6100"/>
              <a:buNone/>
              <a:defRPr sz="5535"/>
            </a:lvl7pPr>
            <a:lvl8pPr lvl="7" rtl="0">
              <a:spcBef>
                <a:spcPts val="0"/>
              </a:spcBef>
              <a:spcAft>
                <a:spcPts val="0"/>
              </a:spcAft>
              <a:buSzPts val="6100"/>
              <a:buNone/>
              <a:defRPr sz="5535"/>
            </a:lvl8pPr>
            <a:lvl9pPr lvl="8" rtl="0">
              <a:spcBef>
                <a:spcPts val="0"/>
              </a:spcBef>
              <a:spcAft>
                <a:spcPts val="0"/>
              </a:spcAft>
              <a:buSzPts val="6100"/>
              <a:buNone/>
              <a:defRPr sz="5535"/>
            </a:lvl9pPr>
          </a:lstStyle>
          <a:p/>
        </p:txBody>
      </p:sp>
      <p:sp>
        <p:nvSpPr>
          <p:cNvPr id="193" name="Google Shape;193;p25"/>
          <p:cNvSpPr txBox="1"/>
          <p:nvPr>
            <p:ph type="subTitle" idx="1"/>
          </p:nvPr>
        </p:nvSpPr>
        <p:spPr>
          <a:xfrm>
            <a:off x="4968885" y="4823425"/>
            <a:ext cx="5556790" cy="726653"/>
          </a:xfrm>
          <a:prstGeom prst="rect">
            <a:avLst/>
          </a:prstGeom>
        </p:spPr>
        <p:txBody>
          <a:bodyPr spcFirstLastPara="1" wrap="square" lIns="116050" tIns="116050" rIns="116050" bIns="116050" anchor="ctr" anchorCtr="0">
            <a:noAutofit/>
          </a:bodyPr>
          <a:lstStyle>
            <a:lvl1pPr lvl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300"/>
              <a:buNone/>
              <a:defRPr sz="2175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/>
            </a:lvl9pPr>
          </a:lstStyle>
          <a:p/>
        </p:txBody>
      </p:sp>
      <p:grpSp>
        <p:nvGrpSpPr>
          <p:cNvPr id="194" name="Google Shape;194;p25"/>
          <p:cNvGrpSpPr/>
          <p:nvPr/>
        </p:nvGrpSpPr>
        <p:grpSpPr>
          <a:xfrm>
            <a:off x="302184" y="229475"/>
            <a:ext cx="281889" cy="180899"/>
            <a:chOff x="-3715608" y="1135417"/>
            <a:chExt cx="247122" cy="199468"/>
          </a:xfrm>
        </p:grpSpPr>
        <p:sp>
          <p:nvSpPr>
            <p:cNvPr id="195" name="Google Shape;195;p25"/>
            <p:cNvSpPr/>
            <p:nvPr/>
          </p:nvSpPr>
          <p:spPr>
            <a:xfrm>
              <a:off x="-3625070" y="1178354"/>
              <a:ext cx="156584" cy="156531"/>
            </a:xfrm>
            <a:custGeom>
              <a:avLst/>
              <a:gdLst/>
              <a:ahLst/>
              <a:cxnLst/>
              <a:rect l="l" t="t" r="r" b="b"/>
              <a:pathLst>
                <a:path w="2954" h="2953" extrusionOk="0">
                  <a:moveTo>
                    <a:pt x="1470" y="0"/>
                  </a:moveTo>
                  <a:cubicBezTo>
                    <a:pt x="660" y="0"/>
                    <a:pt x="1" y="659"/>
                    <a:pt x="1" y="1484"/>
                  </a:cubicBezTo>
                  <a:cubicBezTo>
                    <a:pt x="1" y="2293"/>
                    <a:pt x="660" y="2952"/>
                    <a:pt x="1470" y="2952"/>
                  </a:cubicBezTo>
                  <a:cubicBezTo>
                    <a:pt x="2294" y="2952"/>
                    <a:pt x="2953" y="2293"/>
                    <a:pt x="2953" y="1484"/>
                  </a:cubicBezTo>
                  <a:cubicBezTo>
                    <a:pt x="2953" y="659"/>
                    <a:pt x="2294" y="0"/>
                    <a:pt x="1470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104256" tIns="104256" rIns="104256" bIns="104256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595"/>
            </a:p>
          </p:txBody>
        </p:sp>
        <p:sp>
          <p:nvSpPr>
            <p:cNvPr id="196" name="Google Shape;196;p25"/>
            <p:cNvSpPr/>
            <p:nvPr/>
          </p:nvSpPr>
          <p:spPr>
            <a:xfrm>
              <a:off x="-3715608" y="1135417"/>
              <a:ext cx="156531" cy="155789"/>
            </a:xfrm>
            <a:custGeom>
              <a:avLst/>
              <a:gdLst/>
              <a:ahLst/>
              <a:cxnLst/>
              <a:rect l="l" t="t" r="r" b="b"/>
              <a:pathLst>
                <a:path w="2953" h="2939" extrusionOk="0">
                  <a:moveTo>
                    <a:pt x="1484" y="1"/>
                  </a:moveTo>
                  <a:cubicBezTo>
                    <a:pt x="660" y="1"/>
                    <a:pt x="1" y="660"/>
                    <a:pt x="1" y="1469"/>
                  </a:cubicBezTo>
                  <a:cubicBezTo>
                    <a:pt x="1" y="2279"/>
                    <a:pt x="660" y="2938"/>
                    <a:pt x="1484" y="2938"/>
                  </a:cubicBezTo>
                  <a:cubicBezTo>
                    <a:pt x="2293" y="2938"/>
                    <a:pt x="2953" y="2279"/>
                    <a:pt x="2953" y="1469"/>
                  </a:cubicBezTo>
                  <a:cubicBezTo>
                    <a:pt x="2953" y="660"/>
                    <a:pt x="2293" y="1"/>
                    <a:pt x="1484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104256" tIns="104256" rIns="104256" bIns="104256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595"/>
            </a:p>
          </p:txBody>
        </p:sp>
      </p:grpSp>
      <p:sp>
        <p:nvSpPr>
          <p:cNvPr id="197" name="Google Shape;197;p25"/>
          <p:cNvSpPr/>
          <p:nvPr/>
        </p:nvSpPr>
        <p:spPr>
          <a:xfrm>
            <a:off x="11705624" y="2400638"/>
            <a:ext cx="177635" cy="141241"/>
          </a:xfrm>
          <a:custGeom>
            <a:avLst/>
            <a:gdLst/>
            <a:ahLst/>
            <a:cxnLst/>
            <a:rect l="l" t="t" r="r" b="b"/>
            <a:pathLst>
              <a:path w="2938" h="2938" extrusionOk="0">
                <a:moveTo>
                  <a:pt x="1469" y="0"/>
                </a:moveTo>
                <a:cubicBezTo>
                  <a:pt x="660" y="0"/>
                  <a:pt x="0" y="660"/>
                  <a:pt x="0" y="1469"/>
                </a:cubicBezTo>
                <a:cubicBezTo>
                  <a:pt x="0" y="2278"/>
                  <a:pt x="660" y="2938"/>
                  <a:pt x="1469" y="2938"/>
                </a:cubicBezTo>
                <a:cubicBezTo>
                  <a:pt x="2278" y="2938"/>
                  <a:pt x="2938" y="2278"/>
                  <a:pt x="2938" y="1469"/>
                </a:cubicBezTo>
                <a:cubicBezTo>
                  <a:pt x="2938" y="660"/>
                  <a:pt x="2278" y="0"/>
                  <a:pt x="1469" y="0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104256" tIns="104256" rIns="104256" bIns="104256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595"/>
          </a:p>
        </p:txBody>
      </p:sp>
      <p:grpSp>
        <p:nvGrpSpPr>
          <p:cNvPr id="198" name="Google Shape;198;p25"/>
          <p:cNvGrpSpPr/>
          <p:nvPr/>
        </p:nvGrpSpPr>
        <p:grpSpPr>
          <a:xfrm>
            <a:off x="11586902" y="6390566"/>
            <a:ext cx="415095" cy="288248"/>
            <a:chOff x="-4243092" y="2330173"/>
            <a:chExt cx="363899" cy="317836"/>
          </a:xfrm>
        </p:grpSpPr>
        <p:sp>
          <p:nvSpPr>
            <p:cNvPr id="199" name="Google Shape;199;p25"/>
            <p:cNvSpPr/>
            <p:nvPr/>
          </p:nvSpPr>
          <p:spPr>
            <a:xfrm>
              <a:off x="-4063553" y="2330173"/>
              <a:ext cx="156531" cy="156584"/>
            </a:xfrm>
            <a:custGeom>
              <a:avLst/>
              <a:gdLst/>
              <a:ahLst/>
              <a:cxnLst/>
              <a:rect l="l" t="t" r="r" b="b"/>
              <a:pathLst>
                <a:path w="2953" h="2954" extrusionOk="0">
                  <a:moveTo>
                    <a:pt x="1484" y="1"/>
                  </a:moveTo>
                  <a:cubicBezTo>
                    <a:pt x="660" y="1"/>
                    <a:pt x="1" y="660"/>
                    <a:pt x="1" y="1469"/>
                  </a:cubicBezTo>
                  <a:cubicBezTo>
                    <a:pt x="1" y="2294"/>
                    <a:pt x="660" y="2953"/>
                    <a:pt x="1484" y="2953"/>
                  </a:cubicBezTo>
                  <a:cubicBezTo>
                    <a:pt x="2293" y="2953"/>
                    <a:pt x="2953" y="2294"/>
                    <a:pt x="2953" y="1469"/>
                  </a:cubicBezTo>
                  <a:cubicBezTo>
                    <a:pt x="2953" y="660"/>
                    <a:pt x="2293" y="1"/>
                    <a:pt x="1484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104256" tIns="104256" rIns="104256" bIns="104256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595"/>
            </a:p>
          </p:txBody>
        </p:sp>
        <p:sp>
          <p:nvSpPr>
            <p:cNvPr id="200" name="Google Shape;200;p25"/>
            <p:cNvSpPr/>
            <p:nvPr/>
          </p:nvSpPr>
          <p:spPr>
            <a:xfrm>
              <a:off x="-4243092" y="2492273"/>
              <a:ext cx="156584" cy="155736"/>
            </a:xfrm>
            <a:custGeom>
              <a:avLst/>
              <a:gdLst/>
              <a:ahLst/>
              <a:cxnLst/>
              <a:rect l="l" t="t" r="r" b="b"/>
              <a:pathLst>
                <a:path w="2954" h="2938" extrusionOk="0">
                  <a:moveTo>
                    <a:pt x="1484" y="0"/>
                  </a:moveTo>
                  <a:cubicBezTo>
                    <a:pt x="660" y="0"/>
                    <a:pt x="1" y="659"/>
                    <a:pt x="1" y="1469"/>
                  </a:cubicBezTo>
                  <a:cubicBezTo>
                    <a:pt x="1" y="2278"/>
                    <a:pt x="660" y="2937"/>
                    <a:pt x="1484" y="2937"/>
                  </a:cubicBezTo>
                  <a:cubicBezTo>
                    <a:pt x="2294" y="2937"/>
                    <a:pt x="2953" y="2278"/>
                    <a:pt x="2953" y="1469"/>
                  </a:cubicBezTo>
                  <a:cubicBezTo>
                    <a:pt x="2953" y="659"/>
                    <a:pt x="2294" y="0"/>
                    <a:pt x="1484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104256" tIns="104256" rIns="104256" bIns="104256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595"/>
            </a:p>
          </p:txBody>
        </p:sp>
        <p:sp>
          <p:nvSpPr>
            <p:cNvPr id="201" name="Google Shape;201;p25"/>
            <p:cNvSpPr/>
            <p:nvPr/>
          </p:nvSpPr>
          <p:spPr>
            <a:xfrm>
              <a:off x="-4034929" y="2460468"/>
              <a:ext cx="155736" cy="155736"/>
            </a:xfrm>
            <a:custGeom>
              <a:avLst/>
              <a:gdLst/>
              <a:ahLst/>
              <a:cxnLst/>
              <a:rect l="l" t="t" r="r" b="b"/>
              <a:pathLst>
                <a:path w="2938" h="2938" extrusionOk="0">
                  <a:moveTo>
                    <a:pt x="1469" y="1"/>
                  </a:moveTo>
                  <a:cubicBezTo>
                    <a:pt x="660" y="1"/>
                    <a:pt x="0" y="660"/>
                    <a:pt x="0" y="1469"/>
                  </a:cubicBezTo>
                  <a:cubicBezTo>
                    <a:pt x="0" y="2278"/>
                    <a:pt x="660" y="2938"/>
                    <a:pt x="1469" y="2938"/>
                  </a:cubicBezTo>
                  <a:cubicBezTo>
                    <a:pt x="2278" y="2938"/>
                    <a:pt x="2937" y="2278"/>
                    <a:pt x="2937" y="1469"/>
                  </a:cubicBezTo>
                  <a:cubicBezTo>
                    <a:pt x="2937" y="660"/>
                    <a:pt x="2278" y="1"/>
                    <a:pt x="1469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104256" tIns="104256" rIns="104256" bIns="104256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595"/>
            </a:p>
          </p:txBody>
        </p:sp>
      </p:grpSp>
      <p:sp>
        <p:nvSpPr>
          <p:cNvPr id="202" name="Google Shape;202;p25"/>
          <p:cNvSpPr/>
          <p:nvPr/>
        </p:nvSpPr>
        <p:spPr>
          <a:xfrm>
            <a:off x="3555772" y="87513"/>
            <a:ext cx="178542" cy="141962"/>
          </a:xfrm>
          <a:custGeom>
            <a:avLst/>
            <a:gdLst/>
            <a:ahLst/>
            <a:cxnLst/>
            <a:rect l="l" t="t" r="r" b="b"/>
            <a:pathLst>
              <a:path w="2953" h="2953" extrusionOk="0">
                <a:moveTo>
                  <a:pt x="1484" y="1"/>
                </a:moveTo>
                <a:cubicBezTo>
                  <a:pt x="660" y="1"/>
                  <a:pt x="1" y="660"/>
                  <a:pt x="1" y="1469"/>
                </a:cubicBezTo>
                <a:cubicBezTo>
                  <a:pt x="1" y="2293"/>
                  <a:pt x="660" y="2953"/>
                  <a:pt x="1484" y="2953"/>
                </a:cubicBezTo>
                <a:cubicBezTo>
                  <a:pt x="2294" y="2953"/>
                  <a:pt x="2953" y="2293"/>
                  <a:pt x="2953" y="1469"/>
                </a:cubicBezTo>
                <a:cubicBezTo>
                  <a:pt x="2953" y="660"/>
                  <a:pt x="2294" y="1"/>
                  <a:pt x="1484" y="1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104256" tIns="104256" rIns="104256" bIns="104256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595"/>
          </a:p>
        </p:txBody>
      </p:sp>
      <p:grpSp>
        <p:nvGrpSpPr>
          <p:cNvPr id="203" name="Google Shape;203;p25"/>
          <p:cNvGrpSpPr/>
          <p:nvPr/>
        </p:nvGrpSpPr>
        <p:grpSpPr>
          <a:xfrm>
            <a:off x="302642" y="6444260"/>
            <a:ext cx="280982" cy="180851"/>
            <a:chOff x="-2474000" y="3617906"/>
            <a:chExt cx="246327" cy="199415"/>
          </a:xfrm>
        </p:grpSpPr>
        <p:sp>
          <p:nvSpPr>
            <p:cNvPr id="204" name="Google Shape;204;p25"/>
            <p:cNvSpPr/>
            <p:nvPr/>
          </p:nvSpPr>
          <p:spPr>
            <a:xfrm>
              <a:off x="-2384204" y="3660789"/>
              <a:ext cx="156531" cy="156531"/>
            </a:xfrm>
            <a:custGeom>
              <a:avLst/>
              <a:gdLst/>
              <a:ahLst/>
              <a:cxnLst/>
              <a:rect l="l" t="t" r="r" b="b"/>
              <a:pathLst>
                <a:path w="2953" h="2953" extrusionOk="0">
                  <a:moveTo>
                    <a:pt x="1484" y="0"/>
                  </a:moveTo>
                  <a:cubicBezTo>
                    <a:pt x="659" y="0"/>
                    <a:pt x="0" y="660"/>
                    <a:pt x="0" y="1484"/>
                  </a:cubicBezTo>
                  <a:cubicBezTo>
                    <a:pt x="0" y="2293"/>
                    <a:pt x="659" y="2953"/>
                    <a:pt x="1484" y="2953"/>
                  </a:cubicBezTo>
                  <a:cubicBezTo>
                    <a:pt x="2293" y="2953"/>
                    <a:pt x="2952" y="2293"/>
                    <a:pt x="2952" y="1484"/>
                  </a:cubicBezTo>
                  <a:cubicBezTo>
                    <a:pt x="2952" y="660"/>
                    <a:pt x="2293" y="0"/>
                    <a:pt x="1484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104256" tIns="104256" rIns="104256" bIns="104256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595"/>
            </a:p>
          </p:txBody>
        </p:sp>
        <p:sp>
          <p:nvSpPr>
            <p:cNvPr id="205" name="Google Shape;205;p25"/>
            <p:cNvSpPr/>
            <p:nvPr/>
          </p:nvSpPr>
          <p:spPr>
            <a:xfrm>
              <a:off x="-2474000" y="3617906"/>
              <a:ext cx="156531" cy="155736"/>
            </a:xfrm>
            <a:custGeom>
              <a:avLst/>
              <a:gdLst/>
              <a:ahLst/>
              <a:cxnLst/>
              <a:rect l="l" t="t" r="r" b="b"/>
              <a:pathLst>
                <a:path w="2953" h="2938" extrusionOk="0">
                  <a:moveTo>
                    <a:pt x="1469" y="0"/>
                  </a:moveTo>
                  <a:cubicBezTo>
                    <a:pt x="660" y="0"/>
                    <a:pt x="1" y="660"/>
                    <a:pt x="1" y="1469"/>
                  </a:cubicBezTo>
                  <a:cubicBezTo>
                    <a:pt x="1" y="2278"/>
                    <a:pt x="660" y="2938"/>
                    <a:pt x="1469" y="2938"/>
                  </a:cubicBezTo>
                  <a:cubicBezTo>
                    <a:pt x="2279" y="2938"/>
                    <a:pt x="2953" y="2278"/>
                    <a:pt x="2953" y="1469"/>
                  </a:cubicBezTo>
                  <a:cubicBezTo>
                    <a:pt x="2953" y="660"/>
                    <a:pt x="2279" y="0"/>
                    <a:pt x="1469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104256" tIns="104256" rIns="104256" bIns="104256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595"/>
            </a:p>
          </p:txBody>
        </p:sp>
      </p:grpSp>
      <p:grpSp>
        <p:nvGrpSpPr>
          <p:cNvPr id="206" name="Google Shape;206;p25"/>
          <p:cNvGrpSpPr/>
          <p:nvPr/>
        </p:nvGrpSpPr>
        <p:grpSpPr>
          <a:xfrm rot="2054204">
            <a:off x="140696" y="2313789"/>
            <a:ext cx="280831" cy="180896"/>
            <a:chOff x="-4956421" y="3617906"/>
            <a:chExt cx="246274" cy="199415"/>
          </a:xfrm>
        </p:grpSpPr>
        <p:sp>
          <p:nvSpPr>
            <p:cNvPr id="207" name="Google Shape;207;p25"/>
            <p:cNvSpPr/>
            <p:nvPr/>
          </p:nvSpPr>
          <p:spPr>
            <a:xfrm>
              <a:off x="-4866679" y="3660789"/>
              <a:ext cx="156531" cy="156531"/>
            </a:xfrm>
            <a:custGeom>
              <a:avLst/>
              <a:gdLst/>
              <a:ahLst/>
              <a:cxnLst/>
              <a:rect l="l" t="t" r="r" b="b"/>
              <a:pathLst>
                <a:path w="2953" h="2953" extrusionOk="0">
                  <a:moveTo>
                    <a:pt x="1484" y="0"/>
                  </a:moveTo>
                  <a:cubicBezTo>
                    <a:pt x="660" y="0"/>
                    <a:pt x="1" y="660"/>
                    <a:pt x="1" y="1484"/>
                  </a:cubicBezTo>
                  <a:cubicBezTo>
                    <a:pt x="1" y="2293"/>
                    <a:pt x="660" y="2953"/>
                    <a:pt x="1484" y="2953"/>
                  </a:cubicBezTo>
                  <a:cubicBezTo>
                    <a:pt x="2294" y="2953"/>
                    <a:pt x="2953" y="2293"/>
                    <a:pt x="2953" y="1484"/>
                  </a:cubicBezTo>
                  <a:cubicBezTo>
                    <a:pt x="2953" y="660"/>
                    <a:pt x="2294" y="0"/>
                    <a:pt x="1484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104256" tIns="104256" rIns="104256" bIns="104256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595"/>
            </a:p>
          </p:txBody>
        </p:sp>
        <p:sp>
          <p:nvSpPr>
            <p:cNvPr id="208" name="Google Shape;208;p25"/>
            <p:cNvSpPr/>
            <p:nvPr/>
          </p:nvSpPr>
          <p:spPr>
            <a:xfrm>
              <a:off x="-4956421" y="3617906"/>
              <a:ext cx="155736" cy="155736"/>
            </a:xfrm>
            <a:custGeom>
              <a:avLst/>
              <a:gdLst/>
              <a:ahLst/>
              <a:cxnLst/>
              <a:rect l="l" t="t" r="r" b="b"/>
              <a:pathLst>
                <a:path w="2938" h="2938" extrusionOk="0">
                  <a:moveTo>
                    <a:pt x="1469" y="0"/>
                  </a:moveTo>
                  <a:cubicBezTo>
                    <a:pt x="660" y="0"/>
                    <a:pt x="0" y="660"/>
                    <a:pt x="0" y="1469"/>
                  </a:cubicBezTo>
                  <a:cubicBezTo>
                    <a:pt x="0" y="2278"/>
                    <a:pt x="660" y="2938"/>
                    <a:pt x="1469" y="2938"/>
                  </a:cubicBezTo>
                  <a:cubicBezTo>
                    <a:pt x="2278" y="2938"/>
                    <a:pt x="2938" y="2278"/>
                    <a:pt x="2938" y="1469"/>
                  </a:cubicBezTo>
                  <a:cubicBezTo>
                    <a:pt x="2938" y="660"/>
                    <a:pt x="2278" y="0"/>
                    <a:pt x="1469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104256" tIns="104256" rIns="104256" bIns="104256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595"/>
            </a:p>
          </p:txBody>
        </p:sp>
      </p:grpSp>
      <p:sp>
        <p:nvSpPr>
          <p:cNvPr id="209" name="Google Shape;209;p25"/>
          <p:cNvSpPr/>
          <p:nvPr/>
        </p:nvSpPr>
        <p:spPr>
          <a:xfrm>
            <a:off x="191610" y="4773062"/>
            <a:ext cx="178542" cy="141962"/>
          </a:xfrm>
          <a:custGeom>
            <a:avLst/>
            <a:gdLst/>
            <a:ahLst/>
            <a:cxnLst/>
            <a:rect l="l" t="t" r="r" b="b"/>
            <a:pathLst>
              <a:path w="2953" h="2953" extrusionOk="0">
                <a:moveTo>
                  <a:pt x="1484" y="1"/>
                </a:moveTo>
                <a:cubicBezTo>
                  <a:pt x="660" y="1"/>
                  <a:pt x="1" y="660"/>
                  <a:pt x="1" y="1469"/>
                </a:cubicBezTo>
                <a:cubicBezTo>
                  <a:pt x="1" y="2293"/>
                  <a:pt x="660" y="2953"/>
                  <a:pt x="1484" y="2953"/>
                </a:cubicBezTo>
                <a:cubicBezTo>
                  <a:pt x="2294" y="2953"/>
                  <a:pt x="2953" y="2293"/>
                  <a:pt x="2953" y="1469"/>
                </a:cubicBezTo>
                <a:cubicBezTo>
                  <a:pt x="2953" y="660"/>
                  <a:pt x="2294" y="1"/>
                  <a:pt x="1484" y="1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104256" tIns="104256" rIns="104256" bIns="104256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595"/>
          </a:p>
        </p:txBody>
      </p:sp>
      <p:grpSp>
        <p:nvGrpSpPr>
          <p:cNvPr id="210" name="Google Shape;210;p25"/>
          <p:cNvGrpSpPr/>
          <p:nvPr/>
        </p:nvGrpSpPr>
        <p:grpSpPr>
          <a:xfrm>
            <a:off x="8874336" y="87529"/>
            <a:ext cx="281889" cy="180899"/>
            <a:chOff x="-3715608" y="1135417"/>
            <a:chExt cx="247122" cy="199468"/>
          </a:xfrm>
        </p:grpSpPr>
        <p:sp>
          <p:nvSpPr>
            <p:cNvPr id="211" name="Google Shape;211;p25"/>
            <p:cNvSpPr/>
            <p:nvPr/>
          </p:nvSpPr>
          <p:spPr>
            <a:xfrm>
              <a:off x="-3625070" y="1178354"/>
              <a:ext cx="156584" cy="156531"/>
            </a:xfrm>
            <a:custGeom>
              <a:avLst/>
              <a:gdLst/>
              <a:ahLst/>
              <a:cxnLst/>
              <a:rect l="l" t="t" r="r" b="b"/>
              <a:pathLst>
                <a:path w="2954" h="2953" extrusionOk="0">
                  <a:moveTo>
                    <a:pt x="1470" y="0"/>
                  </a:moveTo>
                  <a:cubicBezTo>
                    <a:pt x="660" y="0"/>
                    <a:pt x="1" y="659"/>
                    <a:pt x="1" y="1484"/>
                  </a:cubicBezTo>
                  <a:cubicBezTo>
                    <a:pt x="1" y="2293"/>
                    <a:pt x="660" y="2952"/>
                    <a:pt x="1470" y="2952"/>
                  </a:cubicBezTo>
                  <a:cubicBezTo>
                    <a:pt x="2294" y="2952"/>
                    <a:pt x="2953" y="2293"/>
                    <a:pt x="2953" y="1484"/>
                  </a:cubicBezTo>
                  <a:cubicBezTo>
                    <a:pt x="2953" y="659"/>
                    <a:pt x="2294" y="0"/>
                    <a:pt x="1470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104256" tIns="104256" rIns="104256" bIns="104256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595"/>
            </a:p>
          </p:txBody>
        </p:sp>
        <p:sp>
          <p:nvSpPr>
            <p:cNvPr id="212" name="Google Shape;212;p25"/>
            <p:cNvSpPr/>
            <p:nvPr/>
          </p:nvSpPr>
          <p:spPr>
            <a:xfrm>
              <a:off x="-3715608" y="1135417"/>
              <a:ext cx="156531" cy="155789"/>
            </a:xfrm>
            <a:custGeom>
              <a:avLst/>
              <a:gdLst/>
              <a:ahLst/>
              <a:cxnLst/>
              <a:rect l="l" t="t" r="r" b="b"/>
              <a:pathLst>
                <a:path w="2953" h="2939" extrusionOk="0">
                  <a:moveTo>
                    <a:pt x="1484" y="1"/>
                  </a:moveTo>
                  <a:cubicBezTo>
                    <a:pt x="660" y="1"/>
                    <a:pt x="1" y="660"/>
                    <a:pt x="1" y="1469"/>
                  </a:cubicBezTo>
                  <a:cubicBezTo>
                    <a:pt x="1" y="2279"/>
                    <a:pt x="660" y="2938"/>
                    <a:pt x="1484" y="2938"/>
                  </a:cubicBezTo>
                  <a:cubicBezTo>
                    <a:pt x="2293" y="2938"/>
                    <a:pt x="2953" y="2279"/>
                    <a:pt x="2953" y="1469"/>
                  </a:cubicBezTo>
                  <a:cubicBezTo>
                    <a:pt x="2953" y="660"/>
                    <a:pt x="2293" y="1"/>
                    <a:pt x="1484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104256" tIns="104256" rIns="104256" bIns="104256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595"/>
            </a:p>
          </p:txBody>
        </p:sp>
      </p:grpSp>
      <p:sp>
        <p:nvSpPr>
          <p:cNvPr id="213" name="Google Shape;213;p25"/>
          <p:cNvSpPr/>
          <p:nvPr/>
        </p:nvSpPr>
        <p:spPr>
          <a:xfrm>
            <a:off x="4968875" y="6625096"/>
            <a:ext cx="178542" cy="141962"/>
          </a:xfrm>
          <a:custGeom>
            <a:avLst/>
            <a:gdLst/>
            <a:ahLst/>
            <a:cxnLst/>
            <a:rect l="l" t="t" r="r" b="b"/>
            <a:pathLst>
              <a:path w="2953" h="2953" extrusionOk="0">
                <a:moveTo>
                  <a:pt x="1484" y="1"/>
                </a:moveTo>
                <a:cubicBezTo>
                  <a:pt x="660" y="1"/>
                  <a:pt x="1" y="660"/>
                  <a:pt x="1" y="1469"/>
                </a:cubicBezTo>
                <a:cubicBezTo>
                  <a:pt x="1" y="2293"/>
                  <a:pt x="660" y="2953"/>
                  <a:pt x="1484" y="2953"/>
                </a:cubicBezTo>
                <a:cubicBezTo>
                  <a:pt x="2294" y="2953"/>
                  <a:pt x="2953" y="2293"/>
                  <a:pt x="2953" y="1469"/>
                </a:cubicBezTo>
                <a:cubicBezTo>
                  <a:pt x="2953" y="660"/>
                  <a:pt x="2294" y="1"/>
                  <a:pt x="1484" y="1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104256" tIns="104256" rIns="104256" bIns="104256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595"/>
          </a:p>
        </p:txBody>
      </p:sp>
      <p:sp>
        <p:nvSpPr>
          <p:cNvPr id="214" name="Google Shape;214;p25"/>
          <p:cNvSpPr/>
          <p:nvPr/>
        </p:nvSpPr>
        <p:spPr>
          <a:xfrm>
            <a:off x="6319332" y="106972"/>
            <a:ext cx="178542" cy="142010"/>
          </a:xfrm>
          <a:custGeom>
            <a:avLst/>
            <a:gdLst/>
            <a:ahLst/>
            <a:cxnLst/>
            <a:rect l="l" t="t" r="r" b="b"/>
            <a:pathLst>
              <a:path w="2953" h="2954" extrusionOk="0">
                <a:moveTo>
                  <a:pt x="1469" y="1"/>
                </a:moveTo>
                <a:cubicBezTo>
                  <a:pt x="659" y="1"/>
                  <a:pt x="0" y="660"/>
                  <a:pt x="0" y="1469"/>
                </a:cubicBezTo>
                <a:cubicBezTo>
                  <a:pt x="0" y="2294"/>
                  <a:pt x="659" y="2953"/>
                  <a:pt x="1469" y="2953"/>
                </a:cubicBezTo>
                <a:cubicBezTo>
                  <a:pt x="2293" y="2953"/>
                  <a:pt x="2952" y="2294"/>
                  <a:pt x="2952" y="1469"/>
                </a:cubicBezTo>
                <a:cubicBezTo>
                  <a:pt x="2952" y="660"/>
                  <a:pt x="2293" y="1"/>
                  <a:pt x="1469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04256" tIns="104256" rIns="104256" bIns="104256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595"/>
          </a:p>
        </p:txBody>
      </p:sp>
      <p:sp>
        <p:nvSpPr>
          <p:cNvPr id="215" name="Google Shape;215;p25"/>
          <p:cNvSpPr/>
          <p:nvPr/>
        </p:nvSpPr>
        <p:spPr>
          <a:xfrm>
            <a:off x="9449694" y="6625099"/>
            <a:ext cx="178602" cy="141962"/>
          </a:xfrm>
          <a:custGeom>
            <a:avLst/>
            <a:gdLst/>
            <a:ahLst/>
            <a:cxnLst/>
            <a:rect l="l" t="t" r="r" b="b"/>
            <a:pathLst>
              <a:path w="2954" h="2953" extrusionOk="0">
                <a:moveTo>
                  <a:pt x="1485" y="1"/>
                </a:moveTo>
                <a:cubicBezTo>
                  <a:pt x="660" y="1"/>
                  <a:pt x="1" y="660"/>
                  <a:pt x="1" y="1484"/>
                </a:cubicBezTo>
                <a:cubicBezTo>
                  <a:pt x="1" y="2293"/>
                  <a:pt x="660" y="2953"/>
                  <a:pt x="1485" y="2953"/>
                </a:cubicBezTo>
                <a:cubicBezTo>
                  <a:pt x="2294" y="2953"/>
                  <a:pt x="2953" y="2293"/>
                  <a:pt x="2953" y="1484"/>
                </a:cubicBezTo>
                <a:cubicBezTo>
                  <a:pt x="2953" y="660"/>
                  <a:pt x="2294" y="1"/>
                  <a:pt x="1485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04256" tIns="104256" rIns="104256" bIns="104256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595"/>
          </a:p>
        </p:txBody>
      </p:sp>
      <p:grpSp>
        <p:nvGrpSpPr>
          <p:cNvPr id="216" name="Google Shape;216;p25"/>
          <p:cNvGrpSpPr/>
          <p:nvPr/>
        </p:nvGrpSpPr>
        <p:grpSpPr>
          <a:xfrm rot="5930154">
            <a:off x="11869915" y="4753587"/>
            <a:ext cx="280828" cy="180901"/>
            <a:chOff x="-4956421" y="3617906"/>
            <a:chExt cx="246274" cy="199415"/>
          </a:xfrm>
        </p:grpSpPr>
        <p:sp>
          <p:nvSpPr>
            <p:cNvPr id="217" name="Google Shape;217;p25"/>
            <p:cNvSpPr/>
            <p:nvPr/>
          </p:nvSpPr>
          <p:spPr>
            <a:xfrm>
              <a:off x="-4866679" y="3660789"/>
              <a:ext cx="156531" cy="156531"/>
            </a:xfrm>
            <a:custGeom>
              <a:avLst/>
              <a:gdLst/>
              <a:ahLst/>
              <a:cxnLst/>
              <a:rect l="l" t="t" r="r" b="b"/>
              <a:pathLst>
                <a:path w="2953" h="2953" extrusionOk="0">
                  <a:moveTo>
                    <a:pt x="1484" y="0"/>
                  </a:moveTo>
                  <a:cubicBezTo>
                    <a:pt x="660" y="0"/>
                    <a:pt x="1" y="660"/>
                    <a:pt x="1" y="1484"/>
                  </a:cubicBezTo>
                  <a:cubicBezTo>
                    <a:pt x="1" y="2293"/>
                    <a:pt x="660" y="2953"/>
                    <a:pt x="1484" y="2953"/>
                  </a:cubicBezTo>
                  <a:cubicBezTo>
                    <a:pt x="2294" y="2953"/>
                    <a:pt x="2953" y="2293"/>
                    <a:pt x="2953" y="1484"/>
                  </a:cubicBezTo>
                  <a:cubicBezTo>
                    <a:pt x="2953" y="660"/>
                    <a:pt x="2294" y="0"/>
                    <a:pt x="1484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104256" tIns="104256" rIns="104256" bIns="104256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595"/>
            </a:p>
          </p:txBody>
        </p:sp>
        <p:sp>
          <p:nvSpPr>
            <p:cNvPr id="218" name="Google Shape;218;p25"/>
            <p:cNvSpPr/>
            <p:nvPr/>
          </p:nvSpPr>
          <p:spPr>
            <a:xfrm>
              <a:off x="-4956421" y="3617906"/>
              <a:ext cx="155736" cy="155736"/>
            </a:xfrm>
            <a:custGeom>
              <a:avLst/>
              <a:gdLst/>
              <a:ahLst/>
              <a:cxnLst/>
              <a:rect l="l" t="t" r="r" b="b"/>
              <a:pathLst>
                <a:path w="2938" h="2938" extrusionOk="0">
                  <a:moveTo>
                    <a:pt x="1469" y="0"/>
                  </a:moveTo>
                  <a:cubicBezTo>
                    <a:pt x="660" y="0"/>
                    <a:pt x="0" y="660"/>
                    <a:pt x="0" y="1469"/>
                  </a:cubicBezTo>
                  <a:cubicBezTo>
                    <a:pt x="0" y="2278"/>
                    <a:pt x="660" y="2938"/>
                    <a:pt x="1469" y="2938"/>
                  </a:cubicBezTo>
                  <a:cubicBezTo>
                    <a:pt x="2278" y="2938"/>
                    <a:pt x="2938" y="2278"/>
                    <a:pt x="2938" y="1469"/>
                  </a:cubicBezTo>
                  <a:cubicBezTo>
                    <a:pt x="2938" y="660"/>
                    <a:pt x="2278" y="0"/>
                    <a:pt x="1469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104256" tIns="104256" rIns="104256" bIns="104256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595"/>
            </a:p>
          </p:txBody>
        </p:sp>
      </p:grpSp>
      <p:sp>
        <p:nvSpPr>
          <p:cNvPr id="219" name="Google Shape;219;p25"/>
          <p:cNvSpPr/>
          <p:nvPr/>
        </p:nvSpPr>
        <p:spPr>
          <a:xfrm>
            <a:off x="6962855" y="6538687"/>
            <a:ext cx="178542" cy="141962"/>
          </a:xfrm>
          <a:custGeom>
            <a:avLst/>
            <a:gdLst/>
            <a:ahLst/>
            <a:cxnLst/>
            <a:rect l="l" t="t" r="r" b="b"/>
            <a:pathLst>
              <a:path w="2953" h="2953" extrusionOk="0">
                <a:moveTo>
                  <a:pt x="1484" y="1"/>
                </a:moveTo>
                <a:cubicBezTo>
                  <a:pt x="660" y="1"/>
                  <a:pt x="1" y="660"/>
                  <a:pt x="1" y="1469"/>
                </a:cubicBezTo>
                <a:cubicBezTo>
                  <a:pt x="1" y="2293"/>
                  <a:pt x="660" y="2953"/>
                  <a:pt x="1484" y="2953"/>
                </a:cubicBezTo>
                <a:cubicBezTo>
                  <a:pt x="2294" y="2953"/>
                  <a:pt x="2953" y="2293"/>
                  <a:pt x="2953" y="1469"/>
                </a:cubicBezTo>
                <a:cubicBezTo>
                  <a:pt x="2953" y="660"/>
                  <a:pt x="2294" y="1"/>
                  <a:pt x="1484" y="1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104256" tIns="104256" rIns="104256" bIns="104256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595"/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 2">
  <p:cSld name="CUSTOM_4">
    <p:bg>
      <p:bgPr>
        <a:solidFill>
          <a:schemeClr val="accent2"/>
        </a:solidFill>
        <a:effectLst/>
      </p:bgPr>
    </p:bg>
    <p:spTree>
      <p:nvGrpSpPr>
        <p:cNvPr id="220" name="Shape 22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1" name="Google Shape;221;p26"/>
          <p:cNvSpPr/>
          <p:nvPr/>
        </p:nvSpPr>
        <p:spPr>
          <a:xfrm>
            <a:off x="586684" y="414648"/>
            <a:ext cx="10999318" cy="6021147"/>
          </a:xfrm>
          <a:prstGeom prst="roundRect">
            <a:avLst>
              <a:gd name="adj" fmla="val 7376"/>
            </a:avLst>
          </a:prstGeom>
          <a:solidFill>
            <a:schemeClr val="accent5"/>
          </a:solidFill>
          <a:ln w="114300" cap="flat" cmpd="sng">
            <a:solidFill>
              <a:schemeClr val="accent3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04256" tIns="104256" rIns="104256" bIns="104256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595"/>
          </a:p>
        </p:txBody>
      </p:sp>
      <p:sp>
        <p:nvSpPr>
          <p:cNvPr id="222" name="Google Shape;222;p26"/>
          <p:cNvSpPr txBox="1"/>
          <p:nvPr>
            <p:ph type="title"/>
          </p:nvPr>
        </p:nvSpPr>
        <p:spPr>
          <a:xfrm>
            <a:off x="2046122" y="2685430"/>
            <a:ext cx="8100331" cy="2478239"/>
          </a:xfrm>
          <a:prstGeom prst="rect">
            <a:avLst/>
          </a:prstGeom>
        </p:spPr>
        <p:txBody>
          <a:bodyPr spcFirstLastPara="1" wrap="square" lIns="116050" tIns="116050" rIns="116050" bIns="116050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5000"/>
              <a:buNone/>
              <a:defRPr sz="7255">
                <a:solidFill>
                  <a:schemeClr val="lt1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9pPr>
          </a:lstStyle>
          <a:p/>
        </p:txBody>
      </p:sp>
      <p:sp>
        <p:nvSpPr>
          <p:cNvPr id="223" name="Google Shape;223;p26"/>
          <p:cNvSpPr txBox="1"/>
          <p:nvPr>
            <p:ph type="subTitle" idx="1"/>
          </p:nvPr>
        </p:nvSpPr>
        <p:spPr>
          <a:xfrm>
            <a:off x="3317893" y="5029239"/>
            <a:ext cx="5556790" cy="726653"/>
          </a:xfrm>
          <a:prstGeom prst="rect">
            <a:avLst/>
          </a:prstGeom>
        </p:spPr>
        <p:txBody>
          <a:bodyPr spcFirstLastPara="1" wrap="square" lIns="116050" tIns="116050" rIns="116050" bIns="116050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300"/>
              <a:buNone/>
              <a:defRPr sz="2175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/>
            </a:lvl9pPr>
          </a:lstStyle>
          <a:p/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 3">
  <p:cSld name="CUSTOM_5">
    <p:bg>
      <p:bgPr>
        <a:solidFill>
          <a:schemeClr val="accent1"/>
        </a:solidFill>
        <a:effectLst/>
      </p:bgPr>
    </p:bg>
    <p:spTree>
      <p:nvGrpSpPr>
        <p:cNvPr id="224" name="Shape 22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" name="Google Shape;225;p27"/>
          <p:cNvSpPr/>
          <p:nvPr/>
        </p:nvSpPr>
        <p:spPr>
          <a:xfrm>
            <a:off x="586684" y="414648"/>
            <a:ext cx="10999318" cy="6021147"/>
          </a:xfrm>
          <a:prstGeom prst="roundRect">
            <a:avLst>
              <a:gd name="adj" fmla="val 7376"/>
            </a:avLst>
          </a:prstGeom>
          <a:solidFill>
            <a:schemeClr val="lt1"/>
          </a:solidFill>
          <a:ln w="114300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04256" tIns="104256" rIns="104256" bIns="104256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595"/>
          </a:p>
        </p:txBody>
      </p:sp>
      <p:sp>
        <p:nvSpPr>
          <p:cNvPr id="226" name="Google Shape;226;p27"/>
          <p:cNvSpPr txBox="1"/>
          <p:nvPr>
            <p:ph type="title"/>
          </p:nvPr>
        </p:nvSpPr>
        <p:spPr>
          <a:xfrm>
            <a:off x="2670205" y="1325937"/>
            <a:ext cx="8100331" cy="2478239"/>
          </a:xfrm>
          <a:prstGeom prst="rect">
            <a:avLst/>
          </a:prstGeom>
        </p:spPr>
        <p:txBody>
          <a:bodyPr spcFirstLastPara="1" wrap="square" lIns="116050" tIns="116050" rIns="116050" bIns="116050" anchor="t" anchorCtr="0">
            <a:no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SzPts val="5000"/>
              <a:buNone/>
              <a:defRPr sz="7255">
                <a:solidFill>
                  <a:schemeClr val="lt2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9pPr>
          </a:lstStyle>
          <a:p/>
        </p:txBody>
      </p:sp>
      <p:sp>
        <p:nvSpPr>
          <p:cNvPr id="227" name="Google Shape;227;p27"/>
          <p:cNvSpPr txBox="1"/>
          <p:nvPr>
            <p:ph type="subTitle" idx="1"/>
          </p:nvPr>
        </p:nvSpPr>
        <p:spPr>
          <a:xfrm>
            <a:off x="1422040" y="4235843"/>
            <a:ext cx="5556790" cy="726653"/>
          </a:xfrm>
          <a:prstGeom prst="rect">
            <a:avLst/>
          </a:prstGeom>
        </p:spPr>
        <p:txBody>
          <a:bodyPr spcFirstLastPara="1" wrap="square" lIns="116050" tIns="116050" rIns="116050" bIns="116050" anchor="ctr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300"/>
              <a:buNone/>
              <a:defRPr sz="2175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/>
            </a:lvl9pPr>
          </a:lstStyle>
          <a:p/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 4">
  <p:cSld name="CUSTOM_7">
    <p:bg>
      <p:bgPr>
        <a:solidFill>
          <a:schemeClr val="accent2"/>
        </a:solidFill>
        <a:effectLst/>
      </p:bgPr>
    </p:bg>
    <p:spTree>
      <p:nvGrpSpPr>
        <p:cNvPr id="228" name="Shape 22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9" name="Google Shape;229;p28"/>
          <p:cNvSpPr/>
          <p:nvPr/>
        </p:nvSpPr>
        <p:spPr>
          <a:xfrm>
            <a:off x="586679" y="414650"/>
            <a:ext cx="10999318" cy="3853981"/>
          </a:xfrm>
          <a:prstGeom prst="roundRect">
            <a:avLst>
              <a:gd name="adj" fmla="val 7376"/>
            </a:avLst>
          </a:prstGeom>
          <a:solidFill>
            <a:schemeClr val="dk1"/>
          </a:solidFill>
          <a:ln w="114300" cap="flat" cmpd="sng">
            <a:solidFill>
              <a:schemeClr val="accent5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04256" tIns="104256" rIns="104256" bIns="104256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595"/>
          </a:p>
        </p:txBody>
      </p:sp>
      <p:sp>
        <p:nvSpPr>
          <p:cNvPr id="230" name="Google Shape;230;p28"/>
          <p:cNvSpPr/>
          <p:nvPr/>
        </p:nvSpPr>
        <p:spPr>
          <a:xfrm>
            <a:off x="586679" y="4475990"/>
            <a:ext cx="10999318" cy="1952709"/>
          </a:xfrm>
          <a:prstGeom prst="roundRect">
            <a:avLst>
              <a:gd name="adj" fmla="val 16810"/>
            </a:avLst>
          </a:prstGeom>
          <a:solidFill>
            <a:schemeClr val="accent5"/>
          </a:solidFill>
          <a:ln w="1143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04256" tIns="104256" rIns="104256" bIns="104256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595"/>
          </a:p>
        </p:txBody>
      </p:sp>
      <p:sp>
        <p:nvSpPr>
          <p:cNvPr id="231" name="Google Shape;231;p28"/>
          <p:cNvSpPr txBox="1"/>
          <p:nvPr>
            <p:ph type="title"/>
          </p:nvPr>
        </p:nvSpPr>
        <p:spPr>
          <a:xfrm>
            <a:off x="1177179" y="1102521"/>
            <a:ext cx="10140980" cy="2478239"/>
          </a:xfrm>
          <a:prstGeom prst="rect">
            <a:avLst/>
          </a:prstGeom>
        </p:spPr>
        <p:txBody>
          <a:bodyPr spcFirstLastPara="1" wrap="square" lIns="116050" tIns="116050" rIns="116050" bIns="116050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5000"/>
              <a:buNone/>
              <a:defRPr sz="7255">
                <a:solidFill>
                  <a:schemeClr val="lt1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9pPr>
          </a:lstStyle>
          <a:p/>
        </p:txBody>
      </p:sp>
      <p:sp>
        <p:nvSpPr>
          <p:cNvPr id="232" name="Google Shape;232;p28"/>
          <p:cNvSpPr txBox="1"/>
          <p:nvPr>
            <p:ph type="subTitle" idx="1"/>
          </p:nvPr>
        </p:nvSpPr>
        <p:spPr>
          <a:xfrm>
            <a:off x="1177179" y="5089018"/>
            <a:ext cx="6305655" cy="726653"/>
          </a:xfrm>
          <a:prstGeom prst="rect">
            <a:avLst/>
          </a:prstGeom>
        </p:spPr>
        <p:txBody>
          <a:bodyPr spcFirstLastPara="1" wrap="square" lIns="116050" tIns="116050" rIns="116050" bIns="116050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300"/>
              <a:buNone/>
              <a:defRPr sz="2175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/>
            </a:lvl9pPr>
          </a:lstStyle>
          <a:p/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 5">
  <p:cSld name="CUSTOM_11">
    <p:bg>
      <p:bgPr>
        <a:solidFill>
          <a:schemeClr val="accent1"/>
        </a:solidFill>
        <a:effectLst/>
      </p:bgPr>
    </p:bg>
    <p:spTree>
      <p:nvGrpSpPr>
        <p:cNvPr id="233" name="Shape 23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4" name="Google Shape;234;p29"/>
          <p:cNvSpPr/>
          <p:nvPr/>
        </p:nvSpPr>
        <p:spPr>
          <a:xfrm>
            <a:off x="584085" y="414650"/>
            <a:ext cx="11016423" cy="6029040"/>
          </a:xfrm>
          <a:prstGeom prst="roundRect">
            <a:avLst>
              <a:gd name="adj" fmla="val 7376"/>
            </a:avLst>
          </a:prstGeom>
          <a:solidFill>
            <a:schemeClr val="lt1"/>
          </a:solidFill>
          <a:ln w="114300" cap="flat" cmpd="sng">
            <a:solidFill>
              <a:schemeClr val="accent5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04256" tIns="104256" rIns="104256" bIns="104256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595"/>
          </a:p>
        </p:txBody>
      </p:sp>
      <p:sp>
        <p:nvSpPr>
          <p:cNvPr id="235" name="Google Shape;235;p29"/>
          <p:cNvSpPr txBox="1"/>
          <p:nvPr>
            <p:ph type="title"/>
          </p:nvPr>
        </p:nvSpPr>
        <p:spPr>
          <a:xfrm>
            <a:off x="1540664" y="991822"/>
            <a:ext cx="9111248" cy="2478239"/>
          </a:xfrm>
          <a:prstGeom prst="rect">
            <a:avLst/>
          </a:prstGeom>
        </p:spPr>
        <p:txBody>
          <a:bodyPr spcFirstLastPara="1" wrap="square" lIns="116050" tIns="116050" rIns="116050" bIns="116050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5000"/>
              <a:buNone/>
              <a:defRPr sz="7255">
                <a:solidFill>
                  <a:schemeClr val="lt2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9pPr>
          </a:lstStyle>
          <a:p/>
        </p:txBody>
      </p:sp>
      <p:sp>
        <p:nvSpPr>
          <p:cNvPr id="236" name="Google Shape;236;p29"/>
          <p:cNvSpPr txBox="1"/>
          <p:nvPr>
            <p:ph type="subTitle" idx="1"/>
          </p:nvPr>
        </p:nvSpPr>
        <p:spPr>
          <a:xfrm>
            <a:off x="1424862" y="3851985"/>
            <a:ext cx="4874978" cy="1022485"/>
          </a:xfrm>
          <a:prstGeom prst="rect">
            <a:avLst/>
          </a:prstGeom>
        </p:spPr>
        <p:txBody>
          <a:bodyPr spcFirstLastPara="1" wrap="square" lIns="116050" tIns="116050" rIns="116050" bIns="116050" anchor="ctr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300"/>
              <a:buNone/>
              <a:defRPr sz="2175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/>
            </a:lvl9pPr>
          </a:lstStyle>
          <a:p/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 6">
  <p:cSld name="CUSTOM_12">
    <p:bg>
      <p:bgPr>
        <a:solidFill>
          <a:schemeClr val="dk1"/>
        </a:solidFill>
        <a:effectLst/>
      </p:bgPr>
    </p:bg>
    <p:spTree>
      <p:nvGrpSpPr>
        <p:cNvPr id="237" name="Shape 23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8" name="Google Shape;238;p30"/>
          <p:cNvSpPr/>
          <p:nvPr/>
        </p:nvSpPr>
        <p:spPr>
          <a:xfrm>
            <a:off x="584085" y="414650"/>
            <a:ext cx="11016423" cy="6029040"/>
          </a:xfrm>
          <a:prstGeom prst="roundRect">
            <a:avLst>
              <a:gd name="adj" fmla="val 7376"/>
            </a:avLst>
          </a:prstGeom>
          <a:solidFill>
            <a:schemeClr val="accent5"/>
          </a:solidFill>
          <a:ln w="114300" cap="flat" cmpd="sng">
            <a:solidFill>
              <a:schemeClr val="accent3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04256" tIns="104256" rIns="104256" bIns="104256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595"/>
          </a:p>
        </p:txBody>
      </p:sp>
      <p:sp>
        <p:nvSpPr>
          <p:cNvPr id="239" name="Google Shape;239;p30"/>
          <p:cNvSpPr txBox="1"/>
          <p:nvPr>
            <p:ph type="title"/>
          </p:nvPr>
        </p:nvSpPr>
        <p:spPr>
          <a:xfrm>
            <a:off x="1578980" y="933218"/>
            <a:ext cx="9034617" cy="1106308"/>
          </a:xfrm>
          <a:prstGeom prst="rect">
            <a:avLst/>
          </a:prstGeom>
        </p:spPr>
        <p:txBody>
          <a:bodyPr spcFirstLastPara="1" wrap="square" lIns="116050" tIns="116050" rIns="116050" bIns="116050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600"/>
              <a:buNone/>
              <a:defRPr sz="7255">
                <a:solidFill>
                  <a:schemeClr val="lt1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4600"/>
              <a:buNone/>
              <a:defRPr sz="4175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4600"/>
              <a:buNone/>
              <a:defRPr sz="4175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4600"/>
              <a:buNone/>
              <a:defRPr sz="4175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4600"/>
              <a:buNone/>
              <a:defRPr sz="4175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4600"/>
              <a:buNone/>
              <a:defRPr sz="4175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4600"/>
              <a:buNone/>
              <a:defRPr sz="4175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4600"/>
              <a:buNone/>
              <a:defRPr sz="4175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4600"/>
              <a:buNone/>
              <a:defRPr sz="4175"/>
            </a:lvl9pPr>
          </a:lstStyle>
          <a:p/>
        </p:txBody>
      </p:sp>
      <p:sp>
        <p:nvSpPr>
          <p:cNvPr id="240" name="Google Shape;240;p30"/>
          <p:cNvSpPr txBox="1"/>
          <p:nvPr>
            <p:ph type="subTitle" idx="1"/>
          </p:nvPr>
        </p:nvSpPr>
        <p:spPr>
          <a:xfrm>
            <a:off x="1828886" y="5294087"/>
            <a:ext cx="8534803" cy="726653"/>
          </a:xfrm>
          <a:prstGeom prst="rect">
            <a:avLst/>
          </a:prstGeom>
        </p:spPr>
        <p:txBody>
          <a:bodyPr spcFirstLastPara="1" wrap="square" lIns="116050" tIns="116050" rIns="116050" bIns="116050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300"/>
              <a:buNone/>
              <a:defRPr sz="2175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/>
            </a:lvl9pPr>
          </a:lstStyle>
          <a:p/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x" matchingName="Title and body">
  <p:cSld name="TITLE_AND_BODY">
    <p:spTree>
      <p:nvGrpSpPr>
        <p:cNvPr id="16" name="Shape 1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Google Shape;17;p4"/>
          <p:cNvSpPr/>
          <p:nvPr/>
        </p:nvSpPr>
        <p:spPr>
          <a:xfrm>
            <a:off x="596629" y="414648"/>
            <a:ext cx="10999318" cy="6021147"/>
          </a:xfrm>
          <a:prstGeom prst="roundRect">
            <a:avLst>
              <a:gd name="adj" fmla="val 7376"/>
            </a:avLst>
          </a:prstGeom>
          <a:solidFill>
            <a:schemeClr val="lt1"/>
          </a:solidFill>
          <a:ln w="114300" cap="flat" cmpd="sng">
            <a:solidFill>
              <a:schemeClr val="accent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04256" tIns="104256" rIns="104256" bIns="104256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595"/>
          </a:p>
        </p:txBody>
      </p:sp>
      <p:sp>
        <p:nvSpPr>
          <p:cNvPr id="18" name="Google Shape;18;p4"/>
          <p:cNvSpPr txBox="1"/>
          <p:nvPr>
            <p:ph type="title"/>
          </p:nvPr>
        </p:nvSpPr>
        <p:spPr>
          <a:xfrm>
            <a:off x="1021351" y="631338"/>
            <a:ext cx="10149875" cy="763666"/>
          </a:xfrm>
          <a:prstGeom prst="rect">
            <a:avLst/>
          </a:prstGeom>
        </p:spPr>
        <p:txBody>
          <a:bodyPr spcFirstLastPara="1" wrap="square" lIns="116050" tIns="116050" rIns="116050" bIns="116050" anchor="t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50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9pPr>
          </a:lstStyle>
          <a:p/>
        </p:txBody>
      </p:sp>
      <p:sp>
        <p:nvSpPr>
          <p:cNvPr id="19" name="Google Shape;19;p4"/>
          <p:cNvSpPr txBox="1"/>
          <p:nvPr>
            <p:ph type="body" idx="1"/>
          </p:nvPr>
        </p:nvSpPr>
        <p:spPr>
          <a:xfrm>
            <a:off x="1021351" y="1642475"/>
            <a:ext cx="10149875" cy="4449455"/>
          </a:xfrm>
          <a:prstGeom prst="rect">
            <a:avLst/>
          </a:prstGeom>
        </p:spPr>
        <p:txBody>
          <a:bodyPr spcFirstLastPara="1" wrap="square" lIns="116050" tIns="116050" rIns="116050" bIns="116050" anchor="t" anchorCtr="0">
            <a:noAutofit/>
          </a:bodyPr>
          <a:lstStyle>
            <a:lvl1pPr marL="414655" lvl="0" indent="-29972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AutoNum type="arabicPeriod"/>
              <a:defRPr sz="1450"/>
            </a:lvl1pPr>
            <a:lvl2pPr marL="829310" lvl="1" indent="-311150">
              <a:spcBef>
                <a:spcPts val="0"/>
              </a:spcBef>
              <a:spcAft>
                <a:spcPts val="0"/>
              </a:spcAft>
              <a:buSzPts val="1800"/>
              <a:buAutoNum type="alphaLcPeriod"/>
              <a:defRPr/>
            </a:lvl2pPr>
            <a:lvl3pPr marL="1244600" lvl="2" indent="-311150">
              <a:spcBef>
                <a:spcPts val="0"/>
              </a:spcBef>
              <a:spcAft>
                <a:spcPts val="0"/>
              </a:spcAft>
              <a:buSzPts val="1800"/>
              <a:buAutoNum type="romanLcPeriod"/>
              <a:defRPr/>
            </a:lvl3pPr>
            <a:lvl4pPr marL="1659255" lvl="3" indent="-311150">
              <a:spcBef>
                <a:spcPts val="0"/>
              </a:spcBef>
              <a:spcAft>
                <a:spcPts val="0"/>
              </a:spcAft>
              <a:buSzPts val="1800"/>
              <a:buAutoNum type="arabicPeriod"/>
              <a:defRPr/>
            </a:lvl4pPr>
            <a:lvl5pPr marL="2073910" lvl="4" indent="-311150">
              <a:spcBef>
                <a:spcPts val="0"/>
              </a:spcBef>
              <a:spcAft>
                <a:spcPts val="0"/>
              </a:spcAft>
              <a:buSzPts val="1800"/>
              <a:buAutoNum type="alphaLcPeriod"/>
              <a:defRPr/>
            </a:lvl5pPr>
            <a:lvl6pPr marL="2488565" lvl="5" indent="-311150">
              <a:spcBef>
                <a:spcPts val="0"/>
              </a:spcBef>
              <a:spcAft>
                <a:spcPts val="0"/>
              </a:spcAft>
              <a:buSzPts val="1800"/>
              <a:buAutoNum type="romanLcPeriod"/>
              <a:defRPr/>
            </a:lvl6pPr>
            <a:lvl7pPr marL="2903220" lvl="6" indent="-311150">
              <a:spcBef>
                <a:spcPts val="0"/>
              </a:spcBef>
              <a:spcAft>
                <a:spcPts val="0"/>
              </a:spcAft>
              <a:buSzPts val="1800"/>
              <a:buAutoNum type="arabicPeriod"/>
              <a:defRPr/>
            </a:lvl7pPr>
            <a:lvl8pPr marL="3317875" lvl="7" indent="-311150">
              <a:spcBef>
                <a:spcPts val="0"/>
              </a:spcBef>
              <a:spcAft>
                <a:spcPts val="0"/>
              </a:spcAft>
              <a:buSzPts val="1800"/>
              <a:buAutoNum type="alphaLcPeriod"/>
              <a:defRPr/>
            </a:lvl8pPr>
            <a:lvl9pPr marL="3733165" lvl="8" indent="-311150">
              <a:spcBef>
                <a:spcPts val="0"/>
              </a:spcBef>
              <a:spcAft>
                <a:spcPts val="0"/>
              </a:spcAft>
              <a:buSzPts val="1800"/>
              <a:buAutoNum type="romanLcPeriod"/>
              <a:defRPr/>
            </a:lvl9pPr>
          </a:lstStyle>
          <a:p/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 7">
  <p:cSld name="CUSTOM_12_1">
    <p:bg>
      <p:bgPr>
        <a:solidFill>
          <a:schemeClr val="accent3"/>
        </a:solidFill>
        <a:effectLst/>
      </p:bgPr>
    </p:bg>
    <p:spTree>
      <p:nvGrpSpPr>
        <p:cNvPr id="241" name="Shape 24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2" name="Google Shape;242;p31"/>
          <p:cNvSpPr/>
          <p:nvPr/>
        </p:nvSpPr>
        <p:spPr>
          <a:xfrm>
            <a:off x="2454908" y="414650"/>
            <a:ext cx="9145458" cy="6029040"/>
          </a:xfrm>
          <a:prstGeom prst="roundRect">
            <a:avLst>
              <a:gd name="adj" fmla="val 7376"/>
            </a:avLst>
          </a:prstGeom>
          <a:solidFill>
            <a:schemeClr val="lt1"/>
          </a:solidFill>
          <a:ln w="114300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04256" tIns="104256" rIns="104256" bIns="104256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595"/>
          </a:p>
        </p:txBody>
      </p:sp>
      <p:sp>
        <p:nvSpPr>
          <p:cNvPr id="243" name="Google Shape;243;p31"/>
          <p:cNvSpPr/>
          <p:nvPr/>
        </p:nvSpPr>
        <p:spPr>
          <a:xfrm>
            <a:off x="452205" y="-1"/>
            <a:ext cx="1054535" cy="2103213"/>
          </a:xfrm>
          <a:custGeom>
            <a:avLst/>
            <a:gdLst/>
            <a:ahLst/>
            <a:cxnLst/>
            <a:rect l="l" t="t" r="r" b="b"/>
            <a:pathLst>
              <a:path w="13811" h="34625" extrusionOk="0">
                <a:moveTo>
                  <a:pt x="4949" y="11005"/>
                </a:moveTo>
                <a:cubicBezTo>
                  <a:pt x="5000" y="11005"/>
                  <a:pt x="5052" y="11006"/>
                  <a:pt x="5104" y="11008"/>
                </a:cubicBezTo>
                <a:lnTo>
                  <a:pt x="5304" y="11008"/>
                </a:lnTo>
                <a:cubicBezTo>
                  <a:pt x="6839" y="11108"/>
                  <a:pt x="8273" y="11709"/>
                  <a:pt x="9407" y="12743"/>
                </a:cubicBezTo>
                <a:cubicBezTo>
                  <a:pt x="8206" y="14110"/>
                  <a:pt x="6572" y="14978"/>
                  <a:pt x="4771" y="15178"/>
                </a:cubicBezTo>
                <a:cubicBezTo>
                  <a:pt x="4673" y="15184"/>
                  <a:pt x="4574" y="15187"/>
                  <a:pt x="4475" y="15187"/>
                </a:cubicBezTo>
                <a:cubicBezTo>
                  <a:pt x="3446" y="15187"/>
                  <a:pt x="2330" y="14865"/>
                  <a:pt x="1935" y="14044"/>
                </a:cubicBezTo>
                <a:cubicBezTo>
                  <a:pt x="1635" y="13243"/>
                  <a:pt x="1902" y="12342"/>
                  <a:pt x="2569" y="11809"/>
                </a:cubicBezTo>
                <a:cubicBezTo>
                  <a:pt x="3231" y="11273"/>
                  <a:pt x="4071" y="11005"/>
                  <a:pt x="4949" y="11005"/>
                </a:cubicBezTo>
                <a:close/>
                <a:moveTo>
                  <a:pt x="5871" y="19881"/>
                </a:moveTo>
                <a:cubicBezTo>
                  <a:pt x="7472" y="19914"/>
                  <a:pt x="9007" y="20648"/>
                  <a:pt x="10074" y="21849"/>
                </a:cubicBezTo>
                <a:cubicBezTo>
                  <a:pt x="9007" y="23117"/>
                  <a:pt x="7539" y="23984"/>
                  <a:pt x="5905" y="24217"/>
                </a:cubicBezTo>
                <a:cubicBezTo>
                  <a:pt x="5740" y="24237"/>
                  <a:pt x="5572" y="24246"/>
                  <a:pt x="5404" y="24246"/>
                </a:cubicBezTo>
                <a:cubicBezTo>
                  <a:pt x="4106" y="24246"/>
                  <a:pt x="2776" y="23683"/>
                  <a:pt x="2569" y="22650"/>
                </a:cubicBezTo>
                <a:cubicBezTo>
                  <a:pt x="2302" y="21482"/>
                  <a:pt x="3570" y="20315"/>
                  <a:pt x="4804" y="20014"/>
                </a:cubicBezTo>
                <a:cubicBezTo>
                  <a:pt x="5171" y="19914"/>
                  <a:pt x="5504" y="19881"/>
                  <a:pt x="5871" y="19881"/>
                </a:cubicBezTo>
                <a:close/>
                <a:moveTo>
                  <a:pt x="6238" y="0"/>
                </a:moveTo>
                <a:lnTo>
                  <a:pt x="5871" y="1434"/>
                </a:lnTo>
                <a:cubicBezTo>
                  <a:pt x="9140" y="2368"/>
                  <a:pt x="11309" y="5404"/>
                  <a:pt x="11142" y="8773"/>
                </a:cubicBezTo>
                <a:cubicBezTo>
                  <a:pt x="11042" y="9740"/>
                  <a:pt x="10741" y="10674"/>
                  <a:pt x="10274" y="11542"/>
                </a:cubicBezTo>
                <a:cubicBezTo>
                  <a:pt x="8907" y="10341"/>
                  <a:pt x="7172" y="9607"/>
                  <a:pt x="5338" y="9540"/>
                </a:cubicBezTo>
                <a:cubicBezTo>
                  <a:pt x="5200" y="9530"/>
                  <a:pt x="5063" y="9525"/>
                  <a:pt x="4926" y="9525"/>
                </a:cubicBezTo>
                <a:cubicBezTo>
                  <a:pt x="3704" y="9525"/>
                  <a:pt x="2528" y="9924"/>
                  <a:pt x="1568" y="10674"/>
                </a:cubicBezTo>
                <a:cubicBezTo>
                  <a:pt x="401" y="11675"/>
                  <a:pt x="0" y="13276"/>
                  <a:pt x="568" y="14711"/>
                </a:cubicBezTo>
                <a:cubicBezTo>
                  <a:pt x="1297" y="16200"/>
                  <a:pt x="3051" y="16692"/>
                  <a:pt x="4467" y="16692"/>
                </a:cubicBezTo>
                <a:cubicBezTo>
                  <a:pt x="4605" y="16692"/>
                  <a:pt x="4740" y="16688"/>
                  <a:pt x="4871" y="16679"/>
                </a:cubicBezTo>
                <a:cubicBezTo>
                  <a:pt x="7005" y="16445"/>
                  <a:pt x="8974" y="15445"/>
                  <a:pt x="10375" y="13877"/>
                </a:cubicBezTo>
                <a:cubicBezTo>
                  <a:pt x="11142" y="14877"/>
                  <a:pt x="11609" y="16078"/>
                  <a:pt x="11675" y="17379"/>
                </a:cubicBezTo>
                <a:cubicBezTo>
                  <a:pt x="11709" y="18480"/>
                  <a:pt x="11442" y="19581"/>
                  <a:pt x="10908" y="20582"/>
                </a:cubicBezTo>
                <a:cubicBezTo>
                  <a:pt x="9584" y="19178"/>
                  <a:pt x="7777" y="18426"/>
                  <a:pt x="5920" y="18426"/>
                </a:cubicBezTo>
                <a:cubicBezTo>
                  <a:pt x="5437" y="18426"/>
                  <a:pt x="4952" y="18477"/>
                  <a:pt x="4470" y="18580"/>
                </a:cubicBezTo>
                <a:cubicBezTo>
                  <a:pt x="2502" y="19047"/>
                  <a:pt x="634" y="20882"/>
                  <a:pt x="1068" y="22950"/>
                </a:cubicBezTo>
                <a:cubicBezTo>
                  <a:pt x="1454" y="24793"/>
                  <a:pt x="3457" y="25762"/>
                  <a:pt x="5352" y="25762"/>
                </a:cubicBezTo>
                <a:cubicBezTo>
                  <a:pt x="5584" y="25762"/>
                  <a:pt x="5813" y="25748"/>
                  <a:pt x="6038" y="25719"/>
                </a:cubicBezTo>
                <a:cubicBezTo>
                  <a:pt x="7906" y="25452"/>
                  <a:pt x="9607" y="24551"/>
                  <a:pt x="10908" y="23183"/>
                </a:cubicBezTo>
                <a:lnTo>
                  <a:pt x="10908" y="23183"/>
                </a:lnTo>
                <a:cubicBezTo>
                  <a:pt x="11709" y="25118"/>
                  <a:pt x="11575" y="27320"/>
                  <a:pt x="10575" y="29121"/>
                </a:cubicBezTo>
                <a:cubicBezTo>
                  <a:pt x="9374" y="31189"/>
                  <a:pt x="7372" y="32657"/>
                  <a:pt x="5037" y="33157"/>
                </a:cubicBezTo>
                <a:lnTo>
                  <a:pt x="5371" y="34625"/>
                </a:lnTo>
                <a:cubicBezTo>
                  <a:pt x="8106" y="34024"/>
                  <a:pt x="10508" y="32290"/>
                  <a:pt x="11909" y="29855"/>
                </a:cubicBezTo>
                <a:cubicBezTo>
                  <a:pt x="13277" y="27386"/>
                  <a:pt x="13277" y="24384"/>
                  <a:pt x="11909" y="21882"/>
                </a:cubicBezTo>
                <a:cubicBezTo>
                  <a:pt x="13810" y="19014"/>
                  <a:pt x="13577" y="15244"/>
                  <a:pt x="11342" y="12643"/>
                </a:cubicBezTo>
                <a:cubicBezTo>
                  <a:pt x="12076" y="11508"/>
                  <a:pt x="12543" y="10241"/>
                  <a:pt x="12643" y="8907"/>
                </a:cubicBezTo>
                <a:cubicBezTo>
                  <a:pt x="12976" y="4937"/>
                  <a:pt x="10074" y="934"/>
                  <a:pt x="6238" y="0"/>
                </a:cubicBez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104256" tIns="104256" rIns="104256" bIns="104256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595"/>
          </a:p>
        </p:txBody>
      </p:sp>
      <p:sp>
        <p:nvSpPr>
          <p:cNvPr id="244" name="Google Shape;244;p31"/>
          <p:cNvSpPr/>
          <p:nvPr/>
        </p:nvSpPr>
        <p:spPr>
          <a:xfrm>
            <a:off x="632522" y="5012927"/>
            <a:ext cx="1054535" cy="2103213"/>
          </a:xfrm>
          <a:custGeom>
            <a:avLst/>
            <a:gdLst/>
            <a:ahLst/>
            <a:cxnLst/>
            <a:rect l="l" t="t" r="r" b="b"/>
            <a:pathLst>
              <a:path w="13811" h="34625" extrusionOk="0">
                <a:moveTo>
                  <a:pt x="4949" y="11005"/>
                </a:moveTo>
                <a:cubicBezTo>
                  <a:pt x="5000" y="11005"/>
                  <a:pt x="5052" y="11006"/>
                  <a:pt x="5104" y="11008"/>
                </a:cubicBezTo>
                <a:lnTo>
                  <a:pt x="5304" y="11008"/>
                </a:lnTo>
                <a:cubicBezTo>
                  <a:pt x="6839" y="11108"/>
                  <a:pt x="8273" y="11709"/>
                  <a:pt x="9407" y="12743"/>
                </a:cubicBezTo>
                <a:cubicBezTo>
                  <a:pt x="8206" y="14110"/>
                  <a:pt x="6572" y="14978"/>
                  <a:pt x="4771" y="15178"/>
                </a:cubicBezTo>
                <a:cubicBezTo>
                  <a:pt x="4673" y="15184"/>
                  <a:pt x="4574" y="15187"/>
                  <a:pt x="4475" y="15187"/>
                </a:cubicBezTo>
                <a:cubicBezTo>
                  <a:pt x="3446" y="15187"/>
                  <a:pt x="2330" y="14865"/>
                  <a:pt x="1935" y="14044"/>
                </a:cubicBezTo>
                <a:cubicBezTo>
                  <a:pt x="1635" y="13243"/>
                  <a:pt x="1902" y="12342"/>
                  <a:pt x="2569" y="11809"/>
                </a:cubicBezTo>
                <a:cubicBezTo>
                  <a:pt x="3231" y="11273"/>
                  <a:pt x="4071" y="11005"/>
                  <a:pt x="4949" y="11005"/>
                </a:cubicBezTo>
                <a:close/>
                <a:moveTo>
                  <a:pt x="5871" y="19881"/>
                </a:moveTo>
                <a:cubicBezTo>
                  <a:pt x="7472" y="19914"/>
                  <a:pt x="9007" y="20648"/>
                  <a:pt x="10074" y="21849"/>
                </a:cubicBezTo>
                <a:cubicBezTo>
                  <a:pt x="9007" y="23117"/>
                  <a:pt x="7539" y="23984"/>
                  <a:pt x="5905" y="24217"/>
                </a:cubicBezTo>
                <a:cubicBezTo>
                  <a:pt x="5740" y="24237"/>
                  <a:pt x="5572" y="24246"/>
                  <a:pt x="5404" y="24246"/>
                </a:cubicBezTo>
                <a:cubicBezTo>
                  <a:pt x="4106" y="24246"/>
                  <a:pt x="2776" y="23683"/>
                  <a:pt x="2569" y="22650"/>
                </a:cubicBezTo>
                <a:cubicBezTo>
                  <a:pt x="2302" y="21482"/>
                  <a:pt x="3570" y="20315"/>
                  <a:pt x="4804" y="20014"/>
                </a:cubicBezTo>
                <a:cubicBezTo>
                  <a:pt x="5171" y="19914"/>
                  <a:pt x="5504" y="19881"/>
                  <a:pt x="5871" y="19881"/>
                </a:cubicBezTo>
                <a:close/>
                <a:moveTo>
                  <a:pt x="6238" y="0"/>
                </a:moveTo>
                <a:lnTo>
                  <a:pt x="5871" y="1434"/>
                </a:lnTo>
                <a:cubicBezTo>
                  <a:pt x="9140" y="2368"/>
                  <a:pt x="11309" y="5404"/>
                  <a:pt x="11142" y="8773"/>
                </a:cubicBezTo>
                <a:cubicBezTo>
                  <a:pt x="11042" y="9740"/>
                  <a:pt x="10741" y="10674"/>
                  <a:pt x="10274" y="11542"/>
                </a:cubicBezTo>
                <a:cubicBezTo>
                  <a:pt x="8907" y="10341"/>
                  <a:pt x="7172" y="9607"/>
                  <a:pt x="5338" y="9540"/>
                </a:cubicBezTo>
                <a:cubicBezTo>
                  <a:pt x="5200" y="9530"/>
                  <a:pt x="5063" y="9525"/>
                  <a:pt x="4926" y="9525"/>
                </a:cubicBezTo>
                <a:cubicBezTo>
                  <a:pt x="3704" y="9525"/>
                  <a:pt x="2528" y="9924"/>
                  <a:pt x="1568" y="10674"/>
                </a:cubicBezTo>
                <a:cubicBezTo>
                  <a:pt x="401" y="11675"/>
                  <a:pt x="0" y="13276"/>
                  <a:pt x="568" y="14711"/>
                </a:cubicBezTo>
                <a:cubicBezTo>
                  <a:pt x="1297" y="16200"/>
                  <a:pt x="3051" y="16692"/>
                  <a:pt x="4467" y="16692"/>
                </a:cubicBezTo>
                <a:cubicBezTo>
                  <a:pt x="4605" y="16692"/>
                  <a:pt x="4740" y="16688"/>
                  <a:pt x="4871" y="16679"/>
                </a:cubicBezTo>
                <a:cubicBezTo>
                  <a:pt x="7005" y="16445"/>
                  <a:pt x="8974" y="15445"/>
                  <a:pt x="10375" y="13877"/>
                </a:cubicBezTo>
                <a:cubicBezTo>
                  <a:pt x="11142" y="14877"/>
                  <a:pt x="11609" y="16078"/>
                  <a:pt x="11675" y="17379"/>
                </a:cubicBezTo>
                <a:cubicBezTo>
                  <a:pt x="11709" y="18480"/>
                  <a:pt x="11442" y="19581"/>
                  <a:pt x="10908" y="20582"/>
                </a:cubicBezTo>
                <a:cubicBezTo>
                  <a:pt x="9584" y="19178"/>
                  <a:pt x="7777" y="18426"/>
                  <a:pt x="5920" y="18426"/>
                </a:cubicBezTo>
                <a:cubicBezTo>
                  <a:pt x="5437" y="18426"/>
                  <a:pt x="4952" y="18477"/>
                  <a:pt x="4470" y="18580"/>
                </a:cubicBezTo>
                <a:cubicBezTo>
                  <a:pt x="2502" y="19047"/>
                  <a:pt x="634" y="20882"/>
                  <a:pt x="1068" y="22950"/>
                </a:cubicBezTo>
                <a:cubicBezTo>
                  <a:pt x="1454" y="24793"/>
                  <a:pt x="3457" y="25762"/>
                  <a:pt x="5352" y="25762"/>
                </a:cubicBezTo>
                <a:cubicBezTo>
                  <a:pt x="5584" y="25762"/>
                  <a:pt x="5813" y="25748"/>
                  <a:pt x="6038" y="25719"/>
                </a:cubicBezTo>
                <a:cubicBezTo>
                  <a:pt x="7906" y="25452"/>
                  <a:pt x="9607" y="24551"/>
                  <a:pt x="10908" y="23183"/>
                </a:cubicBezTo>
                <a:lnTo>
                  <a:pt x="10908" y="23183"/>
                </a:lnTo>
                <a:cubicBezTo>
                  <a:pt x="11709" y="25118"/>
                  <a:pt x="11575" y="27320"/>
                  <a:pt x="10575" y="29121"/>
                </a:cubicBezTo>
                <a:cubicBezTo>
                  <a:pt x="9374" y="31189"/>
                  <a:pt x="7372" y="32657"/>
                  <a:pt x="5037" y="33157"/>
                </a:cubicBezTo>
                <a:lnTo>
                  <a:pt x="5371" y="34625"/>
                </a:lnTo>
                <a:cubicBezTo>
                  <a:pt x="8106" y="34024"/>
                  <a:pt x="10508" y="32290"/>
                  <a:pt x="11909" y="29855"/>
                </a:cubicBezTo>
                <a:cubicBezTo>
                  <a:pt x="13277" y="27386"/>
                  <a:pt x="13277" y="24384"/>
                  <a:pt x="11909" y="21882"/>
                </a:cubicBezTo>
                <a:cubicBezTo>
                  <a:pt x="13810" y="19014"/>
                  <a:pt x="13577" y="15244"/>
                  <a:pt x="11342" y="12643"/>
                </a:cubicBezTo>
                <a:cubicBezTo>
                  <a:pt x="12076" y="11508"/>
                  <a:pt x="12543" y="10241"/>
                  <a:pt x="12643" y="8907"/>
                </a:cubicBezTo>
                <a:cubicBezTo>
                  <a:pt x="12976" y="4937"/>
                  <a:pt x="10074" y="934"/>
                  <a:pt x="6238" y="0"/>
                </a:cubicBez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104256" tIns="104256" rIns="104256" bIns="104256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595"/>
          </a:p>
        </p:txBody>
      </p:sp>
      <p:sp>
        <p:nvSpPr>
          <p:cNvPr id="245" name="Google Shape;245;p31"/>
          <p:cNvSpPr txBox="1"/>
          <p:nvPr>
            <p:ph type="title"/>
          </p:nvPr>
        </p:nvSpPr>
        <p:spPr>
          <a:xfrm>
            <a:off x="4648847" y="2262920"/>
            <a:ext cx="6174288" cy="2205541"/>
          </a:xfrm>
          <a:prstGeom prst="rect">
            <a:avLst/>
          </a:prstGeom>
        </p:spPr>
        <p:txBody>
          <a:bodyPr spcFirstLastPara="1" wrap="square" lIns="116050" tIns="116050" rIns="116050" bIns="116050" anchor="ctr" anchorCtr="0">
            <a:no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SzPts val="4600"/>
              <a:buNone/>
              <a:defRPr sz="7255">
                <a:solidFill>
                  <a:schemeClr val="lt2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4600"/>
              <a:buNone/>
              <a:defRPr sz="4175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4600"/>
              <a:buNone/>
              <a:defRPr sz="4175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4600"/>
              <a:buNone/>
              <a:defRPr sz="4175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4600"/>
              <a:buNone/>
              <a:defRPr sz="4175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4600"/>
              <a:buNone/>
              <a:defRPr sz="4175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4600"/>
              <a:buNone/>
              <a:defRPr sz="4175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4600"/>
              <a:buNone/>
              <a:defRPr sz="4175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4600"/>
              <a:buNone/>
              <a:defRPr sz="4175"/>
            </a:lvl9pPr>
          </a:lstStyle>
          <a:p/>
        </p:txBody>
      </p:sp>
      <p:sp>
        <p:nvSpPr>
          <p:cNvPr id="246" name="Google Shape;246;p31"/>
          <p:cNvSpPr txBox="1"/>
          <p:nvPr>
            <p:ph type="subTitle" idx="1"/>
          </p:nvPr>
        </p:nvSpPr>
        <p:spPr>
          <a:xfrm>
            <a:off x="5785601" y="4844759"/>
            <a:ext cx="5037477" cy="726653"/>
          </a:xfrm>
          <a:prstGeom prst="rect">
            <a:avLst/>
          </a:prstGeom>
        </p:spPr>
        <p:txBody>
          <a:bodyPr spcFirstLastPara="1" wrap="square" lIns="116050" tIns="116050" rIns="116050" bIns="116050" anchor="ctr" anchorCtr="0">
            <a:noAutofit/>
          </a:bodyPr>
          <a:lstStyle>
            <a:lvl1pPr lvl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300"/>
              <a:buNone/>
              <a:defRPr sz="2175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/>
            </a:lvl9pPr>
          </a:lstStyle>
          <a:p/>
        </p:txBody>
      </p:sp>
    </p:spTree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 8">
  <p:cSld name="CUSTOM_14">
    <p:bg>
      <p:bgPr>
        <a:solidFill>
          <a:schemeClr val="accent5"/>
        </a:solidFill>
        <a:effectLst/>
      </p:bgPr>
    </p:bg>
    <p:spTree>
      <p:nvGrpSpPr>
        <p:cNvPr id="247" name="Shape 24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8" name="Google Shape;248;p32"/>
          <p:cNvSpPr/>
          <p:nvPr/>
        </p:nvSpPr>
        <p:spPr>
          <a:xfrm>
            <a:off x="596629" y="414648"/>
            <a:ext cx="10999318" cy="6021147"/>
          </a:xfrm>
          <a:prstGeom prst="roundRect">
            <a:avLst>
              <a:gd name="adj" fmla="val 7376"/>
            </a:avLst>
          </a:prstGeom>
          <a:solidFill>
            <a:schemeClr val="accent2"/>
          </a:solidFill>
          <a:ln w="114300" cap="flat" cmpd="sng">
            <a:solidFill>
              <a:schemeClr val="accent3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04256" tIns="104256" rIns="104256" bIns="104256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595"/>
          </a:p>
        </p:txBody>
      </p:sp>
      <p:sp>
        <p:nvSpPr>
          <p:cNvPr id="249" name="Google Shape;249;p32"/>
          <p:cNvSpPr txBox="1"/>
          <p:nvPr>
            <p:ph type="title"/>
          </p:nvPr>
        </p:nvSpPr>
        <p:spPr>
          <a:xfrm>
            <a:off x="1133561" y="1346984"/>
            <a:ext cx="9925455" cy="2205541"/>
          </a:xfrm>
          <a:prstGeom prst="rect">
            <a:avLst/>
          </a:prstGeom>
        </p:spPr>
        <p:txBody>
          <a:bodyPr spcFirstLastPara="1" wrap="square" lIns="116050" tIns="116050" rIns="116050" bIns="116050" anchor="ctr" anchorCtr="0">
            <a:no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SzPts val="4600"/>
              <a:buNone/>
              <a:defRPr sz="7255">
                <a:solidFill>
                  <a:schemeClr val="lt1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4600"/>
              <a:buNone/>
              <a:defRPr sz="4175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4600"/>
              <a:buNone/>
              <a:defRPr sz="4175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4600"/>
              <a:buNone/>
              <a:defRPr sz="4175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4600"/>
              <a:buNone/>
              <a:defRPr sz="4175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4600"/>
              <a:buNone/>
              <a:defRPr sz="4175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4600"/>
              <a:buNone/>
              <a:defRPr sz="4175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4600"/>
              <a:buNone/>
              <a:defRPr sz="4175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4600"/>
              <a:buNone/>
              <a:defRPr sz="4175"/>
            </a:lvl9pPr>
          </a:lstStyle>
          <a:p/>
        </p:txBody>
      </p:sp>
      <p:sp>
        <p:nvSpPr>
          <p:cNvPr id="250" name="Google Shape;250;p32"/>
          <p:cNvSpPr txBox="1"/>
          <p:nvPr>
            <p:ph type="subTitle" idx="1"/>
          </p:nvPr>
        </p:nvSpPr>
        <p:spPr>
          <a:xfrm>
            <a:off x="5506929" y="3842414"/>
            <a:ext cx="5316292" cy="1290557"/>
          </a:xfrm>
          <a:prstGeom prst="rect">
            <a:avLst/>
          </a:prstGeom>
        </p:spPr>
        <p:txBody>
          <a:bodyPr spcFirstLastPara="1" wrap="square" lIns="116050" tIns="116050" rIns="116050" bIns="116050" anchor="ctr" anchorCtr="0">
            <a:noAutofit/>
          </a:bodyPr>
          <a:lstStyle>
            <a:lvl1pPr lvl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300"/>
              <a:buNone/>
              <a:defRPr sz="2175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/>
            </a:lvl9pPr>
          </a:lstStyle>
          <a:p/>
        </p:txBody>
      </p:sp>
    </p:spTree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 9">
  <p:cSld name="CUSTOM_15">
    <p:spTree>
      <p:nvGrpSpPr>
        <p:cNvPr id="251" name="Shape 25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2" name="Google Shape;252;p33"/>
          <p:cNvSpPr/>
          <p:nvPr/>
        </p:nvSpPr>
        <p:spPr>
          <a:xfrm>
            <a:off x="586679" y="414650"/>
            <a:ext cx="10999318" cy="3853981"/>
          </a:xfrm>
          <a:prstGeom prst="roundRect">
            <a:avLst>
              <a:gd name="adj" fmla="val 7376"/>
            </a:avLst>
          </a:prstGeom>
          <a:solidFill>
            <a:schemeClr val="accent1"/>
          </a:solidFill>
          <a:ln w="114300" cap="flat" cmpd="sng">
            <a:solidFill>
              <a:schemeClr val="accent5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04256" tIns="104256" rIns="104256" bIns="104256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595"/>
          </a:p>
        </p:txBody>
      </p:sp>
      <p:sp>
        <p:nvSpPr>
          <p:cNvPr id="253" name="Google Shape;253;p33"/>
          <p:cNvSpPr/>
          <p:nvPr/>
        </p:nvSpPr>
        <p:spPr>
          <a:xfrm>
            <a:off x="586679" y="4475990"/>
            <a:ext cx="10999318" cy="1952709"/>
          </a:xfrm>
          <a:prstGeom prst="roundRect">
            <a:avLst>
              <a:gd name="adj" fmla="val 16810"/>
            </a:avLst>
          </a:prstGeom>
          <a:solidFill>
            <a:schemeClr val="accent5"/>
          </a:solidFill>
          <a:ln w="1143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04256" tIns="104256" rIns="104256" bIns="104256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595"/>
          </a:p>
        </p:txBody>
      </p:sp>
      <p:sp>
        <p:nvSpPr>
          <p:cNvPr id="254" name="Google Shape;254;p33"/>
          <p:cNvSpPr txBox="1"/>
          <p:nvPr>
            <p:ph type="title"/>
          </p:nvPr>
        </p:nvSpPr>
        <p:spPr>
          <a:xfrm>
            <a:off x="1270744" y="533990"/>
            <a:ext cx="7534150" cy="3615301"/>
          </a:xfrm>
          <a:prstGeom prst="rect">
            <a:avLst/>
          </a:prstGeom>
        </p:spPr>
        <p:txBody>
          <a:bodyPr spcFirstLastPara="1" wrap="square" lIns="116050" tIns="116050" rIns="116050" bIns="116050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5000"/>
              <a:buNone/>
              <a:defRPr sz="7255">
                <a:solidFill>
                  <a:schemeClr val="lt1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9pPr>
          </a:lstStyle>
          <a:p/>
        </p:txBody>
      </p:sp>
      <p:sp>
        <p:nvSpPr>
          <p:cNvPr id="255" name="Google Shape;255;p33"/>
          <p:cNvSpPr txBox="1"/>
          <p:nvPr>
            <p:ph type="subTitle" idx="1"/>
          </p:nvPr>
        </p:nvSpPr>
        <p:spPr>
          <a:xfrm>
            <a:off x="4355493" y="5089018"/>
            <a:ext cx="6305655" cy="726653"/>
          </a:xfrm>
          <a:prstGeom prst="rect">
            <a:avLst/>
          </a:prstGeom>
        </p:spPr>
        <p:txBody>
          <a:bodyPr spcFirstLastPara="1" wrap="square" lIns="116050" tIns="116050" rIns="116050" bIns="116050" anchor="ctr" anchorCtr="0">
            <a:noAutofit/>
          </a:bodyPr>
          <a:lstStyle>
            <a:lvl1pPr lvl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300"/>
              <a:buNone/>
              <a:defRPr sz="2175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/>
            </a:lvl9pPr>
          </a:lstStyle>
          <a:p/>
        </p:txBody>
      </p:sp>
    </p:spTree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 10">
  <p:cSld name="CUSTOM_20">
    <p:bg>
      <p:bgPr>
        <a:solidFill>
          <a:schemeClr val="accent5"/>
        </a:solidFill>
        <a:effectLst/>
      </p:bgPr>
    </p:bg>
    <p:spTree>
      <p:nvGrpSpPr>
        <p:cNvPr id="256" name="Shape 25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7" name="Google Shape;257;p34"/>
          <p:cNvSpPr/>
          <p:nvPr/>
        </p:nvSpPr>
        <p:spPr>
          <a:xfrm>
            <a:off x="1468534" y="414648"/>
            <a:ext cx="9255616" cy="6029040"/>
          </a:xfrm>
          <a:prstGeom prst="roundRect">
            <a:avLst>
              <a:gd name="adj" fmla="val 16667"/>
            </a:avLst>
          </a:prstGeom>
          <a:solidFill>
            <a:schemeClr val="accent3"/>
          </a:solidFill>
          <a:ln w="114300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04256" tIns="104256" rIns="104256" bIns="104256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595"/>
          </a:p>
        </p:txBody>
      </p:sp>
      <p:sp>
        <p:nvSpPr>
          <p:cNvPr id="258" name="Google Shape;258;p34"/>
          <p:cNvSpPr/>
          <p:nvPr/>
        </p:nvSpPr>
        <p:spPr>
          <a:xfrm rot="-899987">
            <a:off x="10937574" y="475366"/>
            <a:ext cx="693783" cy="628999"/>
          </a:xfrm>
          <a:custGeom>
            <a:avLst/>
            <a:gdLst/>
            <a:ahLst/>
            <a:cxnLst/>
            <a:rect l="l" t="t" r="r" b="b"/>
            <a:pathLst>
              <a:path w="11021" h="12560" extrusionOk="0">
                <a:moveTo>
                  <a:pt x="6812" y="0"/>
                </a:moveTo>
                <a:cubicBezTo>
                  <a:pt x="6685" y="0"/>
                  <a:pt x="6589" y="65"/>
                  <a:pt x="6561" y="176"/>
                </a:cubicBezTo>
                <a:lnTo>
                  <a:pt x="4927" y="4379"/>
                </a:lnTo>
                <a:lnTo>
                  <a:pt x="3792" y="2744"/>
                </a:lnTo>
                <a:cubicBezTo>
                  <a:pt x="3727" y="2646"/>
                  <a:pt x="3636" y="2605"/>
                  <a:pt x="3548" y="2605"/>
                </a:cubicBezTo>
                <a:cubicBezTo>
                  <a:pt x="3369" y="2605"/>
                  <a:pt x="3203" y="2776"/>
                  <a:pt x="3292" y="2978"/>
                </a:cubicBezTo>
                <a:lnTo>
                  <a:pt x="3893" y="5079"/>
                </a:lnTo>
                <a:lnTo>
                  <a:pt x="423" y="4779"/>
                </a:lnTo>
                <a:cubicBezTo>
                  <a:pt x="412" y="4778"/>
                  <a:pt x="401" y="4777"/>
                  <a:pt x="390" y="4777"/>
                </a:cubicBezTo>
                <a:cubicBezTo>
                  <a:pt x="83" y="4777"/>
                  <a:pt x="0" y="5216"/>
                  <a:pt x="290" y="5313"/>
                </a:cubicBezTo>
                <a:lnTo>
                  <a:pt x="3792" y="6614"/>
                </a:lnTo>
                <a:lnTo>
                  <a:pt x="2558" y="7881"/>
                </a:lnTo>
                <a:cubicBezTo>
                  <a:pt x="2366" y="8074"/>
                  <a:pt x="2536" y="8357"/>
                  <a:pt x="2770" y="8357"/>
                </a:cubicBezTo>
                <a:cubicBezTo>
                  <a:pt x="2820" y="8357"/>
                  <a:pt x="2873" y="8344"/>
                  <a:pt x="2925" y="8315"/>
                </a:cubicBezTo>
                <a:lnTo>
                  <a:pt x="4159" y="7414"/>
                </a:lnTo>
                <a:lnTo>
                  <a:pt x="3526" y="12284"/>
                </a:lnTo>
                <a:cubicBezTo>
                  <a:pt x="3526" y="12384"/>
                  <a:pt x="3592" y="12518"/>
                  <a:pt x="3726" y="12551"/>
                </a:cubicBezTo>
                <a:cubicBezTo>
                  <a:pt x="3749" y="12557"/>
                  <a:pt x="3772" y="12560"/>
                  <a:pt x="3794" y="12560"/>
                </a:cubicBezTo>
                <a:cubicBezTo>
                  <a:pt x="3903" y="12560"/>
                  <a:pt x="4004" y="12495"/>
                  <a:pt x="4059" y="12384"/>
                </a:cubicBezTo>
                <a:lnTo>
                  <a:pt x="5727" y="7848"/>
                </a:lnTo>
                <a:lnTo>
                  <a:pt x="6661" y="9516"/>
                </a:lnTo>
                <a:cubicBezTo>
                  <a:pt x="6707" y="9630"/>
                  <a:pt x="6796" y="9678"/>
                  <a:pt x="6887" y="9678"/>
                </a:cubicBezTo>
                <a:cubicBezTo>
                  <a:pt x="7063" y="9678"/>
                  <a:pt x="7249" y="9502"/>
                  <a:pt x="7162" y="9282"/>
                </a:cubicBezTo>
                <a:lnTo>
                  <a:pt x="6561" y="7347"/>
                </a:lnTo>
                <a:lnTo>
                  <a:pt x="10597" y="7648"/>
                </a:lnTo>
                <a:cubicBezTo>
                  <a:pt x="10608" y="7649"/>
                  <a:pt x="10619" y="7649"/>
                  <a:pt x="10629" y="7649"/>
                </a:cubicBezTo>
                <a:cubicBezTo>
                  <a:pt x="10937" y="7649"/>
                  <a:pt x="11020" y="7179"/>
                  <a:pt x="10697" y="7114"/>
                </a:cubicBezTo>
                <a:lnTo>
                  <a:pt x="6961" y="5880"/>
                </a:lnTo>
                <a:lnTo>
                  <a:pt x="8763" y="4078"/>
                </a:lnTo>
                <a:cubicBezTo>
                  <a:pt x="8976" y="3892"/>
                  <a:pt x="8806" y="3578"/>
                  <a:pt x="8576" y="3578"/>
                </a:cubicBezTo>
                <a:cubicBezTo>
                  <a:pt x="8518" y="3578"/>
                  <a:pt x="8456" y="3598"/>
                  <a:pt x="8396" y="3645"/>
                </a:cubicBezTo>
                <a:lnTo>
                  <a:pt x="6528" y="4779"/>
                </a:lnTo>
                <a:lnTo>
                  <a:pt x="7095" y="309"/>
                </a:lnTo>
                <a:cubicBezTo>
                  <a:pt x="7095" y="176"/>
                  <a:pt x="6995" y="76"/>
                  <a:pt x="6895" y="9"/>
                </a:cubicBezTo>
                <a:cubicBezTo>
                  <a:pt x="6866" y="3"/>
                  <a:pt x="6838" y="0"/>
                  <a:pt x="6812" y="0"/>
                </a:cubicBez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104256" tIns="104256" rIns="104256" bIns="104256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595"/>
          </a:p>
        </p:txBody>
      </p:sp>
      <p:sp>
        <p:nvSpPr>
          <p:cNvPr id="259" name="Google Shape;259;p34"/>
          <p:cNvSpPr/>
          <p:nvPr/>
        </p:nvSpPr>
        <p:spPr>
          <a:xfrm rot="-894105">
            <a:off x="626615" y="1503121"/>
            <a:ext cx="395387" cy="304311"/>
          </a:xfrm>
          <a:custGeom>
            <a:avLst/>
            <a:gdLst/>
            <a:ahLst/>
            <a:cxnLst/>
            <a:rect l="l" t="t" r="r" b="b"/>
            <a:pathLst>
              <a:path w="3870" h="3744" extrusionOk="0">
                <a:moveTo>
                  <a:pt x="2323" y="1"/>
                </a:moveTo>
                <a:cubicBezTo>
                  <a:pt x="2276" y="1"/>
                  <a:pt x="2228" y="19"/>
                  <a:pt x="2202" y="59"/>
                </a:cubicBezTo>
                <a:cubicBezTo>
                  <a:pt x="1796" y="1073"/>
                  <a:pt x="1264" y="1307"/>
                  <a:pt x="585" y="1307"/>
                </a:cubicBezTo>
                <a:cubicBezTo>
                  <a:pt x="482" y="1307"/>
                  <a:pt x="377" y="1302"/>
                  <a:pt x="267" y="1293"/>
                </a:cubicBezTo>
                <a:cubicBezTo>
                  <a:pt x="67" y="1293"/>
                  <a:pt x="1" y="1560"/>
                  <a:pt x="167" y="1660"/>
                </a:cubicBezTo>
                <a:cubicBezTo>
                  <a:pt x="935" y="1993"/>
                  <a:pt x="1402" y="2761"/>
                  <a:pt x="1335" y="3595"/>
                </a:cubicBezTo>
                <a:cubicBezTo>
                  <a:pt x="1354" y="3692"/>
                  <a:pt x="1430" y="3744"/>
                  <a:pt x="1510" y="3744"/>
                </a:cubicBezTo>
                <a:cubicBezTo>
                  <a:pt x="1567" y="3744"/>
                  <a:pt x="1627" y="3717"/>
                  <a:pt x="1668" y="3661"/>
                </a:cubicBezTo>
                <a:cubicBezTo>
                  <a:pt x="1802" y="3261"/>
                  <a:pt x="2102" y="2927"/>
                  <a:pt x="2502" y="2694"/>
                </a:cubicBezTo>
                <a:cubicBezTo>
                  <a:pt x="2736" y="2627"/>
                  <a:pt x="2969" y="2560"/>
                  <a:pt x="3236" y="2560"/>
                </a:cubicBezTo>
                <a:cubicBezTo>
                  <a:pt x="3436" y="2527"/>
                  <a:pt x="3703" y="2594"/>
                  <a:pt x="3803" y="2427"/>
                </a:cubicBezTo>
                <a:cubicBezTo>
                  <a:pt x="3870" y="2327"/>
                  <a:pt x="3803" y="2194"/>
                  <a:pt x="3703" y="2160"/>
                </a:cubicBezTo>
                <a:cubicBezTo>
                  <a:pt x="3536" y="2093"/>
                  <a:pt x="3336" y="2027"/>
                  <a:pt x="3203" y="1927"/>
                </a:cubicBezTo>
                <a:cubicBezTo>
                  <a:pt x="3003" y="1793"/>
                  <a:pt x="2836" y="1626"/>
                  <a:pt x="2736" y="1460"/>
                </a:cubicBezTo>
                <a:cubicBezTo>
                  <a:pt x="2502" y="1059"/>
                  <a:pt x="2402" y="592"/>
                  <a:pt x="2469" y="125"/>
                </a:cubicBezTo>
                <a:cubicBezTo>
                  <a:pt x="2469" y="45"/>
                  <a:pt x="2396" y="1"/>
                  <a:pt x="2323" y="1"/>
                </a:cubicBez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104256" tIns="104256" rIns="104256" bIns="104256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595"/>
          </a:p>
        </p:txBody>
      </p:sp>
      <p:sp>
        <p:nvSpPr>
          <p:cNvPr id="260" name="Google Shape;260;p34"/>
          <p:cNvSpPr/>
          <p:nvPr/>
        </p:nvSpPr>
        <p:spPr>
          <a:xfrm rot="-444629">
            <a:off x="703545" y="528217"/>
            <a:ext cx="241543" cy="187498"/>
          </a:xfrm>
          <a:custGeom>
            <a:avLst/>
            <a:gdLst/>
            <a:ahLst/>
            <a:cxnLst/>
            <a:rect l="l" t="t" r="r" b="b"/>
            <a:pathLst>
              <a:path w="3837" h="3744" extrusionOk="0">
                <a:moveTo>
                  <a:pt x="2297" y="1"/>
                </a:moveTo>
                <a:cubicBezTo>
                  <a:pt x="2255" y="1"/>
                  <a:pt x="2216" y="19"/>
                  <a:pt x="2202" y="59"/>
                </a:cubicBezTo>
                <a:cubicBezTo>
                  <a:pt x="1743" y="1099"/>
                  <a:pt x="1172" y="1297"/>
                  <a:pt x="437" y="1297"/>
                </a:cubicBezTo>
                <a:cubicBezTo>
                  <a:pt x="371" y="1297"/>
                  <a:pt x="303" y="1296"/>
                  <a:pt x="234" y="1293"/>
                </a:cubicBezTo>
                <a:cubicBezTo>
                  <a:pt x="34" y="1293"/>
                  <a:pt x="1" y="1560"/>
                  <a:pt x="168" y="1660"/>
                </a:cubicBezTo>
                <a:cubicBezTo>
                  <a:pt x="935" y="1960"/>
                  <a:pt x="1402" y="2761"/>
                  <a:pt x="1335" y="3595"/>
                </a:cubicBezTo>
                <a:cubicBezTo>
                  <a:pt x="1354" y="3692"/>
                  <a:pt x="1431" y="3744"/>
                  <a:pt x="1510" y="3744"/>
                </a:cubicBezTo>
                <a:cubicBezTo>
                  <a:pt x="1568" y="3744"/>
                  <a:pt x="1627" y="3717"/>
                  <a:pt x="1669" y="3661"/>
                </a:cubicBezTo>
                <a:cubicBezTo>
                  <a:pt x="1802" y="3261"/>
                  <a:pt x="2102" y="2894"/>
                  <a:pt x="2503" y="2694"/>
                </a:cubicBezTo>
                <a:cubicBezTo>
                  <a:pt x="2736" y="2594"/>
                  <a:pt x="2970" y="2561"/>
                  <a:pt x="3236" y="2527"/>
                </a:cubicBezTo>
                <a:cubicBezTo>
                  <a:pt x="3303" y="2527"/>
                  <a:pt x="3377" y="2531"/>
                  <a:pt x="3449" y="2531"/>
                </a:cubicBezTo>
                <a:cubicBezTo>
                  <a:pt x="3592" y="2531"/>
                  <a:pt x="3726" y="2516"/>
                  <a:pt x="3770" y="2427"/>
                </a:cubicBezTo>
                <a:cubicBezTo>
                  <a:pt x="3837" y="2327"/>
                  <a:pt x="3803" y="2194"/>
                  <a:pt x="3703" y="2160"/>
                </a:cubicBezTo>
                <a:cubicBezTo>
                  <a:pt x="3537" y="2094"/>
                  <a:pt x="3336" y="1994"/>
                  <a:pt x="3170" y="1893"/>
                </a:cubicBezTo>
                <a:cubicBezTo>
                  <a:pt x="3003" y="1793"/>
                  <a:pt x="2836" y="1627"/>
                  <a:pt x="2703" y="1426"/>
                </a:cubicBezTo>
                <a:cubicBezTo>
                  <a:pt x="2469" y="1060"/>
                  <a:pt x="2369" y="593"/>
                  <a:pt x="2436" y="126"/>
                </a:cubicBezTo>
                <a:cubicBezTo>
                  <a:pt x="2436" y="45"/>
                  <a:pt x="2362" y="1"/>
                  <a:pt x="2297" y="1"/>
                </a:cubicBez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104256" tIns="104256" rIns="104256" bIns="104256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595"/>
          </a:p>
        </p:txBody>
      </p:sp>
      <p:sp>
        <p:nvSpPr>
          <p:cNvPr id="261" name="Google Shape;261;p34"/>
          <p:cNvSpPr/>
          <p:nvPr/>
        </p:nvSpPr>
        <p:spPr>
          <a:xfrm rot="-894105">
            <a:off x="558109" y="5949196"/>
            <a:ext cx="395387" cy="304311"/>
          </a:xfrm>
          <a:custGeom>
            <a:avLst/>
            <a:gdLst/>
            <a:ahLst/>
            <a:cxnLst/>
            <a:rect l="l" t="t" r="r" b="b"/>
            <a:pathLst>
              <a:path w="3870" h="3744" extrusionOk="0">
                <a:moveTo>
                  <a:pt x="2323" y="1"/>
                </a:moveTo>
                <a:cubicBezTo>
                  <a:pt x="2276" y="1"/>
                  <a:pt x="2228" y="19"/>
                  <a:pt x="2202" y="59"/>
                </a:cubicBezTo>
                <a:cubicBezTo>
                  <a:pt x="1796" y="1073"/>
                  <a:pt x="1264" y="1307"/>
                  <a:pt x="585" y="1307"/>
                </a:cubicBezTo>
                <a:cubicBezTo>
                  <a:pt x="482" y="1307"/>
                  <a:pt x="377" y="1302"/>
                  <a:pt x="267" y="1293"/>
                </a:cubicBezTo>
                <a:cubicBezTo>
                  <a:pt x="67" y="1293"/>
                  <a:pt x="1" y="1560"/>
                  <a:pt x="167" y="1660"/>
                </a:cubicBezTo>
                <a:cubicBezTo>
                  <a:pt x="935" y="1993"/>
                  <a:pt x="1402" y="2761"/>
                  <a:pt x="1335" y="3595"/>
                </a:cubicBezTo>
                <a:cubicBezTo>
                  <a:pt x="1354" y="3692"/>
                  <a:pt x="1430" y="3744"/>
                  <a:pt x="1510" y="3744"/>
                </a:cubicBezTo>
                <a:cubicBezTo>
                  <a:pt x="1567" y="3744"/>
                  <a:pt x="1627" y="3717"/>
                  <a:pt x="1668" y="3661"/>
                </a:cubicBezTo>
                <a:cubicBezTo>
                  <a:pt x="1802" y="3261"/>
                  <a:pt x="2102" y="2927"/>
                  <a:pt x="2502" y="2694"/>
                </a:cubicBezTo>
                <a:cubicBezTo>
                  <a:pt x="2736" y="2627"/>
                  <a:pt x="2969" y="2560"/>
                  <a:pt x="3236" y="2560"/>
                </a:cubicBezTo>
                <a:cubicBezTo>
                  <a:pt x="3436" y="2527"/>
                  <a:pt x="3703" y="2594"/>
                  <a:pt x="3803" y="2427"/>
                </a:cubicBezTo>
                <a:cubicBezTo>
                  <a:pt x="3870" y="2327"/>
                  <a:pt x="3803" y="2194"/>
                  <a:pt x="3703" y="2160"/>
                </a:cubicBezTo>
                <a:cubicBezTo>
                  <a:pt x="3536" y="2093"/>
                  <a:pt x="3336" y="2027"/>
                  <a:pt x="3203" y="1927"/>
                </a:cubicBezTo>
                <a:cubicBezTo>
                  <a:pt x="3003" y="1793"/>
                  <a:pt x="2836" y="1626"/>
                  <a:pt x="2736" y="1460"/>
                </a:cubicBezTo>
                <a:cubicBezTo>
                  <a:pt x="2502" y="1059"/>
                  <a:pt x="2402" y="592"/>
                  <a:pt x="2469" y="125"/>
                </a:cubicBezTo>
                <a:cubicBezTo>
                  <a:pt x="2469" y="45"/>
                  <a:pt x="2396" y="1"/>
                  <a:pt x="2323" y="1"/>
                </a:cubicBez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104256" tIns="104256" rIns="104256" bIns="104256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595"/>
          </a:p>
        </p:txBody>
      </p:sp>
      <p:sp>
        <p:nvSpPr>
          <p:cNvPr id="262" name="Google Shape;262;p34"/>
          <p:cNvSpPr/>
          <p:nvPr/>
        </p:nvSpPr>
        <p:spPr>
          <a:xfrm rot="9905895">
            <a:off x="11227725" y="1934480"/>
            <a:ext cx="395387" cy="304311"/>
          </a:xfrm>
          <a:custGeom>
            <a:avLst/>
            <a:gdLst/>
            <a:ahLst/>
            <a:cxnLst/>
            <a:rect l="l" t="t" r="r" b="b"/>
            <a:pathLst>
              <a:path w="3870" h="3744" extrusionOk="0">
                <a:moveTo>
                  <a:pt x="2323" y="1"/>
                </a:moveTo>
                <a:cubicBezTo>
                  <a:pt x="2276" y="1"/>
                  <a:pt x="2228" y="19"/>
                  <a:pt x="2202" y="59"/>
                </a:cubicBezTo>
                <a:cubicBezTo>
                  <a:pt x="1796" y="1073"/>
                  <a:pt x="1264" y="1307"/>
                  <a:pt x="585" y="1307"/>
                </a:cubicBezTo>
                <a:cubicBezTo>
                  <a:pt x="482" y="1307"/>
                  <a:pt x="377" y="1302"/>
                  <a:pt x="267" y="1293"/>
                </a:cubicBezTo>
                <a:cubicBezTo>
                  <a:pt x="67" y="1293"/>
                  <a:pt x="1" y="1560"/>
                  <a:pt x="167" y="1660"/>
                </a:cubicBezTo>
                <a:cubicBezTo>
                  <a:pt x="935" y="1993"/>
                  <a:pt x="1402" y="2761"/>
                  <a:pt x="1335" y="3595"/>
                </a:cubicBezTo>
                <a:cubicBezTo>
                  <a:pt x="1354" y="3692"/>
                  <a:pt x="1430" y="3744"/>
                  <a:pt x="1510" y="3744"/>
                </a:cubicBezTo>
                <a:cubicBezTo>
                  <a:pt x="1567" y="3744"/>
                  <a:pt x="1627" y="3717"/>
                  <a:pt x="1668" y="3661"/>
                </a:cubicBezTo>
                <a:cubicBezTo>
                  <a:pt x="1802" y="3261"/>
                  <a:pt x="2102" y="2927"/>
                  <a:pt x="2502" y="2694"/>
                </a:cubicBezTo>
                <a:cubicBezTo>
                  <a:pt x="2736" y="2627"/>
                  <a:pt x="2969" y="2560"/>
                  <a:pt x="3236" y="2560"/>
                </a:cubicBezTo>
                <a:cubicBezTo>
                  <a:pt x="3436" y="2527"/>
                  <a:pt x="3703" y="2594"/>
                  <a:pt x="3803" y="2427"/>
                </a:cubicBezTo>
                <a:cubicBezTo>
                  <a:pt x="3870" y="2327"/>
                  <a:pt x="3803" y="2194"/>
                  <a:pt x="3703" y="2160"/>
                </a:cubicBezTo>
                <a:cubicBezTo>
                  <a:pt x="3536" y="2093"/>
                  <a:pt x="3336" y="2027"/>
                  <a:pt x="3203" y="1927"/>
                </a:cubicBezTo>
                <a:cubicBezTo>
                  <a:pt x="3003" y="1793"/>
                  <a:pt x="2836" y="1626"/>
                  <a:pt x="2736" y="1460"/>
                </a:cubicBezTo>
                <a:cubicBezTo>
                  <a:pt x="2502" y="1059"/>
                  <a:pt x="2402" y="592"/>
                  <a:pt x="2469" y="125"/>
                </a:cubicBezTo>
                <a:cubicBezTo>
                  <a:pt x="2469" y="45"/>
                  <a:pt x="2396" y="1"/>
                  <a:pt x="2323" y="1"/>
                </a:cubicBez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104256" tIns="104256" rIns="104256" bIns="104256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595"/>
          </a:p>
        </p:txBody>
      </p:sp>
      <p:sp>
        <p:nvSpPr>
          <p:cNvPr id="263" name="Google Shape;263;p34"/>
          <p:cNvSpPr/>
          <p:nvPr/>
        </p:nvSpPr>
        <p:spPr>
          <a:xfrm rot="10355371">
            <a:off x="11304638" y="3026196"/>
            <a:ext cx="241543" cy="187498"/>
          </a:xfrm>
          <a:custGeom>
            <a:avLst/>
            <a:gdLst/>
            <a:ahLst/>
            <a:cxnLst/>
            <a:rect l="l" t="t" r="r" b="b"/>
            <a:pathLst>
              <a:path w="3837" h="3744" extrusionOk="0">
                <a:moveTo>
                  <a:pt x="2297" y="1"/>
                </a:moveTo>
                <a:cubicBezTo>
                  <a:pt x="2255" y="1"/>
                  <a:pt x="2216" y="19"/>
                  <a:pt x="2202" y="59"/>
                </a:cubicBezTo>
                <a:cubicBezTo>
                  <a:pt x="1743" y="1099"/>
                  <a:pt x="1172" y="1297"/>
                  <a:pt x="437" y="1297"/>
                </a:cubicBezTo>
                <a:cubicBezTo>
                  <a:pt x="371" y="1297"/>
                  <a:pt x="303" y="1296"/>
                  <a:pt x="234" y="1293"/>
                </a:cubicBezTo>
                <a:cubicBezTo>
                  <a:pt x="34" y="1293"/>
                  <a:pt x="1" y="1560"/>
                  <a:pt x="168" y="1660"/>
                </a:cubicBezTo>
                <a:cubicBezTo>
                  <a:pt x="935" y="1960"/>
                  <a:pt x="1402" y="2761"/>
                  <a:pt x="1335" y="3595"/>
                </a:cubicBezTo>
                <a:cubicBezTo>
                  <a:pt x="1354" y="3692"/>
                  <a:pt x="1431" y="3744"/>
                  <a:pt x="1510" y="3744"/>
                </a:cubicBezTo>
                <a:cubicBezTo>
                  <a:pt x="1568" y="3744"/>
                  <a:pt x="1627" y="3717"/>
                  <a:pt x="1669" y="3661"/>
                </a:cubicBezTo>
                <a:cubicBezTo>
                  <a:pt x="1802" y="3261"/>
                  <a:pt x="2102" y="2894"/>
                  <a:pt x="2503" y="2694"/>
                </a:cubicBezTo>
                <a:cubicBezTo>
                  <a:pt x="2736" y="2594"/>
                  <a:pt x="2970" y="2561"/>
                  <a:pt x="3236" y="2527"/>
                </a:cubicBezTo>
                <a:cubicBezTo>
                  <a:pt x="3303" y="2527"/>
                  <a:pt x="3377" y="2531"/>
                  <a:pt x="3449" y="2531"/>
                </a:cubicBezTo>
                <a:cubicBezTo>
                  <a:pt x="3592" y="2531"/>
                  <a:pt x="3726" y="2516"/>
                  <a:pt x="3770" y="2427"/>
                </a:cubicBezTo>
                <a:cubicBezTo>
                  <a:pt x="3837" y="2327"/>
                  <a:pt x="3803" y="2194"/>
                  <a:pt x="3703" y="2160"/>
                </a:cubicBezTo>
                <a:cubicBezTo>
                  <a:pt x="3537" y="2094"/>
                  <a:pt x="3336" y="1994"/>
                  <a:pt x="3170" y="1893"/>
                </a:cubicBezTo>
                <a:cubicBezTo>
                  <a:pt x="3003" y="1793"/>
                  <a:pt x="2836" y="1627"/>
                  <a:pt x="2703" y="1426"/>
                </a:cubicBezTo>
                <a:cubicBezTo>
                  <a:pt x="2469" y="1060"/>
                  <a:pt x="2369" y="593"/>
                  <a:pt x="2436" y="126"/>
                </a:cubicBezTo>
                <a:cubicBezTo>
                  <a:pt x="2436" y="45"/>
                  <a:pt x="2362" y="1"/>
                  <a:pt x="2297" y="1"/>
                </a:cubicBez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104256" tIns="104256" rIns="104256" bIns="104256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595"/>
          </a:p>
        </p:txBody>
      </p:sp>
      <p:grpSp>
        <p:nvGrpSpPr>
          <p:cNvPr id="264" name="Google Shape;264;p34"/>
          <p:cNvGrpSpPr/>
          <p:nvPr/>
        </p:nvGrpSpPr>
        <p:grpSpPr>
          <a:xfrm>
            <a:off x="11004705" y="6239273"/>
            <a:ext cx="730030" cy="348480"/>
            <a:chOff x="8164149" y="2531020"/>
            <a:chExt cx="289925" cy="173966"/>
          </a:xfrm>
        </p:grpSpPr>
        <p:sp>
          <p:nvSpPr>
            <p:cNvPr id="265" name="Google Shape;265;p34"/>
            <p:cNvSpPr/>
            <p:nvPr/>
          </p:nvSpPr>
          <p:spPr>
            <a:xfrm rot="-641783">
              <a:off x="8316640" y="2541753"/>
              <a:ext cx="127147" cy="122747"/>
            </a:xfrm>
            <a:custGeom>
              <a:avLst/>
              <a:gdLst/>
              <a:ahLst/>
              <a:cxnLst/>
              <a:rect l="l" t="t" r="r" b="b"/>
              <a:pathLst>
                <a:path w="5086" h="4910" extrusionOk="0">
                  <a:moveTo>
                    <a:pt x="3084" y="0"/>
                  </a:moveTo>
                  <a:cubicBezTo>
                    <a:pt x="3021" y="0"/>
                    <a:pt x="2964" y="30"/>
                    <a:pt x="2951" y="97"/>
                  </a:cubicBezTo>
                  <a:cubicBezTo>
                    <a:pt x="2383" y="1411"/>
                    <a:pt x="1655" y="1709"/>
                    <a:pt x="719" y="1709"/>
                  </a:cubicBezTo>
                  <a:cubicBezTo>
                    <a:pt x="610" y="1709"/>
                    <a:pt x="497" y="1705"/>
                    <a:pt x="382" y="1698"/>
                  </a:cubicBezTo>
                  <a:cubicBezTo>
                    <a:pt x="361" y="1693"/>
                    <a:pt x="341" y="1691"/>
                    <a:pt x="322" y="1691"/>
                  </a:cubicBezTo>
                  <a:cubicBezTo>
                    <a:pt x="70" y="1691"/>
                    <a:pt x="1" y="2072"/>
                    <a:pt x="249" y="2165"/>
                  </a:cubicBezTo>
                  <a:cubicBezTo>
                    <a:pt x="1250" y="2599"/>
                    <a:pt x="1883" y="3599"/>
                    <a:pt x="1817" y="4667"/>
                  </a:cubicBezTo>
                  <a:cubicBezTo>
                    <a:pt x="1797" y="4822"/>
                    <a:pt x="1902" y="4910"/>
                    <a:pt x="2013" y="4910"/>
                  </a:cubicBezTo>
                  <a:cubicBezTo>
                    <a:pt x="2093" y="4910"/>
                    <a:pt x="2175" y="4865"/>
                    <a:pt x="2217" y="4767"/>
                  </a:cubicBezTo>
                  <a:cubicBezTo>
                    <a:pt x="2417" y="4233"/>
                    <a:pt x="2817" y="3800"/>
                    <a:pt x="3318" y="3533"/>
                  </a:cubicBezTo>
                  <a:cubicBezTo>
                    <a:pt x="3618" y="3399"/>
                    <a:pt x="3952" y="3333"/>
                    <a:pt x="4285" y="3333"/>
                  </a:cubicBezTo>
                  <a:cubicBezTo>
                    <a:pt x="4552" y="3299"/>
                    <a:pt x="4886" y="3366"/>
                    <a:pt x="5019" y="3166"/>
                  </a:cubicBezTo>
                  <a:cubicBezTo>
                    <a:pt x="5086" y="3032"/>
                    <a:pt x="5052" y="2866"/>
                    <a:pt x="4919" y="2799"/>
                  </a:cubicBezTo>
                  <a:cubicBezTo>
                    <a:pt x="4685" y="2732"/>
                    <a:pt x="4452" y="2632"/>
                    <a:pt x="4218" y="2499"/>
                  </a:cubicBezTo>
                  <a:cubicBezTo>
                    <a:pt x="3985" y="2332"/>
                    <a:pt x="3785" y="2132"/>
                    <a:pt x="3618" y="1898"/>
                  </a:cubicBezTo>
                  <a:cubicBezTo>
                    <a:pt x="3318" y="1365"/>
                    <a:pt x="3184" y="764"/>
                    <a:pt x="3284" y="164"/>
                  </a:cubicBezTo>
                  <a:cubicBezTo>
                    <a:pt x="3284" y="64"/>
                    <a:pt x="3178" y="0"/>
                    <a:pt x="308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104256" tIns="104256" rIns="104256" bIns="104256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595"/>
            </a:p>
          </p:txBody>
        </p:sp>
        <p:sp>
          <p:nvSpPr>
            <p:cNvPr id="266" name="Google Shape;266;p34"/>
            <p:cNvSpPr/>
            <p:nvPr/>
          </p:nvSpPr>
          <p:spPr>
            <a:xfrm rot="-641783">
              <a:off x="8172001" y="2603300"/>
              <a:ext cx="95923" cy="93598"/>
            </a:xfrm>
            <a:custGeom>
              <a:avLst/>
              <a:gdLst/>
              <a:ahLst/>
              <a:cxnLst/>
              <a:rect l="l" t="t" r="r" b="b"/>
              <a:pathLst>
                <a:path w="3837" h="3744" extrusionOk="0">
                  <a:moveTo>
                    <a:pt x="2297" y="1"/>
                  </a:moveTo>
                  <a:cubicBezTo>
                    <a:pt x="2255" y="1"/>
                    <a:pt x="2216" y="19"/>
                    <a:pt x="2202" y="59"/>
                  </a:cubicBezTo>
                  <a:cubicBezTo>
                    <a:pt x="1743" y="1099"/>
                    <a:pt x="1172" y="1297"/>
                    <a:pt x="437" y="1297"/>
                  </a:cubicBezTo>
                  <a:cubicBezTo>
                    <a:pt x="371" y="1297"/>
                    <a:pt x="303" y="1296"/>
                    <a:pt x="234" y="1293"/>
                  </a:cubicBezTo>
                  <a:cubicBezTo>
                    <a:pt x="34" y="1293"/>
                    <a:pt x="1" y="1560"/>
                    <a:pt x="168" y="1660"/>
                  </a:cubicBezTo>
                  <a:cubicBezTo>
                    <a:pt x="935" y="1960"/>
                    <a:pt x="1402" y="2761"/>
                    <a:pt x="1335" y="3595"/>
                  </a:cubicBezTo>
                  <a:cubicBezTo>
                    <a:pt x="1354" y="3692"/>
                    <a:pt x="1431" y="3744"/>
                    <a:pt x="1510" y="3744"/>
                  </a:cubicBezTo>
                  <a:cubicBezTo>
                    <a:pt x="1568" y="3744"/>
                    <a:pt x="1627" y="3717"/>
                    <a:pt x="1669" y="3661"/>
                  </a:cubicBezTo>
                  <a:cubicBezTo>
                    <a:pt x="1802" y="3261"/>
                    <a:pt x="2102" y="2894"/>
                    <a:pt x="2503" y="2694"/>
                  </a:cubicBezTo>
                  <a:cubicBezTo>
                    <a:pt x="2736" y="2594"/>
                    <a:pt x="2970" y="2561"/>
                    <a:pt x="3236" y="2527"/>
                  </a:cubicBezTo>
                  <a:cubicBezTo>
                    <a:pt x="3303" y="2527"/>
                    <a:pt x="3377" y="2531"/>
                    <a:pt x="3449" y="2531"/>
                  </a:cubicBezTo>
                  <a:cubicBezTo>
                    <a:pt x="3592" y="2531"/>
                    <a:pt x="3726" y="2516"/>
                    <a:pt x="3770" y="2427"/>
                  </a:cubicBezTo>
                  <a:cubicBezTo>
                    <a:pt x="3837" y="2327"/>
                    <a:pt x="3803" y="2194"/>
                    <a:pt x="3703" y="2160"/>
                  </a:cubicBezTo>
                  <a:cubicBezTo>
                    <a:pt x="3537" y="2094"/>
                    <a:pt x="3336" y="1994"/>
                    <a:pt x="3170" y="1893"/>
                  </a:cubicBezTo>
                  <a:cubicBezTo>
                    <a:pt x="3003" y="1793"/>
                    <a:pt x="2836" y="1627"/>
                    <a:pt x="2703" y="1426"/>
                  </a:cubicBezTo>
                  <a:cubicBezTo>
                    <a:pt x="2469" y="1060"/>
                    <a:pt x="2369" y="593"/>
                    <a:pt x="2436" y="126"/>
                  </a:cubicBezTo>
                  <a:cubicBezTo>
                    <a:pt x="2436" y="45"/>
                    <a:pt x="2362" y="1"/>
                    <a:pt x="229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104256" tIns="104256" rIns="104256" bIns="104256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595"/>
            </a:p>
          </p:txBody>
        </p:sp>
      </p:grpSp>
      <p:sp>
        <p:nvSpPr>
          <p:cNvPr id="267" name="Google Shape;267;p34"/>
          <p:cNvSpPr/>
          <p:nvPr/>
        </p:nvSpPr>
        <p:spPr>
          <a:xfrm rot="10355371">
            <a:off x="11739109" y="4270487"/>
            <a:ext cx="241543" cy="187498"/>
          </a:xfrm>
          <a:custGeom>
            <a:avLst/>
            <a:gdLst/>
            <a:ahLst/>
            <a:cxnLst/>
            <a:rect l="l" t="t" r="r" b="b"/>
            <a:pathLst>
              <a:path w="3837" h="3744" extrusionOk="0">
                <a:moveTo>
                  <a:pt x="2297" y="1"/>
                </a:moveTo>
                <a:cubicBezTo>
                  <a:pt x="2255" y="1"/>
                  <a:pt x="2216" y="19"/>
                  <a:pt x="2202" y="59"/>
                </a:cubicBezTo>
                <a:cubicBezTo>
                  <a:pt x="1743" y="1099"/>
                  <a:pt x="1172" y="1297"/>
                  <a:pt x="437" y="1297"/>
                </a:cubicBezTo>
                <a:cubicBezTo>
                  <a:pt x="371" y="1297"/>
                  <a:pt x="303" y="1296"/>
                  <a:pt x="234" y="1293"/>
                </a:cubicBezTo>
                <a:cubicBezTo>
                  <a:pt x="34" y="1293"/>
                  <a:pt x="1" y="1560"/>
                  <a:pt x="168" y="1660"/>
                </a:cubicBezTo>
                <a:cubicBezTo>
                  <a:pt x="935" y="1960"/>
                  <a:pt x="1402" y="2761"/>
                  <a:pt x="1335" y="3595"/>
                </a:cubicBezTo>
                <a:cubicBezTo>
                  <a:pt x="1354" y="3692"/>
                  <a:pt x="1431" y="3744"/>
                  <a:pt x="1510" y="3744"/>
                </a:cubicBezTo>
                <a:cubicBezTo>
                  <a:pt x="1568" y="3744"/>
                  <a:pt x="1627" y="3717"/>
                  <a:pt x="1669" y="3661"/>
                </a:cubicBezTo>
                <a:cubicBezTo>
                  <a:pt x="1802" y="3261"/>
                  <a:pt x="2102" y="2894"/>
                  <a:pt x="2503" y="2694"/>
                </a:cubicBezTo>
                <a:cubicBezTo>
                  <a:pt x="2736" y="2594"/>
                  <a:pt x="2970" y="2561"/>
                  <a:pt x="3236" y="2527"/>
                </a:cubicBezTo>
                <a:cubicBezTo>
                  <a:pt x="3303" y="2527"/>
                  <a:pt x="3377" y="2531"/>
                  <a:pt x="3449" y="2531"/>
                </a:cubicBezTo>
                <a:cubicBezTo>
                  <a:pt x="3592" y="2531"/>
                  <a:pt x="3726" y="2516"/>
                  <a:pt x="3770" y="2427"/>
                </a:cubicBezTo>
                <a:cubicBezTo>
                  <a:pt x="3837" y="2327"/>
                  <a:pt x="3803" y="2194"/>
                  <a:pt x="3703" y="2160"/>
                </a:cubicBezTo>
                <a:cubicBezTo>
                  <a:pt x="3537" y="2094"/>
                  <a:pt x="3336" y="1994"/>
                  <a:pt x="3170" y="1893"/>
                </a:cubicBezTo>
                <a:cubicBezTo>
                  <a:pt x="3003" y="1793"/>
                  <a:pt x="2836" y="1627"/>
                  <a:pt x="2703" y="1426"/>
                </a:cubicBezTo>
                <a:cubicBezTo>
                  <a:pt x="2469" y="1060"/>
                  <a:pt x="2369" y="593"/>
                  <a:pt x="2436" y="126"/>
                </a:cubicBezTo>
                <a:cubicBezTo>
                  <a:pt x="2436" y="45"/>
                  <a:pt x="2362" y="1"/>
                  <a:pt x="2297" y="1"/>
                </a:cubicBez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104256" tIns="104256" rIns="104256" bIns="104256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595"/>
          </a:p>
        </p:txBody>
      </p:sp>
      <p:sp>
        <p:nvSpPr>
          <p:cNvPr id="268" name="Google Shape;268;p34"/>
          <p:cNvSpPr txBox="1"/>
          <p:nvPr>
            <p:ph type="title"/>
          </p:nvPr>
        </p:nvSpPr>
        <p:spPr>
          <a:xfrm>
            <a:off x="3137462" y="1201041"/>
            <a:ext cx="5917710" cy="3314026"/>
          </a:xfrm>
          <a:prstGeom prst="rect">
            <a:avLst/>
          </a:prstGeom>
        </p:spPr>
        <p:txBody>
          <a:bodyPr spcFirstLastPara="1" wrap="square" lIns="116050" tIns="116050" rIns="116050" bIns="116050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100"/>
              <a:buNone/>
              <a:defRPr sz="7255">
                <a:solidFill>
                  <a:schemeClr val="lt1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6100"/>
              <a:buNone/>
              <a:defRPr sz="5535"/>
            </a:lvl2pPr>
            <a:lvl3pPr lvl="2" rtl="0">
              <a:spcBef>
                <a:spcPts val="0"/>
              </a:spcBef>
              <a:spcAft>
                <a:spcPts val="0"/>
              </a:spcAft>
              <a:buSzPts val="6100"/>
              <a:buNone/>
              <a:defRPr sz="5535"/>
            </a:lvl3pPr>
            <a:lvl4pPr lvl="3" rtl="0">
              <a:spcBef>
                <a:spcPts val="0"/>
              </a:spcBef>
              <a:spcAft>
                <a:spcPts val="0"/>
              </a:spcAft>
              <a:buSzPts val="6100"/>
              <a:buNone/>
              <a:defRPr sz="5535"/>
            </a:lvl4pPr>
            <a:lvl5pPr lvl="4" rtl="0">
              <a:spcBef>
                <a:spcPts val="0"/>
              </a:spcBef>
              <a:spcAft>
                <a:spcPts val="0"/>
              </a:spcAft>
              <a:buSzPts val="6100"/>
              <a:buNone/>
              <a:defRPr sz="5535"/>
            </a:lvl5pPr>
            <a:lvl6pPr lvl="5" rtl="0">
              <a:spcBef>
                <a:spcPts val="0"/>
              </a:spcBef>
              <a:spcAft>
                <a:spcPts val="0"/>
              </a:spcAft>
              <a:buSzPts val="6100"/>
              <a:buNone/>
              <a:defRPr sz="5535"/>
            </a:lvl6pPr>
            <a:lvl7pPr lvl="6" rtl="0">
              <a:spcBef>
                <a:spcPts val="0"/>
              </a:spcBef>
              <a:spcAft>
                <a:spcPts val="0"/>
              </a:spcAft>
              <a:buSzPts val="6100"/>
              <a:buNone/>
              <a:defRPr sz="5535"/>
            </a:lvl7pPr>
            <a:lvl8pPr lvl="7" rtl="0">
              <a:spcBef>
                <a:spcPts val="0"/>
              </a:spcBef>
              <a:spcAft>
                <a:spcPts val="0"/>
              </a:spcAft>
              <a:buSzPts val="6100"/>
              <a:buNone/>
              <a:defRPr sz="5535"/>
            </a:lvl8pPr>
            <a:lvl9pPr lvl="8" rtl="0">
              <a:spcBef>
                <a:spcPts val="0"/>
              </a:spcBef>
              <a:spcAft>
                <a:spcPts val="0"/>
              </a:spcAft>
              <a:buSzPts val="6100"/>
              <a:buNone/>
              <a:defRPr sz="5535"/>
            </a:lvl9pPr>
          </a:lstStyle>
          <a:p/>
        </p:txBody>
      </p:sp>
      <p:sp>
        <p:nvSpPr>
          <p:cNvPr id="269" name="Google Shape;269;p34"/>
          <p:cNvSpPr txBox="1"/>
          <p:nvPr>
            <p:ph type="subTitle" idx="1"/>
          </p:nvPr>
        </p:nvSpPr>
        <p:spPr>
          <a:xfrm>
            <a:off x="3317893" y="4825316"/>
            <a:ext cx="5556790" cy="726653"/>
          </a:xfrm>
          <a:prstGeom prst="rect">
            <a:avLst/>
          </a:prstGeom>
        </p:spPr>
        <p:txBody>
          <a:bodyPr spcFirstLastPara="1" wrap="square" lIns="116050" tIns="116050" rIns="116050" bIns="116050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300"/>
              <a:buNone/>
              <a:defRPr sz="2175">
                <a:solidFill>
                  <a:schemeClr val="lt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/>
            </a:lvl9pPr>
          </a:lstStyle>
          <a:p/>
        </p:txBody>
      </p:sp>
    </p:spTree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hanks">
  <p:cSld name="CUSTOM">
    <p:spTree>
      <p:nvGrpSpPr>
        <p:cNvPr id="270" name="Shape 27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1" name="Google Shape;271;p35"/>
          <p:cNvSpPr/>
          <p:nvPr/>
        </p:nvSpPr>
        <p:spPr>
          <a:xfrm>
            <a:off x="586684" y="414648"/>
            <a:ext cx="10999318" cy="6021147"/>
          </a:xfrm>
          <a:prstGeom prst="roundRect">
            <a:avLst>
              <a:gd name="adj" fmla="val 7376"/>
            </a:avLst>
          </a:prstGeom>
          <a:solidFill>
            <a:schemeClr val="lt1"/>
          </a:solidFill>
          <a:ln w="114300" cap="flat" cmpd="sng">
            <a:solidFill>
              <a:schemeClr val="accent5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04256" tIns="104256" rIns="104256" bIns="104256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595"/>
          </a:p>
        </p:txBody>
      </p:sp>
      <p:sp>
        <p:nvSpPr>
          <p:cNvPr id="272" name="Google Shape;272;p35"/>
          <p:cNvSpPr txBox="1"/>
          <p:nvPr>
            <p:ph type="ctrTitle"/>
          </p:nvPr>
        </p:nvSpPr>
        <p:spPr>
          <a:xfrm>
            <a:off x="3195550" y="1071175"/>
            <a:ext cx="5801395" cy="1155568"/>
          </a:xfrm>
          <a:prstGeom prst="rect">
            <a:avLst/>
          </a:prstGeom>
          <a:effectLst>
            <a:outerShdw dist="57150" dir="1980000" algn="bl" rotWithShape="0">
              <a:schemeClr val="accent2"/>
            </a:outerShdw>
          </a:effectLst>
        </p:spPr>
        <p:txBody>
          <a:bodyPr spcFirstLastPara="1" wrap="square" lIns="116050" tIns="116050" rIns="116050" bIns="116050" anchor="b" anchorCtr="0">
            <a:noAutofit/>
          </a:bodyPr>
          <a:lstStyle>
            <a:lvl1pPr lvl="0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6600"/>
              <a:buNone/>
              <a:defRPr sz="6530">
                <a:latin typeface="Paytone One" panose="00000500000000000000"/>
                <a:ea typeface="Paytone One" panose="00000500000000000000"/>
                <a:cs typeface="Paytone One" panose="00000500000000000000"/>
                <a:sym typeface="Paytone One" panose="0000050000000000000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600"/>
              <a:buNone/>
              <a:defRPr sz="5985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600"/>
              <a:buNone/>
              <a:defRPr sz="5985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600"/>
              <a:buNone/>
              <a:defRPr sz="5985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600"/>
              <a:buNone/>
              <a:defRPr sz="5985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600"/>
              <a:buNone/>
              <a:defRPr sz="5985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600"/>
              <a:buNone/>
              <a:defRPr sz="5985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600"/>
              <a:buNone/>
              <a:defRPr sz="5985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600"/>
              <a:buNone/>
              <a:defRPr sz="5985"/>
            </a:lvl9pPr>
          </a:lstStyle>
          <a:p/>
        </p:txBody>
      </p:sp>
      <p:sp>
        <p:nvSpPr>
          <p:cNvPr id="273" name="Google Shape;273;p35"/>
          <p:cNvSpPr txBox="1"/>
          <p:nvPr>
            <p:ph type="subTitle" idx="1"/>
          </p:nvPr>
        </p:nvSpPr>
        <p:spPr>
          <a:xfrm>
            <a:off x="3195550" y="3174300"/>
            <a:ext cx="5801395" cy="1450039"/>
          </a:xfrm>
          <a:prstGeom prst="rect">
            <a:avLst/>
          </a:prstGeom>
        </p:spPr>
        <p:txBody>
          <a:bodyPr spcFirstLastPara="1" wrap="square" lIns="116050" tIns="116050" rIns="116050" bIns="116050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600"/>
              <a:buNone/>
              <a:defRPr sz="1995">
                <a:latin typeface="Quicksand Medium"/>
                <a:ea typeface="Quicksand Medium"/>
                <a:cs typeface="Quicksand Medium"/>
                <a:sym typeface="Quicksand Medium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600"/>
              <a:buNone/>
              <a:defRPr sz="3265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600"/>
              <a:buNone/>
              <a:defRPr sz="3265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600"/>
              <a:buNone/>
              <a:defRPr sz="3265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600"/>
              <a:buNone/>
              <a:defRPr sz="3265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600"/>
              <a:buNone/>
              <a:defRPr sz="3265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600"/>
              <a:buNone/>
              <a:defRPr sz="3265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600"/>
              <a:buNone/>
              <a:defRPr sz="3265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600"/>
              <a:buNone/>
              <a:defRPr sz="3265"/>
            </a:lvl9pPr>
          </a:lstStyle>
          <a:p/>
        </p:txBody>
      </p:sp>
      <p:sp>
        <p:nvSpPr>
          <p:cNvPr id="274" name="Google Shape;274;p35"/>
          <p:cNvSpPr txBox="1"/>
          <p:nvPr/>
        </p:nvSpPr>
        <p:spPr>
          <a:xfrm>
            <a:off x="3309341" y="4785734"/>
            <a:ext cx="5573896" cy="81782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04256" tIns="104256" rIns="104256" bIns="104256" anchor="b" anchorCtr="0">
            <a:noAutofit/>
          </a:bodyPr>
          <a:lstStyle/>
          <a:p>
            <a:pPr marL="0" lvl="0" indent="0" algn="ctr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None/>
            </a:pPr>
            <a:r>
              <a:rPr lang="en-GB" sz="1825">
                <a:solidFill>
                  <a:schemeClr val="dk2"/>
                </a:solidFill>
                <a:latin typeface="Quicksand Medium"/>
                <a:ea typeface="Quicksand Medium"/>
                <a:cs typeface="Quicksand Medium"/>
                <a:sym typeface="Quicksand Medium"/>
              </a:rPr>
              <a:t>CREDITS: This presentation template was created by </a:t>
            </a:r>
            <a:r>
              <a:rPr lang="en-GB" sz="1825" b="1">
                <a:solidFill>
                  <a:schemeClr val="accent2"/>
                </a:solidFill>
                <a:uFill>
                  <a:noFill/>
                </a:uFill>
                <a:latin typeface="Quicksand"/>
                <a:ea typeface="Quicksand"/>
                <a:cs typeface="Quicksand"/>
                <a:sym typeface="Quicksand"/>
                <a:hlinkClick r:id="rId2"/>
              </a:rPr>
              <a:t>Slidesgo</a:t>
            </a:r>
            <a:r>
              <a:rPr lang="en-GB" sz="1825">
                <a:solidFill>
                  <a:schemeClr val="dk2"/>
                </a:solidFill>
                <a:latin typeface="Quicksand Medium"/>
                <a:ea typeface="Quicksand Medium"/>
                <a:cs typeface="Quicksand Medium"/>
                <a:sym typeface="Quicksand Medium"/>
              </a:rPr>
              <a:t>, including icons by </a:t>
            </a:r>
            <a:r>
              <a:rPr lang="en-GB" sz="1825" b="1">
                <a:solidFill>
                  <a:schemeClr val="lt2"/>
                </a:solidFill>
                <a:uFill>
                  <a:noFill/>
                </a:uFill>
                <a:latin typeface="Quicksand"/>
                <a:ea typeface="Quicksand"/>
                <a:cs typeface="Quicksand"/>
                <a:sym typeface="Quicksand"/>
                <a:hlinkClick r:id="rId3"/>
              </a:rPr>
              <a:t>Flaticon</a:t>
            </a:r>
            <a:r>
              <a:rPr lang="en-GB" sz="1825" b="1">
                <a:solidFill>
                  <a:schemeClr val="lt2"/>
                </a:solidFill>
                <a:latin typeface="Quicksand"/>
                <a:ea typeface="Quicksand"/>
                <a:cs typeface="Quicksand"/>
                <a:sym typeface="Quicksand"/>
              </a:rPr>
              <a:t> </a:t>
            </a:r>
            <a:r>
              <a:rPr lang="en-GB" sz="1825">
                <a:solidFill>
                  <a:schemeClr val="dk2"/>
                </a:solidFill>
                <a:latin typeface="Quicksand Medium"/>
                <a:ea typeface="Quicksand Medium"/>
                <a:cs typeface="Quicksand Medium"/>
                <a:sym typeface="Quicksand Medium"/>
              </a:rPr>
              <a:t>and infographics &amp; images by </a:t>
            </a:r>
            <a:r>
              <a:rPr lang="en-GB" sz="1825" b="1">
                <a:solidFill>
                  <a:schemeClr val="accent5"/>
                </a:solidFill>
                <a:uFill>
                  <a:noFill/>
                </a:uFill>
                <a:latin typeface="Quicksand"/>
                <a:ea typeface="Quicksand"/>
                <a:cs typeface="Quicksand"/>
                <a:sym typeface="Quicksand"/>
                <a:hlinkClick r:id="rId4"/>
              </a:rPr>
              <a:t>Freepik</a:t>
            </a:r>
            <a:endParaRPr sz="1825" b="1">
              <a:solidFill>
                <a:schemeClr val="accent5"/>
              </a:solidFill>
              <a:latin typeface="Quicksand"/>
              <a:ea typeface="Quicksand"/>
              <a:cs typeface="Quicksand"/>
              <a:sym typeface="Quicksand"/>
            </a:endParaRPr>
          </a:p>
        </p:txBody>
      </p:sp>
    </p:spTree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">
  <p:cSld name="CUSTOM_22">
    <p:bg>
      <p:bgPr>
        <a:solidFill>
          <a:schemeClr val="accent2"/>
        </a:solidFill>
        <a:effectLst/>
      </p:bgPr>
    </p:bg>
    <p:spTree>
      <p:nvGrpSpPr>
        <p:cNvPr id="275" name="Shape 27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" name="Google Shape;276;p36"/>
          <p:cNvSpPr/>
          <p:nvPr/>
        </p:nvSpPr>
        <p:spPr>
          <a:xfrm rot="10800000" flipH="1">
            <a:off x="586679" y="2574718"/>
            <a:ext cx="10999318" cy="3853981"/>
          </a:xfrm>
          <a:prstGeom prst="roundRect">
            <a:avLst>
              <a:gd name="adj" fmla="val 7376"/>
            </a:avLst>
          </a:prstGeom>
          <a:solidFill>
            <a:schemeClr val="accent1"/>
          </a:solidFill>
          <a:ln w="114300" cap="flat" cmpd="sng">
            <a:solidFill>
              <a:schemeClr val="accent5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04256" tIns="104256" rIns="104256" bIns="104256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595"/>
          </a:p>
        </p:txBody>
      </p:sp>
      <p:sp>
        <p:nvSpPr>
          <p:cNvPr id="277" name="Google Shape;277;p36"/>
          <p:cNvSpPr/>
          <p:nvPr/>
        </p:nvSpPr>
        <p:spPr>
          <a:xfrm rot="10800000" flipH="1">
            <a:off x="586679" y="414650"/>
            <a:ext cx="10999318" cy="1952709"/>
          </a:xfrm>
          <a:prstGeom prst="roundRect">
            <a:avLst>
              <a:gd name="adj" fmla="val 16810"/>
            </a:avLst>
          </a:prstGeom>
          <a:solidFill>
            <a:schemeClr val="accent5"/>
          </a:solidFill>
          <a:ln w="114300" cap="flat" cmpd="sng">
            <a:solidFill>
              <a:schemeClr val="accent3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04256" tIns="104256" rIns="104256" bIns="104256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595"/>
          </a:p>
        </p:txBody>
      </p:sp>
      <p:grpSp>
        <p:nvGrpSpPr>
          <p:cNvPr id="278" name="Google Shape;278;p36"/>
          <p:cNvGrpSpPr/>
          <p:nvPr/>
        </p:nvGrpSpPr>
        <p:grpSpPr>
          <a:xfrm>
            <a:off x="302184" y="229475"/>
            <a:ext cx="281889" cy="180899"/>
            <a:chOff x="-3715608" y="1135417"/>
            <a:chExt cx="247122" cy="199468"/>
          </a:xfrm>
        </p:grpSpPr>
        <p:sp>
          <p:nvSpPr>
            <p:cNvPr id="279" name="Google Shape;279;p36"/>
            <p:cNvSpPr/>
            <p:nvPr/>
          </p:nvSpPr>
          <p:spPr>
            <a:xfrm>
              <a:off x="-3625070" y="1178354"/>
              <a:ext cx="156584" cy="156531"/>
            </a:xfrm>
            <a:custGeom>
              <a:avLst/>
              <a:gdLst/>
              <a:ahLst/>
              <a:cxnLst/>
              <a:rect l="l" t="t" r="r" b="b"/>
              <a:pathLst>
                <a:path w="2954" h="2953" extrusionOk="0">
                  <a:moveTo>
                    <a:pt x="1470" y="0"/>
                  </a:moveTo>
                  <a:cubicBezTo>
                    <a:pt x="660" y="0"/>
                    <a:pt x="1" y="659"/>
                    <a:pt x="1" y="1484"/>
                  </a:cubicBezTo>
                  <a:cubicBezTo>
                    <a:pt x="1" y="2293"/>
                    <a:pt x="660" y="2952"/>
                    <a:pt x="1470" y="2952"/>
                  </a:cubicBezTo>
                  <a:cubicBezTo>
                    <a:pt x="2294" y="2952"/>
                    <a:pt x="2953" y="2293"/>
                    <a:pt x="2953" y="1484"/>
                  </a:cubicBezTo>
                  <a:cubicBezTo>
                    <a:pt x="2953" y="659"/>
                    <a:pt x="2294" y="0"/>
                    <a:pt x="1470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104256" tIns="104256" rIns="104256" bIns="104256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595"/>
            </a:p>
          </p:txBody>
        </p:sp>
        <p:sp>
          <p:nvSpPr>
            <p:cNvPr id="280" name="Google Shape;280;p36"/>
            <p:cNvSpPr/>
            <p:nvPr/>
          </p:nvSpPr>
          <p:spPr>
            <a:xfrm>
              <a:off x="-3715608" y="1135417"/>
              <a:ext cx="156531" cy="155789"/>
            </a:xfrm>
            <a:custGeom>
              <a:avLst/>
              <a:gdLst/>
              <a:ahLst/>
              <a:cxnLst/>
              <a:rect l="l" t="t" r="r" b="b"/>
              <a:pathLst>
                <a:path w="2953" h="2939" extrusionOk="0">
                  <a:moveTo>
                    <a:pt x="1484" y="1"/>
                  </a:moveTo>
                  <a:cubicBezTo>
                    <a:pt x="660" y="1"/>
                    <a:pt x="1" y="660"/>
                    <a:pt x="1" y="1469"/>
                  </a:cubicBezTo>
                  <a:cubicBezTo>
                    <a:pt x="1" y="2279"/>
                    <a:pt x="660" y="2938"/>
                    <a:pt x="1484" y="2938"/>
                  </a:cubicBezTo>
                  <a:cubicBezTo>
                    <a:pt x="2293" y="2938"/>
                    <a:pt x="2953" y="2279"/>
                    <a:pt x="2953" y="1469"/>
                  </a:cubicBezTo>
                  <a:cubicBezTo>
                    <a:pt x="2953" y="660"/>
                    <a:pt x="2293" y="1"/>
                    <a:pt x="1484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104256" tIns="104256" rIns="104256" bIns="104256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595"/>
            </a:p>
          </p:txBody>
        </p:sp>
      </p:grpSp>
      <p:sp>
        <p:nvSpPr>
          <p:cNvPr id="281" name="Google Shape;281;p36"/>
          <p:cNvSpPr/>
          <p:nvPr/>
        </p:nvSpPr>
        <p:spPr>
          <a:xfrm>
            <a:off x="11705624" y="2400638"/>
            <a:ext cx="177635" cy="141241"/>
          </a:xfrm>
          <a:custGeom>
            <a:avLst/>
            <a:gdLst/>
            <a:ahLst/>
            <a:cxnLst/>
            <a:rect l="l" t="t" r="r" b="b"/>
            <a:pathLst>
              <a:path w="2938" h="2938" extrusionOk="0">
                <a:moveTo>
                  <a:pt x="1469" y="0"/>
                </a:moveTo>
                <a:cubicBezTo>
                  <a:pt x="660" y="0"/>
                  <a:pt x="0" y="660"/>
                  <a:pt x="0" y="1469"/>
                </a:cubicBezTo>
                <a:cubicBezTo>
                  <a:pt x="0" y="2278"/>
                  <a:pt x="660" y="2938"/>
                  <a:pt x="1469" y="2938"/>
                </a:cubicBezTo>
                <a:cubicBezTo>
                  <a:pt x="2278" y="2938"/>
                  <a:pt x="2938" y="2278"/>
                  <a:pt x="2938" y="1469"/>
                </a:cubicBezTo>
                <a:cubicBezTo>
                  <a:pt x="2938" y="660"/>
                  <a:pt x="2278" y="0"/>
                  <a:pt x="1469" y="0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104256" tIns="104256" rIns="104256" bIns="104256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595"/>
          </a:p>
        </p:txBody>
      </p:sp>
      <p:grpSp>
        <p:nvGrpSpPr>
          <p:cNvPr id="282" name="Google Shape;282;p36"/>
          <p:cNvGrpSpPr/>
          <p:nvPr/>
        </p:nvGrpSpPr>
        <p:grpSpPr>
          <a:xfrm>
            <a:off x="11586902" y="6390566"/>
            <a:ext cx="415095" cy="288248"/>
            <a:chOff x="-4243092" y="2330173"/>
            <a:chExt cx="363899" cy="317836"/>
          </a:xfrm>
        </p:grpSpPr>
        <p:sp>
          <p:nvSpPr>
            <p:cNvPr id="283" name="Google Shape;283;p36"/>
            <p:cNvSpPr/>
            <p:nvPr/>
          </p:nvSpPr>
          <p:spPr>
            <a:xfrm>
              <a:off x="-4063553" y="2330173"/>
              <a:ext cx="156531" cy="156584"/>
            </a:xfrm>
            <a:custGeom>
              <a:avLst/>
              <a:gdLst/>
              <a:ahLst/>
              <a:cxnLst/>
              <a:rect l="l" t="t" r="r" b="b"/>
              <a:pathLst>
                <a:path w="2953" h="2954" extrusionOk="0">
                  <a:moveTo>
                    <a:pt x="1484" y="1"/>
                  </a:moveTo>
                  <a:cubicBezTo>
                    <a:pt x="660" y="1"/>
                    <a:pt x="1" y="660"/>
                    <a:pt x="1" y="1469"/>
                  </a:cubicBezTo>
                  <a:cubicBezTo>
                    <a:pt x="1" y="2294"/>
                    <a:pt x="660" y="2953"/>
                    <a:pt x="1484" y="2953"/>
                  </a:cubicBezTo>
                  <a:cubicBezTo>
                    <a:pt x="2293" y="2953"/>
                    <a:pt x="2953" y="2294"/>
                    <a:pt x="2953" y="1469"/>
                  </a:cubicBezTo>
                  <a:cubicBezTo>
                    <a:pt x="2953" y="660"/>
                    <a:pt x="2293" y="1"/>
                    <a:pt x="1484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104256" tIns="104256" rIns="104256" bIns="104256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595"/>
            </a:p>
          </p:txBody>
        </p:sp>
        <p:sp>
          <p:nvSpPr>
            <p:cNvPr id="284" name="Google Shape;284;p36"/>
            <p:cNvSpPr/>
            <p:nvPr/>
          </p:nvSpPr>
          <p:spPr>
            <a:xfrm>
              <a:off x="-4243092" y="2492273"/>
              <a:ext cx="156584" cy="155736"/>
            </a:xfrm>
            <a:custGeom>
              <a:avLst/>
              <a:gdLst/>
              <a:ahLst/>
              <a:cxnLst/>
              <a:rect l="l" t="t" r="r" b="b"/>
              <a:pathLst>
                <a:path w="2954" h="2938" extrusionOk="0">
                  <a:moveTo>
                    <a:pt x="1484" y="0"/>
                  </a:moveTo>
                  <a:cubicBezTo>
                    <a:pt x="660" y="0"/>
                    <a:pt x="1" y="659"/>
                    <a:pt x="1" y="1469"/>
                  </a:cubicBezTo>
                  <a:cubicBezTo>
                    <a:pt x="1" y="2278"/>
                    <a:pt x="660" y="2937"/>
                    <a:pt x="1484" y="2937"/>
                  </a:cubicBezTo>
                  <a:cubicBezTo>
                    <a:pt x="2294" y="2937"/>
                    <a:pt x="2953" y="2278"/>
                    <a:pt x="2953" y="1469"/>
                  </a:cubicBezTo>
                  <a:cubicBezTo>
                    <a:pt x="2953" y="659"/>
                    <a:pt x="2294" y="0"/>
                    <a:pt x="1484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104256" tIns="104256" rIns="104256" bIns="104256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595"/>
            </a:p>
          </p:txBody>
        </p:sp>
        <p:sp>
          <p:nvSpPr>
            <p:cNvPr id="285" name="Google Shape;285;p36"/>
            <p:cNvSpPr/>
            <p:nvPr/>
          </p:nvSpPr>
          <p:spPr>
            <a:xfrm>
              <a:off x="-4034929" y="2460468"/>
              <a:ext cx="155736" cy="155736"/>
            </a:xfrm>
            <a:custGeom>
              <a:avLst/>
              <a:gdLst/>
              <a:ahLst/>
              <a:cxnLst/>
              <a:rect l="l" t="t" r="r" b="b"/>
              <a:pathLst>
                <a:path w="2938" h="2938" extrusionOk="0">
                  <a:moveTo>
                    <a:pt x="1469" y="1"/>
                  </a:moveTo>
                  <a:cubicBezTo>
                    <a:pt x="660" y="1"/>
                    <a:pt x="0" y="660"/>
                    <a:pt x="0" y="1469"/>
                  </a:cubicBezTo>
                  <a:cubicBezTo>
                    <a:pt x="0" y="2278"/>
                    <a:pt x="660" y="2938"/>
                    <a:pt x="1469" y="2938"/>
                  </a:cubicBezTo>
                  <a:cubicBezTo>
                    <a:pt x="2278" y="2938"/>
                    <a:pt x="2937" y="2278"/>
                    <a:pt x="2937" y="1469"/>
                  </a:cubicBezTo>
                  <a:cubicBezTo>
                    <a:pt x="2937" y="660"/>
                    <a:pt x="2278" y="1"/>
                    <a:pt x="1469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104256" tIns="104256" rIns="104256" bIns="104256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595"/>
            </a:p>
          </p:txBody>
        </p:sp>
      </p:grpSp>
      <p:sp>
        <p:nvSpPr>
          <p:cNvPr id="286" name="Google Shape;286;p36"/>
          <p:cNvSpPr/>
          <p:nvPr/>
        </p:nvSpPr>
        <p:spPr>
          <a:xfrm>
            <a:off x="3555772" y="87513"/>
            <a:ext cx="178542" cy="141962"/>
          </a:xfrm>
          <a:custGeom>
            <a:avLst/>
            <a:gdLst/>
            <a:ahLst/>
            <a:cxnLst/>
            <a:rect l="l" t="t" r="r" b="b"/>
            <a:pathLst>
              <a:path w="2953" h="2953" extrusionOk="0">
                <a:moveTo>
                  <a:pt x="1484" y="1"/>
                </a:moveTo>
                <a:cubicBezTo>
                  <a:pt x="660" y="1"/>
                  <a:pt x="1" y="660"/>
                  <a:pt x="1" y="1469"/>
                </a:cubicBezTo>
                <a:cubicBezTo>
                  <a:pt x="1" y="2293"/>
                  <a:pt x="660" y="2953"/>
                  <a:pt x="1484" y="2953"/>
                </a:cubicBezTo>
                <a:cubicBezTo>
                  <a:pt x="2294" y="2953"/>
                  <a:pt x="2953" y="2293"/>
                  <a:pt x="2953" y="1469"/>
                </a:cubicBezTo>
                <a:cubicBezTo>
                  <a:pt x="2953" y="660"/>
                  <a:pt x="2294" y="1"/>
                  <a:pt x="1484" y="1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104256" tIns="104256" rIns="104256" bIns="104256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595"/>
          </a:p>
        </p:txBody>
      </p:sp>
      <p:grpSp>
        <p:nvGrpSpPr>
          <p:cNvPr id="287" name="Google Shape;287;p36"/>
          <p:cNvGrpSpPr/>
          <p:nvPr/>
        </p:nvGrpSpPr>
        <p:grpSpPr>
          <a:xfrm>
            <a:off x="302642" y="6444260"/>
            <a:ext cx="280982" cy="180851"/>
            <a:chOff x="-2474000" y="3617906"/>
            <a:chExt cx="246327" cy="199415"/>
          </a:xfrm>
        </p:grpSpPr>
        <p:sp>
          <p:nvSpPr>
            <p:cNvPr id="288" name="Google Shape;288;p36"/>
            <p:cNvSpPr/>
            <p:nvPr/>
          </p:nvSpPr>
          <p:spPr>
            <a:xfrm>
              <a:off x="-2384204" y="3660789"/>
              <a:ext cx="156531" cy="156531"/>
            </a:xfrm>
            <a:custGeom>
              <a:avLst/>
              <a:gdLst/>
              <a:ahLst/>
              <a:cxnLst/>
              <a:rect l="l" t="t" r="r" b="b"/>
              <a:pathLst>
                <a:path w="2953" h="2953" extrusionOk="0">
                  <a:moveTo>
                    <a:pt x="1484" y="0"/>
                  </a:moveTo>
                  <a:cubicBezTo>
                    <a:pt x="659" y="0"/>
                    <a:pt x="0" y="660"/>
                    <a:pt x="0" y="1484"/>
                  </a:cubicBezTo>
                  <a:cubicBezTo>
                    <a:pt x="0" y="2293"/>
                    <a:pt x="659" y="2953"/>
                    <a:pt x="1484" y="2953"/>
                  </a:cubicBezTo>
                  <a:cubicBezTo>
                    <a:pt x="2293" y="2953"/>
                    <a:pt x="2952" y="2293"/>
                    <a:pt x="2952" y="1484"/>
                  </a:cubicBezTo>
                  <a:cubicBezTo>
                    <a:pt x="2952" y="660"/>
                    <a:pt x="2293" y="0"/>
                    <a:pt x="1484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104256" tIns="104256" rIns="104256" bIns="104256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595"/>
            </a:p>
          </p:txBody>
        </p:sp>
        <p:sp>
          <p:nvSpPr>
            <p:cNvPr id="289" name="Google Shape;289;p36"/>
            <p:cNvSpPr/>
            <p:nvPr/>
          </p:nvSpPr>
          <p:spPr>
            <a:xfrm>
              <a:off x="-2474000" y="3617906"/>
              <a:ext cx="156531" cy="155736"/>
            </a:xfrm>
            <a:custGeom>
              <a:avLst/>
              <a:gdLst/>
              <a:ahLst/>
              <a:cxnLst/>
              <a:rect l="l" t="t" r="r" b="b"/>
              <a:pathLst>
                <a:path w="2953" h="2938" extrusionOk="0">
                  <a:moveTo>
                    <a:pt x="1469" y="0"/>
                  </a:moveTo>
                  <a:cubicBezTo>
                    <a:pt x="660" y="0"/>
                    <a:pt x="1" y="660"/>
                    <a:pt x="1" y="1469"/>
                  </a:cubicBezTo>
                  <a:cubicBezTo>
                    <a:pt x="1" y="2278"/>
                    <a:pt x="660" y="2938"/>
                    <a:pt x="1469" y="2938"/>
                  </a:cubicBezTo>
                  <a:cubicBezTo>
                    <a:pt x="2279" y="2938"/>
                    <a:pt x="2953" y="2278"/>
                    <a:pt x="2953" y="1469"/>
                  </a:cubicBezTo>
                  <a:cubicBezTo>
                    <a:pt x="2953" y="660"/>
                    <a:pt x="2279" y="0"/>
                    <a:pt x="1469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104256" tIns="104256" rIns="104256" bIns="104256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595"/>
            </a:p>
          </p:txBody>
        </p:sp>
      </p:grpSp>
      <p:grpSp>
        <p:nvGrpSpPr>
          <p:cNvPr id="290" name="Google Shape;290;p36"/>
          <p:cNvGrpSpPr/>
          <p:nvPr/>
        </p:nvGrpSpPr>
        <p:grpSpPr>
          <a:xfrm rot="2054204">
            <a:off x="140696" y="2313789"/>
            <a:ext cx="280831" cy="180896"/>
            <a:chOff x="-4956421" y="3617906"/>
            <a:chExt cx="246274" cy="199415"/>
          </a:xfrm>
        </p:grpSpPr>
        <p:sp>
          <p:nvSpPr>
            <p:cNvPr id="291" name="Google Shape;291;p36"/>
            <p:cNvSpPr/>
            <p:nvPr/>
          </p:nvSpPr>
          <p:spPr>
            <a:xfrm>
              <a:off x="-4866679" y="3660789"/>
              <a:ext cx="156531" cy="156531"/>
            </a:xfrm>
            <a:custGeom>
              <a:avLst/>
              <a:gdLst/>
              <a:ahLst/>
              <a:cxnLst/>
              <a:rect l="l" t="t" r="r" b="b"/>
              <a:pathLst>
                <a:path w="2953" h="2953" extrusionOk="0">
                  <a:moveTo>
                    <a:pt x="1484" y="0"/>
                  </a:moveTo>
                  <a:cubicBezTo>
                    <a:pt x="660" y="0"/>
                    <a:pt x="1" y="660"/>
                    <a:pt x="1" y="1484"/>
                  </a:cubicBezTo>
                  <a:cubicBezTo>
                    <a:pt x="1" y="2293"/>
                    <a:pt x="660" y="2953"/>
                    <a:pt x="1484" y="2953"/>
                  </a:cubicBezTo>
                  <a:cubicBezTo>
                    <a:pt x="2294" y="2953"/>
                    <a:pt x="2953" y="2293"/>
                    <a:pt x="2953" y="1484"/>
                  </a:cubicBezTo>
                  <a:cubicBezTo>
                    <a:pt x="2953" y="660"/>
                    <a:pt x="2294" y="0"/>
                    <a:pt x="1484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104256" tIns="104256" rIns="104256" bIns="104256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595"/>
            </a:p>
          </p:txBody>
        </p:sp>
        <p:sp>
          <p:nvSpPr>
            <p:cNvPr id="292" name="Google Shape;292;p36"/>
            <p:cNvSpPr/>
            <p:nvPr/>
          </p:nvSpPr>
          <p:spPr>
            <a:xfrm>
              <a:off x="-4956421" y="3617906"/>
              <a:ext cx="155736" cy="155736"/>
            </a:xfrm>
            <a:custGeom>
              <a:avLst/>
              <a:gdLst/>
              <a:ahLst/>
              <a:cxnLst/>
              <a:rect l="l" t="t" r="r" b="b"/>
              <a:pathLst>
                <a:path w="2938" h="2938" extrusionOk="0">
                  <a:moveTo>
                    <a:pt x="1469" y="0"/>
                  </a:moveTo>
                  <a:cubicBezTo>
                    <a:pt x="660" y="0"/>
                    <a:pt x="0" y="660"/>
                    <a:pt x="0" y="1469"/>
                  </a:cubicBezTo>
                  <a:cubicBezTo>
                    <a:pt x="0" y="2278"/>
                    <a:pt x="660" y="2938"/>
                    <a:pt x="1469" y="2938"/>
                  </a:cubicBezTo>
                  <a:cubicBezTo>
                    <a:pt x="2278" y="2938"/>
                    <a:pt x="2938" y="2278"/>
                    <a:pt x="2938" y="1469"/>
                  </a:cubicBezTo>
                  <a:cubicBezTo>
                    <a:pt x="2938" y="660"/>
                    <a:pt x="2278" y="0"/>
                    <a:pt x="1469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104256" tIns="104256" rIns="104256" bIns="104256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595"/>
            </a:p>
          </p:txBody>
        </p:sp>
      </p:grpSp>
      <p:sp>
        <p:nvSpPr>
          <p:cNvPr id="293" name="Google Shape;293;p36"/>
          <p:cNvSpPr/>
          <p:nvPr/>
        </p:nvSpPr>
        <p:spPr>
          <a:xfrm>
            <a:off x="191610" y="4773062"/>
            <a:ext cx="178542" cy="141962"/>
          </a:xfrm>
          <a:custGeom>
            <a:avLst/>
            <a:gdLst/>
            <a:ahLst/>
            <a:cxnLst/>
            <a:rect l="l" t="t" r="r" b="b"/>
            <a:pathLst>
              <a:path w="2953" h="2953" extrusionOk="0">
                <a:moveTo>
                  <a:pt x="1484" y="1"/>
                </a:moveTo>
                <a:cubicBezTo>
                  <a:pt x="660" y="1"/>
                  <a:pt x="1" y="660"/>
                  <a:pt x="1" y="1469"/>
                </a:cubicBezTo>
                <a:cubicBezTo>
                  <a:pt x="1" y="2293"/>
                  <a:pt x="660" y="2953"/>
                  <a:pt x="1484" y="2953"/>
                </a:cubicBezTo>
                <a:cubicBezTo>
                  <a:pt x="2294" y="2953"/>
                  <a:pt x="2953" y="2293"/>
                  <a:pt x="2953" y="1469"/>
                </a:cubicBezTo>
                <a:cubicBezTo>
                  <a:pt x="2953" y="660"/>
                  <a:pt x="2294" y="1"/>
                  <a:pt x="1484" y="1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104256" tIns="104256" rIns="104256" bIns="104256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595"/>
          </a:p>
        </p:txBody>
      </p:sp>
      <p:grpSp>
        <p:nvGrpSpPr>
          <p:cNvPr id="294" name="Google Shape;294;p36"/>
          <p:cNvGrpSpPr/>
          <p:nvPr/>
        </p:nvGrpSpPr>
        <p:grpSpPr>
          <a:xfrm>
            <a:off x="8874336" y="87529"/>
            <a:ext cx="281889" cy="180899"/>
            <a:chOff x="-3715608" y="1135417"/>
            <a:chExt cx="247122" cy="199468"/>
          </a:xfrm>
        </p:grpSpPr>
        <p:sp>
          <p:nvSpPr>
            <p:cNvPr id="295" name="Google Shape;295;p36"/>
            <p:cNvSpPr/>
            <p:nvPr/>
          </p:nvSpPr>
          <p:spPr>
            <a:xfrm>
              <a:off x="-3625070" y="1178354"/>
              <a:ext cx="156584" cy="156531"/>
            </a:xfrm>
            <a:custGeom>
              <a:avLst/>
              <a:gdLst/>
              <a:ahLst/>
              <a:cxnLst/>
              <a:rect l="l" t="t" r="r" b="b"/>
              <a:pathLst>
                <a:path w="2954" h="2953" extrusionOk="0">
                  <a:moveTo>
                    <a:pt x="1470" y="0"/>
                  </a:moveTo>
                  <a:cubicBezTo>
                    <a:pt x="660" y="0"/>
                    <a:pt x="1" y="659"/>
                    <a:pt x="1" y="1484"/>
                  </a:cubicBezTo>
                  <a:cubicBezTo>
                    <a:pt x="1" y="2293"/>
                    <a:pt x="660" y="2952"/>
                    <a:pt x="1470" y="2952"/>
                  </a:cubicBezTo>
                  <a:cubicBezTo>
                    <a:pt x="2294" y="2952"/>
                    <a:pt x="2953" y="2293"/>
                    <a:pt x="2953" y="1484"/>
                  </a:cubicBezTo>
                  <a:cubicBezTo>
                    <a:pt x="2953" y="659"/>
                    <a:pt x="2294" y="0"/>
                    <a:pt x="1470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104256" tIns="104256" rIns="104256" bIns="104256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595"/>
            </a:p>
          </p:txBody>
        </p:sp>
        <p:sp>
          <p:nvSpPr>
            <p:cNvPr id="296" name="Google Shape;296;p36"/>
            <p:cNvSpPr/>
            <p:nvPr/>
          </p:nvSpPr>
          <p:spPr>
            <a:xfrm>
              <a:off x="-3715608" y="1135417"/>
              <a:ext cx="156531" cy="155789"/>
            </a:xfrm>
            <a:custGeom>
              <a:avLst/>
              <a:gdLst/>
              <a:ahLst/>
              <a:cxnLst/>
              <a:rect l="l" t="t" r="r" b="b"/>
              <a:pathLst>
                <a:path w="2953" h="2939" extrusionOk="0">
                  <a:moveTo>
                    <a:pt x="1484" y="1"/>
                  </a:moveTo>
                  <a:cubicBezTo>
                    <a:pt x="660" y="1"/>
                    <a:pt x="1" y="660"/>
                    <a:pt x="1" y="1469"/>
                  </a:cubicBezTo>
                  <a:cubicBezTo>
                    <a:pt x="1" y="2279"/>
                    <a:pt x="660" y="2938"/>
                    <a:pt x="1484" y="2938"/>
                  </a:cubicBezTo>
                  <a:cubicBezTo>
                    <a:pt x="2293" y="2938"/>
                    <a:pt x="2953" y="2279"/>
                    <a:pt x="2953" y="1469"/>
                  </a:cubicBezTo>
                  <a:cubicBezTo>
                    <a:pt x="2953" y="660"/>
                    <a:pt x="2293" y="1"/>
                    <a:pt x="1484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104256" tIns="104256" rIns="104256" bIns="104256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595"/>
            </a:p>
          </p:txBody>
        </p:sp>
      </p:grpSp>
      <p:sp>
        <p:nvSpPr>
          <p:cNvPr id="297" name="Google Shape;297;p36"/>
          <p:cNvSpPr/>
          <p:nvPr/>
        </p:nvSpPr>
        <p:spPr>
          <a:xfrm>
            <a:off x="4968875" y="6625096"/>
            <a:ext cx="178542" cy="141962"/>
          </a:xfrm>
          <a:custGeom>
            <a:avLst/>
            <a:gdLst/>
            <a:ahLst/>
            <a:cxnLst/>
            <a:rect l="l" t="t" r="r" b="b"/>
            <a:pathLst>
              <a:path w="2953" h="2953" extrusionOk="0">
                <a:moveTo>
                  <a:pt x="1484" y="1"/>
                </a:moveTo>
                <a:cubicBezTo>
                  <a:pt x="660" y="1"/>
                  <a:pt x="1" y="660"/>
                  <a:pt x="1" y="1469"/>
                </a:cubicBezTo>
                <a:cubicBezTo>
                  <a:pt x="1" y="2293"/>
                  <a:pt x="660" y="2953"/>
                  <a:pt x="1484" y="2953"/>
                </a:cubicBezTo>
                <a:cubicBezTo>
                  <a:pt x="2294" y="2953"/>
                  <a:pt x="2953" y="2293"/>
                  <a:pt x="2953" y="1469"/>
                </a:cubicBezTo>
                <a:cubicBezTo>
                  <a:pt x="2953" y="660"/>
                  <a:pt x="2294" y="1"/>
                  <a:pt x="1484" y="1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104256" tIns="104256" rIns="104256" bIns="104256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595"/>
          </a:p>
        </p:txBody>
      </p:sp>
      <p:sp>
        <p:nvSpPr>
          <p:cNvPr id="298" name="Google Shape;298;p36"/>
          <p:cNvSpPr/>
          <p:nvPr/>
        </p:nvSpPr>
        <p:spPr>
          <a:xfrm>
            <a:off x="6319332" y="106972"/>
            <a:ext cx="178542" cy="142010"/>
          </a:xfrm>
          <a:custGeom>
            <a:avLst/>
            <a:gdLst/>
            <a:ahLst/>
            <a:cxnLst/>
            <a:rect l="l" t="t" r="r" b="b"/>
            <a:pathLst>
              <a:path w="2953" h="2954" extrusionOk="0">
                <a:moveTo>
                  <a:pt x="1469" y="1"/>
                </a:moveTo>
                <a:cubicBezTo>
                  <a:pt x="659" y="1"/>
                  <a:pt x="0" y="660"/>
                  <a:pt x="0" y="1469"/>
                </a:cubicBezTo>
                <a:cubicBezTo>
                  <a:pt x="0" y="2294"/>
                  <a:pt x="659" y="2953"/>
                  <a:pt x="1469" y="2953"/>
                </a:cubicBezTo>
                <a:cubicBezTo>
                  <a:pt x="2293" y="2953"/>
                  <a:pt x="2952" y="2294"/>
                  <a:pt x="2952" y="1469"/>
                </a:cubicBezTo>
                <a:cubicBezTo>
                  <a:pt x="2952" y="660"/>
                  <a:pt x="2293" y="1"/>
                  <a:pt x="1469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04256" tIns="104256" rIns="104256" bIns="104256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595"/>
          </a:p>
        </p:txBody>
      </p:sp>
      <p:sp>
        <p:nvSpPr>
          <p:cNvPr id="299" name="Google Shape;299;p36"/>
          <p:cNvSpPr/>
          <p:nvPr/>
        </p:nvSpPr>
        <p:spPr>
          <a:xfrm>
            <a:off x="9449694" y="6625099"/>
            <a:ext cx="178602" cy="141962"/>
          </a:xfrm>
          <a:custGeom>
            <a:avLst/>
            <a:gdLst/>
            <a:ahLst/>
            <a:cxnLst/>
            <a:rect l="l" t="t" r="r" b="b"/>
            <a:pathLst>
              <a:path w="2954" h="2953" extrusionOk="0">
                <a:moveTo>
                  <a:pt x="1485" y="1"/>
                </a:moveTo>
                <a:cubicBezTo>
                  <a:pt x="660" y="1"/>
                  <a:pt x="1" y="660"/>
                  <a:pt x="1" y="1484"/>
                </a:cubicBezTo>
                <a:cubicBezTo>
                  <a:pt x="1" y="2293"/>
                  <a:pt x="660" y="2953"/>
                  <a:pt x="1485" y="2953"/>
                </a:cubicBezTo>
                <a:cubicBezTo>
                  <a:pt x="2294" y="2953"/>
                  <a:pt x="2953" y="2293"/>
                  <a:pt x="2953" y="1484"/>
                </a:cubicBezTo>
                <a:cubicBezTo>
                  <a:pt x="2953" y="660"/>
                  <a:pt x="2294" y="1"/>
                  <a:pt x="1485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04256" tIns="104256" rIns="104256" bIns="104256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595"/>
          </a:p>
        </p:txBody>
      </p:sp>
      <p:grpSp>
        <p:nvGrpSpPr>
          <p:cNvPr id="300" name="Google Shape;300;p36"/>
          <p:cNvGrpSpPr/>
          <p:nvPr/>
        </p:nvGrpSpPr>
        <p:grpSpPr>
          <a:xfrm rot="5930154">
            <a:off x="11869915" y="4753587"/>
            <a:ext cx="280828" cy="180901"/>
            <a:chOff x="-4956421" y="3617906"/>
            <a:chExt cx="246274" cy="199415"/>
          </a:xfrm>
        </p:grpSpPr>
        <p:sp>
          <p:nvSpPr>
            <p:cNvPr id="301" name="Google Shape;301;p36"/>
            <p:cNvSpPr/>
            <p:nvPr/>
          </p:nvSpPr>
          <p:spPr>
            <a:xfrm>
              <a:off x="-4866679" y="3660789"/>
              <a:ext cx="156531" cy="156531"/>
            </a:xfrm>
            <a:custGeom>
              <a:avLst/>
              <a:gdLst/>
              <a:ahLst/>
              <a:cxnLst/>
              <a:rect l="l" t="t" r="r" b="b"/>
              <a:pathLst>
                <a:path w="2953" h="2953" extrusionOk="0">
                  <a:moveTo>
                    <a:pt x="1484" y="0"/>
                  </a:moveTo>
                  <a:cubicBezTo>
                    <a:pt x="660" y="0"/>
                    <a:pt x="1" y="660"/>
                    <a:pt x="1" y="1484"/>
                  </a:cubicBezTo>
                  <a:cubicBezTo>
                    <a:pt x="1" y="2293"/>
                    <a:pt x="660" y="2953"/>
                    <a:pt x="1484" y="2953"/>
                  </a:cubicBezTo>
                  <a:cubicBezTo>
                    <a:pt x="2294" y="2953"/>
                    <a:pt x="2953" y="2293"/>
                    <a:pt x="2953" y="1484"/>
                  </a:cubicBezTo>
                  <a:cubicBezTo>
                    <a:pt x="2953" y="660"/>
                    <a:pt x="2294" y="0"/>
                    <a:pt x="1484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104256" tIns="104256" rIns="104256" bIns="104256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595"/>
            </a:p>
          </p:txBody>
        </p:sp>
        <p:sp>
          <p:nvSpPr>
            <p:cNvPr id="302" name="Google Shape;302;p36"/>
            <p:cNvSpPr/>
            <p:nvPr/>
          </p:nvSpPr>
          <p:spPr>
            <a:xfrm>
              <a:off x="-4956421" y="3617906"/>
              <a:ext cx="155736" cy="155736"/>
            </a:xfrm>
            <a:custGeom>
              <a:avLst/>
              <a:gdLst/>
              <a:ahLst/>
              <a:cxnLst/>
              <a:rect l="l" t="t" r="r" b="b"/>
              <a:pathLst>
                <a:path w="2938" h="2938" extrusionOk="0">
                  <a:moveTo>
                    <a:pt x="1469" y="0"/>
                  </a:moveTo>
                  <a:cubicBezTo>
                    <a:pt x="660" y="0"/>
                    <a:pt x="0" y="660"/>
                    <a:pt x="0" y="1469"/>
                  </a:cubicBezTo>
                  <a:cubicBezTo>
                    <a:pt x="0" y="2278"/>
                    <a:pt x="660" y="2938"/>
                    <a:pt x="1469" y="2938"/>
                  </a:cubicBezTo>
                  <a:cubicBezTo>
                    <a:pt x="2278" y="2938"/>
                    <a:pt x="2938" y="2278"/>
                    <a:pt x="2938" y="1469"/>
                  </a:cubicBezTo>
                  <a:cubicBezTo>
                    <a:pt x="2938" y="660"/>
                    <a:pt x="2278" y="0"/>
                    <a:pt x="1469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104256" tIns="104256" rIns="104256" bIns="104256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595"/>
            </a:p>
          </p:txBody>
        </p:sp>
      </p:grpSp>
      <p:sp>
        <p:nvSpPr>
          <p:cNvPr id="303" name="Google Shape;303;p36"/>
          <p:cNvSpPr/>
          <p:nvPr/>
        </p:nvSpPr>
        <p:spPr>
          <a:xfrm>
            <a:off x="6962855" y="6538687"/>
            <a:ext cx="178542" cy="141962"/>
          </a:xfrm>
          <a:custGeom>
            <a:avLst/>
            <a:gdLst/>
            <a:ahLst/>
            <a:cxnLst/>
            <a:rect l="l" t="t" r="r" b="b"/>
            <a:pathLst>
              <a:path w="2953" h="2953" extrusionOk="0">
                <a:moveTo>
                  <a:pt x="1484" y="1"/>
                </a:moveTo>
                <a:cubicBezTo>
                  <a:pt x="660" y="1"/>
                  <a:pt x="1" y="660"/>
                  <a:pt x="1" y="1469"/>
                </a:cubicBezTo>
                <a:cubicBezTo>
                  <a:pt x="1" y="2293"/>
                  <a:pt x="660" y="2953"/>
                  <a:pt x="1484" y="2953"/>
                </a:cubicBezTo>
                <a:cubicBezTo>
                  <a:pt x="2294" y="2953"/>
                  <a:pt x="2953" y="2293"/>
                  <a:pt x="2953" y="1469"/>
                </a:cubicBezTo>
                <a:cubicBezTo>
                  <a:pt x="2953" y="660"/>
                  <a:pt x="2294" y="1"/>
                  <a:pt x="1484" y="1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104256" tIns="104256" rIns="104256" bIns="104256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595"/>
          </a:p>
        </p:txBody>
      </p:sp>
    </p:spTree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1">
  <p:cSld name="CUSTOM_23">
    <p:spTree>
      <p:nvGrpSpPr>
        <p:cNvPr id="304" name="Shape 30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5" name="Google Shape;305;p37"/>
          <p:cNvGrpSpPr/>
          <p:nvPr/>
        </p:nvGrpSpPr>
        <p:grpSpPr>
          <a:xfrm>
            <a:off x="27" y="-381697"/>
            <a:ext cx="12192574" cy="7236953"/>
            <a:chOff x="24" y="-420750"/>
            <a:chExt cx="10691998" cy="7977401"/>
          </a:xfrm>
        </p:grpSpPr>
        <p:sp>
          <p:nvSpPr>
            <p:cNvPr id="306" name="Google Shape;306;p37"/>
            <p:cNvSpPr/>
            <p:nvPr/>
          </p:nvSpPr>
          <p:spPr>
            <a:xfrm>
              <a:off x="4459" y="6034342"/>
              <a:ext cx="10687564" cy="1522309"/>
            </a:xfrm>
            <a:custGeom>
              <a:avLst/>
              <a:gdLst/>
              <a:ahLst/>
              <a:cxnLst/>
              <a:rect l="l" t="t" r="r" b="b"/>
              <a:pathLst>
                <a:path w="79525" h="15945" extrusionOk="0">
                  <a:moveTo>
                    <a:pt x="49536" y="2002"/>
                  </a:moveTo>
                  <a:cubicBezTo>
                    <a:pt x="42865" y="3269"/>
                    <a:pt x="39096" y="9941"/>
                    <a:pt x="32424" y="10775"/>
                  </a:cubicBezTo>
                  <a:cubicBezTo>
                    <a:pt x="23685" y="12009"/>
                    <a:pt x="17847" y="3669"/>
                    <a:pt x="10342" y="1168"/>
                  </a:cubicBezTo>
                  <a:cubicBezTo>
                    <a:pt x="7039" y="0"/>
                    <a:pt x="3203" y="934"/>
                    <a:pt x="1" y="2969"/>
                  </a:cubicBezTo>
                  <a:lnTo>
                    <a:pt x="1" y="15945"/>
                  </a:lnTo>
                  <a:lnTo>
                    <a:pt x="79524" y="15945"/>
                  </a:lnTo>
                  <a:lnTo>
                    <a:pt x="79524" y="8806"/>
                  </a:lnTo>
                  <a:cubicBezTo>
                    <a:pt x="70284" y="4036"/>
                    <a:pt x="60377" y="334"/>
                    <a:pt x="49536" y="2002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104256" tIns="104256" rIns="104256" bIns="104256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595"/>
            </a:p>
          </p:txBody>
        </p:sp>
        <p:sp>
          <p:nvSpPr>
            <p:cNvPr id="307" name="Google Shape;307;p37"/>
            <p:cNvSpPr/>
            <p:nvPr/>
          </p:nvSpPr>
          <p:spPr>
            <a:xfrm>
              <a:off x="4459" y="4276388"/>
              <a:ext cx="10683129" cy="2904560"/>
            </a:xfrm>
            <a:custGeom>
              <a:avLst/>
              <a:gdLst/>
              <a:ahLst/>
              <a:cxnLst/>
              <a:rect l="l" t="t" r="r" b="b"/>
              <a:pathLst>
                <a:path w="79492" h="30423" extrusionOk="0">
                  <a:moveTo>
                    <a:pt x="10342" y="19582"/>
                  </a:moveTo>
                  <a:cubicBezTo>
                    <a:pt x="17847" y="22083"/>
                    <a:pt x="23685" y="30423"/>
                    <a:pt x="32424" y="29189"/>
                  </a:cubicBezTo>
                  <a:cubicBezTo>
                    <a:pt x="39096" y="28355"/>
                    <a:pt x="42865" y="21683"/>
                    <a:pt x="49536" y="20416"/>
                  </a:cubicBezTo>
                  <a:cubicBezTo>
                    <a:pt x="60377" y="18748"/>
                    <a:pt x="70284" y="22450"/>
                    <a:pt x="79491" y="27220"/>
                  </a:cubicBezTo>
                  <a:lnTo>
                    <a:pt x="79491" y="11543"/>
                  </a:lnTo>
                  <a:cubicBezTo>
                    <a:pt x="77723" y="9708"/>
                    <a:pt x="75955" y="7773"/>
                    <a:pt x="74121" y="5838"/>
                  </a:cubicBezTo>
                  <a:cubicBezTo>
                    <a:pt x="67883" y="1"/>
                    <a:pt x="58710" y="835"/>
                    <a:pt x="53706" y="7907"/>
                  </a:cubicBezTo>
                  <a:cubicBezTo>
                    <a:pt x="48702" y="14578"/>
                    <a:pt x="41597" y="17914"/>
                    <a:pt x="33692" y="17080"/>
                  </a:cubicBezTo>
                  <a:cubicBezTo>
                    <a:pt x="24919" y="16246"/>
                    <a:pt x="20349" y="8741"/>
                    <a:pt x="13677" y="3737"/>
                  </a:cubicBezTo>
                  <a:cubicBezTo>
                    <a:pt x="9508" y="835"/>
                    <a:pt x="4504" y="1669"/>
                    <a:pt x="335" y="4171"/>
                  </a:cubicBezTo>
                  <a:cubicBezTo>
                    <a:pt x="201" y="4237"/>
                    <a:pt x="101" y="4337"/>
                    <a:pt x="1" y="4437"/>
                  </a:cubicBezTo>
                  <a:lnTo>
                    <a:pt x="1" y="21383"/>
                  </a:lnTo>
                  <a:cubicBezTo>
                    <a:pt x="3203" y="19348"/>
                    <a:pt x="7039" y="18414"/>
                    <a:pt x="10342" y="19582"/>
                  </a:cubicBezTo>
                  <a:close/>
                </a:path>
              </a:pathLst>
            </a:custGeom>
            <a:solidFill>
              <a:schemeClr val="accent4"/>
            </a:solidFill>
            <a:ln w="9525" cap="flat" cmpd="sng">
              <a:solidFill>
                <a:schemeClr val="accent4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04256" tIns="104256" rIns="104256" bIns="104256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595"/>
            </a:p>
          </p:txBody>
        </p:sp>
        <p:sp>
          <p:nvSpPr>
            <p:cNvPr id="308" name="Google Shape;308;p37"/>
            <p:cNvSpPr/>
            <p:nvPr/>
          </p:nvSpPr>
          <p:spPr>
            <a:xfrm>
              <a:off x="4459" y="2251027"/>
              <a:ext cx="10683129" cy="3735743"/>
            </a:xfrm>
            <a:custGeom>
              <a:avLst/>
              <a:gdLst/>
              <a:ahLst/>
              <a:cxnLst/>
              <a:rect l="l" t="t" r="r" b="b"/>
              <a:pathLst>
                <a:path w="79492" h="39129" extrusionOk="0">
                  <a:moveTo>
                    <a:pt x="62446" y="2436"/>
                  </a:moveTo>
                  <a:cubicBezTo>
                    <a:pt x="52438" y="5772"/>
                    <a:pt x="47035" y="15378"/>
                    <a:pt x="37861" y="20382"/>
                  </a:cubicBezTo>
                  <a:cubicBezTo>
                    <a:pt x="28254" y="25386"/>
                    <a:pt x="20749" y="13277"/>
                    <a:pt x="12843" y="7439"/>
                  </a:cubicBezTo>
                  <a:cubicBezTo>
                    <a:pt x="8941" y="4971"/>
                    <a:pt x="4037" y="4804"/>
                    <a:pt x="1" y="6939"/>
                  </a:cubicBezTo>
                  <a:lnTo>
                    <a:pt x="1" y="25652"/>
                  </a:lnTo>
                  <a:cubicBezTo>
                    <a:pt x="101" y="25586"/>
                    <a:pt x="201" y="25486"/>
                    <a:pt x="335" y="25386"/>
                  </a:cubicBezTo>
                  <a:cubicBezTo>
                    <a:pt x="4504" y="22884"/>
                    <a:pt x="9508" y="22050"/>
                    <a:pt x="13677" y="24952"/>
                  </a:cubicBezTo>
                  <a:cubicBezTo>
                    <a:pt x="20349" y="29956"/>
                    <a:pt x="24919" y="37461"/>
                    <a:pt x="33692" y="38295"/>
                  </a:cubicBezTo>
                  <a:cubicBezTo>
                    <a:pt x="41597" y="39129"/>
                    <a:pt x="48702" y="35793"/>
                    <a:pt x="53706" y="29122"/>
                  </a:cubicBezTo>
                  <a:cubicBezTo>
                    <a:pt x="58710" y="22050"/>
                    <a:pt x="67883" y="21216"/>
                    <a:pt x="74121" y="27053"/>
                  </a:cubicBezTo>
                  <a:cubicBezTo>
                    <a:pt x="75955" y="28988"/>
                    <a:pt x="77723" y="30923"/>
                    <a:pt x="79491" y="32758"/>
                  </a:cubicBezTo>
                  <a:lnTo>
                    <a:pt x="79491" y="12777"/>
                  </a:lnTo>
                  <a:cubicBezTo>
                    <a:pt x="75121" y="6639"/>
                    <a:pt x="70852" y="1"/>
                    <a:pt x="62446" y="2436"/>
                  </a:cubicBezTo>
                  <a:close/>
                </a:path>
              </a:pathLst>
            </a:custGeom>
            <a:solidFill>
              <a:schemeClr val="accent1"/>
            </a:solidFill>
            <a:ln w="9525" cap="flat" cmpd="sng">
              <a:solidFill>
                <a:schemeClr val="accen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04256" tIns="104256" rIns="104256" bIns="104256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595"/>
            </a:p>
          </p:txBody>
        </p:sp>
        <p:sp>
          <p:nvSpPr>
            <p:cNvPr id="309" name="Google Shape;309;p37"/>
            <p:cNvSpPr/>
            <p:nvPr/>
          </p:nvSpPr>
          <p:spPr>
            <a:xfrm>
              <a:off x="4459" y="-420750"/>
              <a:ext cx="10683129" cy="5095558"/>
            </a:xfrm>
            <a:custGeom>
              <a:avLst/>
              <a:gdLst/>
              <a:ahLst/>
              <a:cxnLst/>
              <a:rect l="l" t="t" r="r" b="b"/>
              <a:pathLst>
                <a:path w="79492" h="53372" extrusionOk="0">
                  <a:moveTo>
                    <a:pt x="68717" y="13343"/>
                  </a:moveTo>
                  <a:cubicBezTo>
                    <a:pt x="56608" y="0"/>
                    <a:pt x="41597" y="19581"/>
                    <a:pt x="29922" y="25418"/>
                  </a:cubicBezTo>
                  <a:cubicBezTo>
                    <a:pt x="28421" y="25852"/>
                    <a:pt x="26853" y="25852"/>
                    <a:pt x="25352" y="25418"/>
                  </a:cubicBezTo>
                  <a:cubicBezTo>
                    <a:pt x="19081" y="23750"/>
                    <a:pt x="16179" y="17513"/>
                    <a:pt x="10742" y="15411"/>
                  </a:cubicBezTo>
                  <a:cubicBezTo>
                    <a:pt x="7640" y="14177"/>
                    <a:pt x="3470" y="14277"/>
                    <a:pt x="1" y="15678"/>
                  </a:cubicBezTo>
                  <a:lnTo>
                    <a:pt x="1" y="34925"/>
                  </a:lnTo>
                  <a:cubicBezTo>
                    <a:pt x="4037" y="32790"/>
                    <a:pt x="8941" y="32957"/>
                    <a:pt x="12843" y="35425"/>
                  </a:cubicBezTo>
                  <a:cubicBezTo>
                    <a:pt x="20749" y="41263"/>
                    <a:pt x="28254" y="53372"/>
                    <a:pt x="37861" y="48368"/>
                  </a:cubicBezTo>
                  <a:cubicBezTo>
                    <a:pt x="47035" y="43364"/>
                    <a:pt x="52438" y="33758"/>
                    <a:pt x="62446" y="30422"/>
                  </a:cubicBezTo>
                  <a:cubicBezTo>
                    <a:pt x="70852" y="27987"/>
                    <a:pt x="75121" y="34625"/>
                    <a:pt x="79491" y="40763"/>
                  </a:cubicBezTo>
                  <a:lnTo>
                    <a:pt x="79491" y="24351"/>
                  </a:lnTo>
                  <a:cubicBezTo>
                    <a:pt x="75522" y="21149"/>
                    <a:pt x="72219" y="17146"/>
                    <a:pt x="68717" y="13343"/>
                  </a:cubicBezTo>
                  <a:close/>
                </a:path>
              </a:pathLst>
            </a:custGeom>
            <a:solidFill>
              <a:schemeClr val="accent2"/>
            </a:solidFill>
            <a:ln w="9525" cap="flat" cmpd="sng">
              <a:solidFill>
                <a:schemeClr val="accent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04256" tIns="104256" rIns="104256" bIns="104256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595"/>
            </a:p>
          </p:txBody>
        </p:sp>
        <p:sp>
          <p:nvSpPr>
            <p:cNvPr id="310" name="Google Shape;310;p37"/>
            <p:cNvSpPr/>
            <p:nvPr/>
          </p:nvSpPr>
          <p:spPr>
            <a:xfrm>
              <a:off x="24" y="-420750"/>
              <a:ext cx="10687564" cy="2468155"/>
            </a:xfrm>
            <a:custGeom>
              <a:avLst/>
              <a:gdLst/>
              <a:ahLst/>
              <a:cxnLst/>
              <a:rect l="l" t="t" r="r" b="b"/>
              <a:pathLst>
                <a:path w="79525" h="25852" extrusionOk="0">
                  <a:moveTo>
                    <a:pt x="1" y="4036"/>
                  </a:moveTo>
                  <a:lnTo>
                    <a:pt x="1" y="15678"/>
                  </a:lnTo>
                  <a:cubicBezTo>
                    <a:pt x="3503" y="14277"/>
                    <a:pt x="7673" y="14177"/>
                    <a:pt x="10775" y="15411"/>
                  </a:cubicBezTo>
                  <a:cubicBezTo>
                    <a:pt x="16212" y="17513"/>
                    <a:pt x="19114" y="23750"/>
                    <a:pt x="25385" y="25418"/>
                  </a:cubicBezTo>
                  <a:cubicBezTo>
                    <a:pt x="26886" y="25852"/>
                    <a:pt x="28454" y="25852"/>
                    <a:pt x="29955" y="25418"/>
                  </a:cubicBezTo>
                  <a:cubicBezTo>
                    <a:pt x="41630" y="19581"/>
                    <a:pt x="56641" y="0"/>
                    <a:pt x="68750" y="13343"/>
                  </a:cubicBezTo>
                  <a:cubicBezTo>
                    <a:pt x="72252" y="17146"/>
                    <a:pt x="75555" y="21149"/>
                    <a:pt x="79524" y="24351"/>
                  </a:cubicBezTo>
                  <a:lnTo>
                    <a:pt x="79524" y="4036"/>
                  </a:lnTo>
                  <a:close/>
                </a:path>
              </a:pathLst>
            </a:custGeom>
            <a:solidFill>
              <a:schemeClr val="lt2"/>
            </a:solidFill>
            <a:ln w="9525" cap="flat" cmpd="sng">
              <a:solidFill>
                <a:schemeClr val="lt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04256" tIns="104256" rIns="104256" bIns="104256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595"/>
            </a:p>
          </p:txBody>
        </p:sp>
      </p:grpSp>
      <p:grpSp>
        <p:nvGrpSpPr>
          <p:cNvPr id="311" name="Google Shape;311;p37"/>
          <p:cNvGrpSpPr/>
          <p:nvPr/>
        </p:nvGrpSpPr>
        <p:grpSpPr>
          <a:xfrm rot="7782516">
            <a:off x="7909420" y="-344266"/>
            <a:ext cx="4335965" cy="3480517"/>
            <a:chOff x="-3824434" y="2365159"/>
            <a:chExt cx="509243" cy="514014"/>
          </a:xfrm>
        </p:grpSpPr>
        <p:sp>
          <p:nvSpPr>
            <p:cNvPr id="312" name="Google Shape;312;p37"/>
            <p:cNvSpPr/>
            <p:nvPr/>
          </p:nvSpPr>
          <p:spPr>
            <a:xfrm>
              <a:off x="-3762467" y="2417584"/>
              <a:ext cx="408370" cy="413140"/>
            </a:xfrm>
            <a:custGeom>
              <a:avLst/>
              <a:gdLst/>
              <a:ahLst/>
              <a:cxnLst/>
              <a:rect l="l" t="t" r="r" b="b"/>
              <a:pathLst>
                <a:path w="7704" h="7794" extrusionOk="0">
                  <a:moveTo>
                    <a:pt x="4931" y="0"/>
                  </a:moveTo>
                  <a:lnTo>
                    <a:pt x="3537" y="2668"/>
                  </a:lnTo>
                  <a:lnTo>
                    <a:pt x="1379" y="1019"/>
                  </a:lnTo>
                  <a:lnTo>
                    <a:pt x="2458" y="3297"/>
                  </a:lnTo>
                  <a:lnTo>
                    <a:pt x="0" y="3357"/>
                  </a:lnTo>
                  <a:lnTo>
                    <a:pt x="2488" y="4391"/>
                  </a:lnTo>
                  <a:lnTo>
                    <a:pt x="420" y="5860"/>
                  </a:lnTo>
                  <a:lnTo>
                    <a:pt x="3357" y="5425"/>
                  </a:lnTo>
                  <a:lnTo>
                    <a:pt x="4301" y="7793"/>
                  </a:lnTo>
                  <a:lnTo>
                    <a:pt x="4706" y="5245"/>
                  </a:lnTo>
                  <a:lnTo>
                    <a:pt x="7703" y="5171"/>
                  </a:lnTo>
                  <a:lnTo>
                    <a:pt x="5845" y="3822"/>
                  </a:lnTo>
                  <a:lnTo>
                    <a:pt x="7343" y="2233"/>
                  </a:lnTo>
                  <a:lnTo>
                    <a:pt x="4961" y="2818"/>
                  </a:lnTo>
                  <a:lnTo>
                    <a:pt x="4931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04256" tIns="104256" rIns="104256" bIns="104256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595"/>
            </a:p>
          </p:txBody>
        </p:sp>
        <p:sp>
          <p:nvSpPr>
            <p:cNvPr id="313" name="Google Shape;313;p37"/>
            <p:cNvSpPr/>
            <p:nvPr/>
          </p:nvSpPr>
          <p:spPr>
            <a:xfrm>
              <a:off x="-3824434" y="2365159"/>
              <a:ext cx="509243" cy="514014"/>
            </a:xfrm>
            <a:custGeom>
              <a:avLst/>
              <a:gdLst/>
              <a:ahLst/>
              <a:cxnLst/>
              <a:rect l="l" t="t" r="r" b="b"/>
              <a:pathLst>
                <a:path w="9607" h="9697" extrusionOk="0">
                  <a:moveTo>
                    <a:pt x="5860" y="1993"/>
                  </a:moveTo>
                  <a:lnTo>
                    <a:pt x="5875" y="4121"/>
                  </a:lnTo>
                  <a:lnTo>
                    <a:pt x="7748" y="3657"/>
                  </a:lnTo>
                  <a:lnTo>
                    <a:pt x="6624" y="4841"/>
                  </a:lnTo>
                  <a:lnTo>
                    <a:pt x="8123" y="5920"/>
                  </a:lnTo>
                  <a:lnTo>
                    <a:pt x="5650" y="5980"/>
                  </a:lnTo>
                  <a:lnTo>
                    <a:pt x="5365" y="7838"/>
                  </a:lnTo>
                  <a:lnTo>
                    <a:pt x="4676" y="6145"/>
                  </a:lnTo>
                  <a:lnTo>
                    <a:pt x="2578" y="6459"/>
                  </a:lnTo>
                  <a:lnTo>
                    <a:pt x="2578" y="6459"/>
                  </a:lnTo>
                  <a:lnTo>
                    <a:pt x="4167" y="5335"/>
                  </a:lnTo>
                  <a:lnTo>
                    <a:pt x="2338" y="4571"/>
                  </a:lnTo>
                  <a:lnTo>
                    <a:pt x="4002" y="4526"/>
                  </a:lnTo>
                  <a:lnTo>
                    <a:pt x="3207" y="2818"/>
                  </a:lnTo>
                  <a:lnTo>
                    <a:pt x="3207" y="2818"/>
                  </a:lnTo>
                  <a:lnTo>
                    <a:pt x="4781" y="4031"/>
                  </a:lnTo>
                  <a:lnTo>
                    <a:pt x="5860" y="1993"/>
                  </a:lnTo>
                  <a:close/>
                  <a:moveTo>
                    <a:pt x="6340" y="0"/>
                  </a:moveTo>
                  <a:lnTo>
                    <a:pt x="4616" y="3282"/>
                  </a:lnTo>
                  <a:lnTo>
                    <a:pt x="1889" y="1184"/>
                  </a:lnTo>
                  <a:lnTo>
                    <a:pt x="3237" y="4046"/>
                  </a:lnTo>
                  <a:lnTo>
                    <a:pt x="0" y="4121"/>
                  </a:lnTo>
                  <a:lnTo>
                    <a:pt x="3162" y="5440"/>
                  </a:lnTo>
                  <a:lnTo>
                    <a:pt x="615" y="7253"/>
                  </a:lnTo>
                  <a:lnTo>
                    <a:pt x="4376" y="6684"/>
                  </a:lnTo>
                  <a:lnTo>
                    <a:pt x="5575" y="9696"/>
                  </a:lnTo>
                  <a:lnTo>
                    <a:pt x="6085" y="6474"/>
                  </a:lnTo>
                  <a:lnTo>
                    <a:pt x="9606" y="6384"/>
                  </a:lnTo>
                  <a:lnTo>
                    <a:pt x="7389" y="4766"/>
                  </a:lnTo>
                  <a:lnTo>
                    <a:pt x="9262" y="2773"/>
                  </a:lnTo>
                  <a:lnTo>
                    <a:pt x="6369" y="3477"/>
                  </a:lnTo>
                  <a:lnTo>
                    <a:pt x="6340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104256" tIns="104256" rIns="104256" bIns="104256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595"/>
            </a:p>
          </p:txBody>
        </p:sp>
      </p:grpSp>
      <p:sp>
        <p:nvSpPr>
          <p:cNvPr id="314" name="Google Shape;314;p37"/>
          <p:cNvSpPr/>
          <p:nvPr/>
        </p:nvSpPr>
        <p:spPr>
          <a:xfrm>
            <a:off x="-3" y="3774668"/>
            <a:ext cx="4206192" cy="3080594"/>
          </a:xfrm>
          <a:custGeom>
            <a:avLst/>
            <a:gdLst/>
            <a:ahLst/>
            <a:cxnLst/>
            <a:rect l="l" t="t" r="r" b="b"/>
            <a:pathLst>
              <a:path w="18081" h="16646" extrusionOk="0">
                <a:moveTo>
                  <a:pt x="6572" y="0"/>
                </a:moveTo>
                <a:lnTo>
                  <a:pt x="5471" y="4904"/>
                </a:lnTo>
                <a:lnTo>
                  <a:pt x="134" y="4804"/>
                </a:lnTo>
                <a:lnTo>
                  <a:pt x="3036" y="8273"/>
                </a:lnTo>
                <a:lnTo>
                  <a:pt x="1" y="13143"/>
                </a:lnTo>
                <a:lnTo>
                  <a:pt x="4904" y="11609"/>
                </a:lnTo>
                <a:lnTo>
                  <a:pt x="6172" y="16645"/>
                </a:lnTo>
                <a:lnTo>
                  <a:pt x="7873" y="12442"/>
                </a:lnTo>
                <a:lnTo>
                  <a:pt x="12743" y="15845"/>
                </a:lnTo>
                <a:lnTo>
                  <a:pt x="12110" y="9707"/>
                </a:lnTo>
                <a:lnTo>
                  <a:pt x="18080" y="7539"/>
                </a:lnTo>
                <a:lnTo>
                  <a:pt x="11276" y="6205"/>
                </a:lnTo>
                <a:lnTo>
                  <a:pt x="14378" y="2569"/>
                </a:lnTo>
                <a:lnTo>
                  <a:pt x="8874" y="4070"/>
                </a:lnTo>
                <a:lnTo>
                  <a:pt x="6572" y="0"/>
                </a:ln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104256" tIns="104256" rIns="104256" bIns="104256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595"/>
          </a:p>
        </p:txBody>
      </p:sp>
      <p:sp>
        <p:nvSpPr>
          <p:cNvPr id="315" name="Google Shape;315;p37"/>
          <p:cNvSpPr/>
          <p:nvPr/>
        </p:nvSpPr>
        <p:spPr>
          <a:xfrm>
            <a:off x="586679" y="1261572"/>
            <a:ext cx="10999318" cy="4389581"/>
          </a:xfrm>
          <a:prstGeom prst="roundRect">
            <a:avLst>
              <a:gd name="adj" fmla="val 50000"/>
            </a:avLst>
          </a:prstGeom>
          <a:solidFill>
            <a:schemeClr val="lt1"/>
          </a:solidFill>
          <a:ln w="114300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04256" tIns="104256" rIns="104256" bIns="104256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595"/>
          </a:p>
        </p:txBody>
      </p:sp>
    </p:spTree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2">
  <p:cSld name="CUSTOM_24">
    <p:bg>
      <p:bgPr>
        <a:solidFill>
          <a:schemeClr val="dk1"/>
        </a:solidFill>
        <a:effectLst/>
      </p:bgPr>
    </p:bg>
    <p:spTree>
      <p:nvGrpSpPr>
        <p:cNvPr id="316" name="Shape 31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" name="Google Shape;317;p38"/>
          <p:cNvSpPr/>
          <p:nvPr/>
        </p:nvSpPr>
        <p:spPr>
          <a:xfrm>
            <a:off x="2207766" y="414650"/>
            <a:ext cx="7777043" cy="6021147"/>
          </a:xfrm>
          <a:prstGeom prst="roundRect">
            <a:avLst>
              <a:gd name="adj" fmla="val 7376"/>
            </a:avLst>
          </a:prstGeom>
          <a:solidFill>
            <a:schemeClr val="accent5"/>
          </a:solidFill>
          <a:ln w="114300" cap="flat" cmpd="sng">
            <a:solidFill>
              <a:schemeClr val="accent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04256" tIns="104256" rIns="104256" bIns="104256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595"/>
          </a:p>
        </p:txBody>
      </p:sp>
      <p:sp>
        <p:nvSpPr>
          <p:cNvPr id="318" name="Google Shape;318;p38"/>
          <p:cNvSpPr/>
          <p:nvPr/>
        </p:nvSpPr>
        <p:spPr>
          <a:xfrm>
            <a:off x="529149" y="163927"/>
            <a:ext cx="1054535" cy="2103213"/>
          </a:xfrm>
          <a:custGeom>
            <a:avLst/>
            <a:gdLst/>
            <a:ahLst/>
            <a:cxnLst/>
            <a:rect l="l" t="t" r="r" b="b"/>
            <a:pathLst>
              <a:path w="13811" h="34625" extrusionOk="0">
                <a:moveTo>
                  <a:pt x="4949" y="11005"/>
                </a:moveTo>
                <a:cubicBezTo>
                  <a:pt x="5000" y="11005"/>
                  <a:pt x="5052" y="11006"/>
                  <a:pt x="5104" y="11008"/>
                </a:cubicBezTo>
                <a:lnTo>
                  <a:pt x="5304" y="11008"/>
                </a:lnTo>
                <a:cubicBezTo>
                  <a:pt x="6839" y="11108"/>
                  <a:pt x="8273" y="11709"/>
                  <a:pt x="9407" y="12743"/>
                </a:cubicBezTo>
                <a:cubicBezTo>
                  <a:pt x="8206" y="14110"/>
                  <a:pt x="6572" y="14978"/>
                  <a:pt x="4771" y="15178"/>
                </a:cubicBezTo>
                <a:cubicBezTo>
                  <a:pt x="4673" y="15184"/>
                  <a:pt x="4574" y="15187"/>
                  <a:pt x="4475" y="15187"/>
                </a:cubicBezTo>
                <a:cubicBezTo>
                  <a:pt x="3446" y="15187"/>
                  <a:pt x="2330" y="14865"/>
                  <a:pt x="1935" y="14044"/>
                </a:cubicBezTo>
                <a:cubicBezTo>
                  <a:pt x="1635" y="13243"/>
                  <a:pt x="1902" y="12342"/>
                  <a:pt x="2569" y="11809"/>
                </a:cubicBezTo>
                <a:cubicBezTo>
                  <a:pt x="3231" y="11273"/>
                  <a:pt x="4071" y="11005"/>
                  <a:pt x="4949" y="11005"/>
                </a:cubicBezTo>
                <a:close/>
                <a:moveTo>
                  <a:pt x="5871" y="19881"/>
                </a:moveTo>
                <a:cubicBezTo>
                  <a:pt x="7472" y="19914"/>
                  <a:pt x="9007" y="20648"/>
                  <a:pt x="10074" y="21849"/>
                </a:cubicBezTo>
                <a:cubicBezTo>
                  <a:pt x="9007" y="23117"/>
                  <a:pt x="7539" y="23984"/>
                  <a:pt x="5905" y="24217"/>
                </a:cubicBezTo>
                <a:cubicBezTo>
                  <a:pt x="5740" y="24237"/>
                  <a:pt x="5572" y="24246"/>
                  <a:pt x="5404" y="24246"/>
                </a:cubicBezTo>
                <a:cubicBezTo>
                  <a:pt x="4106" y="24246"/>
                  <a:pt x="2776" y="23683"/>
                  <a:pt x="2569" y="22650"/>
                </a:cubicBezTo>
                <a:cubicBezTo>
                  <a:pt x="2302" y="21482"/>
                  <a:pt x="3570" y="20315"/>
                  <a:pt x="4804" y="20014"/>
                </a:cubicBezTo>
                <a:cubicBezTo>
                  <a:pt x="5171" y="19914"/>
                  <a:pt x="5504" y="19881"/>
                  <a:pt x="5871" y="19881"/>
                </a:cubicBezTo>
                <a:close/>
                <a:moveTo>
                  <a:pt x="6238" y="0"/>
                </a:moveTo>
                <a:lnTo>
                  <a:pt x="5871" y="1434"/>
                </a:lnTo>
                <a:cubicBezTo>
                  <a:pt x="9140" y="2368"/>
                  <a:pt x="11309" y="5404"/>
                  <a:pt x="11142" y="8773"/>
                </a:cubicBezTo>
                <a:cubicBezTo>
                  <a:pt x="11042" y="9740"/>
                  <a:pt x="10741" y="10674"/>
                  <a:pt x="10274" y="11542"/>
                </a:cubicBezTo>
                <a:cubicBezTo>
                  <a:pt x="8907" y="10341"/>
                  <a:pt x="7172" y="9607"/>
                  <a:pt x="5338" y="9540"/>
                </a:cubicBezTo>
                <a:cubicBezTo>
                  <a:pt x="5200" y="9530"/>
                  <a:pt x="5063" y="9525"/>
                  <a:pt x="4926" y="9525"/>
                </a:cubicBezTo>
                <a:cubicBezTo>
                  <a:pt x="3704" y="9525"/>
                  <a:pt x="2528" y="9924"/>
                  <a:pt x="1568" y="10674"/>
                </a:cubicBezTo>
                <a:cubicBezTo>
                  <a:pt x="401" y="11675"/>
                  <a:pt x="0" y="13276"/>
                  <a:pt x="568" y="14711"/>
                </a:cubicBezTo>
                <a:cubicBezTo>
                  <a:pt x="1297" y="16200"/>
                  <a:pt x="3051" y="16692"/>
                  <a:pt x="4467" y="16692"/>
                </a:cubicBezTo>
                <a:cubicBezTo>
                  <a:pt x="4605" y="16692"/>
                  <a:pt x="4740" y="16688"/>
                  <a:pt x="4871" y="16679"/>
                </a:cubicBezTo>
                <a:cubicBezTo>
                  <a:pt x="7005" y="16445"/>
                  <a:pt x="8974" y="15445"/>
                  <a:pt x="10375" y="13877"/>
                </a:cubicBezTo>
                <a:cubicBezTo>
                  <a:pt x="11142" y="14877"/>
                  <a:pt x="11609" y="16078"/>
                  <a:pt x="11675" y="17379"/>
                </a:cubicBezTo>
                <a:cubicBezTo>
                  <a:pt x="11709" y="18480"/>
                  <a:pt x="11442" y="19581"/>
                  <a:pt x="10908" y="20582"/>
                </a:cubicBezTo>
                <a:cubicBezTo>
                  <a:pt x="9584" y="19178"/>
                  <a:pt x="7777" y="18426"/>
                  <a:pt x="5920" y="18426"/>
                </a:cubicBezTo>
                <a:cubicBezTo>
                  <a:pt x="5437" y="18426"/>
                  <a:pt x="4952" y="18477"/>
                  <a:pt x="4470" y="18580"/>
                </a:cubicBezTo>
                <a:cubicBezTo>
                  <a:pt x="2502" y="19047"/>
                  <a:pt x="634" y="20882"/>
                  <a:pt x="1068" y="22950"/>
                </a:cubicBezTo>
                <a:cubicBezTo>
                  <a:pt x="1454" y="24793"/>
                  <a:pt x="3457" y="25762"/>
                  <a:pt x="5352" y="25762"/>
                </a:cubicBezTo>
                <a:cubicBezTo>
                  <a:pt x="5584" y="25762"/>
                  <a:pt x="5813" y="25748"/>
                  <a:pt x="6038" y="25719"/>
                </a:cubicBezTo>
                <a:cubicBezTo>
                  <a:pt x="7906" y="25452"/>
                  <a:pt x="9607" y="24551"/>
                  <a:pt x="10908" y="23183"/>
                </a:cubicBezTo>
                <a:lnTo>
                  <a:pt x="10908" y="23183"/>
                </a:lnTo>
                <a:cubicBezTo>
                  <a:pt x="11709" y="25118"/>
                  <a:pt x="11575" y="27320"/>
                  <a:pt x="10575" y="29121"/>
                </a:cubicBezTo>
                <a:cubicBezTo>
                  <a:pt x="9374" y="31189"/>
                  <a:pt x="7372" y="32657"/>
                  <a:pt x="5037" y="33157"/>
                </a:cubicBezTo>
                <a:lnTo>
                  <a:pt x="5371" y="34625"/>
                </a:lnTo>
                <a:cubicBezTo>
                  <a:pt x="8106" y="34024"/>
                  <a:pt x="10508" y="32290"/>
                  <a:pt x="11909" y="29855"/>
                </a:cubicBezTo>
                <a:cubicBezTo>
                  <a:pt x="13277" y="27386"/>
                  <a:pt x="13277" y="24384"/>
                  <a:pt x="11909" y="21882"/>
                </a:cubicBezTo>
                <a:cubicBezTo>
                  <a:pt x="13810" y="19014"/>
                  <a:pt x="13577" y="15244"/>
                  <a:pt x="11342" y="12643"/>
                </a:cubicBezTo>
                <a:cubicBezTo>
                  <a:pt x="12076" y="11508"/>
                  <a:pt x="12543" y="10241"/>
                  <a:pt x="12643" y="8907"/>
                </a:cubicBezTo>
                <a:cubicBezTo>
                  <a:pt x="12976" y="4937"/>
                  <a:pt x="10074" y="934"/>
                  <a:pt x="6238" y="0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104256" tIns="104256" rIns="104256" bIns="104256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595"/>
          </a:p>
        </p:txBody>
      </p:sp>
      <p:sp>
        <p:nvSpPr>
          <p:cNvPr id="319" name="Google Shape;319;p38"/>
          <p:cNvSpPr/>
          <p:nvPr/>
        </p:nvSpPr>
        <p:spPr>
          <a:xfrm>
            <a:off x="10608892" y="5071962"/>
            <a:ext cx="1054535" cy="2103213"/>
          </a:xfrm>
          <a:custGeom>
            <a:avLst/>
            <a:gdLst/>
            <a:ahLst/>
            <a:cxnLst/>
            <a:rect l="l" t="t" r="r" b="b"/>
            <a:pathLst>
              <a:path w="13811" h="34625" extrusionOk="0">
                <a:moveTo>
                  <a:pt x="4949" y="11005"/>
                </a:moveTo>
                <a:cubicBezTo>
                  <a:pt x="5000" y="11005"/>
                  <a:pt x="5052" y="11006"/>
                  <a:pt x="5104" y="11008"/>
                </a:cubicBezTo>
                <a:lnTo>
                  <a:pt x="5304" y="11008"/>
                </a:lnTo>
                <a:cubicBezTo>
                  <a:pt x="6839" y="11108"/>
                  <a:pt x="8273" y="11709"/>
                  <a:pt x="9407" y="12743"/>
                </a:cubicBezTo>
                <a:cubicBezTo>
                  <a:pt x="8206" y="14110"/>
                  <a:pt x="6572" y="14978"/>
                  <a:pt x="4771" y="15178"/>
                </a:cubicBezTo>
                <a:cubicBezTo>
                  <a:pt x="4673" y="15184"/>
                  <a:pt x="4574" y="15187"/>
                  <a:pt x="4475" y="15187"/>
                </a:cubicBezTo>
                <a:cubicBezTo>
                  <a:pt x="3446" y="15187"/>
                  <a:pt x="2330" y="14865"/>
                  <a:pt x="1935" y="14044"/>
                </a:cubicBezTo>
                <a:cubicBezTo>
                  <a:pt x="1635" y="13243"/>
                  <a:pt x="1902" y="12342"/>
                  <a:pt x="2569" y="11809"/>
                </a:cubicBezTo>
                <a:cubicBezTo>
                  <a:pt x="3231" y="11273"/>
                  <a:pt x="4071" y="11005"/>
                  <a:pt x="4949" y="11005"/>
                </a:cubicBezTo>
                <a:close/>
                <a:moveTo>
                  <a:pt x="5871" y="19881"/>
                </a:moveTo>
                <a:cubicBezTo>
                  <a:pt x="7472" y="19914"/>
                  <a:pt x="9007" y="20648"/>
                  <a:pt x="10074" y="21849"/>
                </a:cubicBezTo>
                <a:cubicBezTo>
                  <a:pt x="9007" y="23117"/>
                  <a:pt x="7539" y="23984"/>
                  <a:pt x="5905" y="24217"/>
                </a:cubicBezTo>
                <a:cubicBezTo>
                  <a:pt x="5740" y="24237"/>
                  <a:pt x="5572" y="24246"/>
                  <a:pt x="5404" y="24246"/>
                </a:cubicBezTo>
                <a:cubicBezTo>
                  <a:pt x="4106" y="24246"/>
                  <a:pt x="2776" y="23683"/>
                  <a:pt x="2569" y="22650"/>
                </a:cubicBezTo>
                <a:cubicBezTo>
                  <a:pt x="2302" y="21482"/>
                  <a:pt x="3570" y="20315"/>
                  <a:pt x="4804" y="20014"/>
                </a:cubicBezTo>
                <a:cubicBezTo>
                  <a:pt x="5171" y="19914"/>
                  <a:pt x="5504" y="19881"/>
                  <a:pt x="5871" y="19881"/>
                </a:cubicBezTo>
                <a:close/>
                <a:moveTo>
                  <a:pt x="6238" y="0"/>
                </a:moveTo>
                <a:lnTo>
                  <a:pt x="5871" y="1434"/>
                </a:lnTo>
                <a:cubicBezTo>
                  <a:pt x="9140" y="2368"/>
                  <a:pt x="11309" y="5404"/>
                  <a:pt x="11142" y="8773"/>
                </a:cubicBezTo>
                <a:cubicBezTo>
                  <a:pt x="11042" y="9740"/>
                  <a:pt x="10741" y="10674"/>
                  <a:pt x="10274" y="11542"/>
                </a:cubicBezTo>
                <a:cubicBezTo>
                  <a:pt x="8907" y="10341"/>
                  <a:pt x="7172" y="9607"/>
                  <a:pt x="5338" y="9540"/>
                </a:cubicBezTo>
                <a:cubicBezTo>
                  <a:pt x="5200" y="9530"/>
                  <a:pt x="5063" y="9525"/>
                  <a:pt x="4926" y="9525"/>
                </a:cubicBezTo>
                <a:cubicBezTo>
                  <a:pt x="3704" y="9525"/>
                  <a:pt x="2528" y="9924"/>
                  <a:pt x="1568" y="10674"/>
                </a:cubicBezTo>
                <a:cubicBezTo>
                  <a:pt x="401" y="11675"/>
                  <a:pt x="0" y="13276"/>
                  <a:pt x="568" y="14711"/>
                </a:cubicBezTo>
                <a:cubicBezTo>
                  <a:pt x="1297" y="16200"/>
                  <a:pt x="3051" y="16692"/>
                  <a:pt x="4467" y="16692"/>
                </a:cubicBezTo>
                <a:cubicBezTo>
                  <a:pt x="4605" y="16692"/>
                  <a:pt x="4740" y="16688"/>
                  <a:pt x="4871" y="16679"/>
                </a:cubicBezTo>
                <a:cubicBezTo>
                  <a:pt x="7005" y="16445"/>
                  <a:pt x="8974" y="15445"/>
                  <a:pt x="10375" y="13877"/>
                </a:cubicBezTo>
                <a:cubicBezTo>
                  <a:pt x="11142" y="14877"/>
                  <a:pt x="11609" y="16078"/>
                  <a:pt x="11675" y="17379"/>
                </a:cubicBezTo>
                <a:cubicBezTo>
                  <a:pt x="11709" y="18480"/>
                  <a:pt x="11442" y="19581"/>
                  <a:pt x="10908" y="20582"/>
                </a:cubicBezTo>
                <a:cubicBezTo>
                  <a:pt x="9584" y="19178"/>
                  <a:pt x="7777" y="18426"/>
                  <a:pt x="5920" y="18426"/>
                </a:cubicBezTo>
                <a:cubicBezTo>
                  <a:pt x="5437" y="18426"/>
                  <a:pt x="4952" y="18477"/>
                  <a:pt x="4470" y="18580"/>
                </a:cubicBezTo>
                <a:cubicBezTo>
                  <a:pt x="2502" y="19047"/>
                  <a:pt x="634" y="20882"/>
                  <a:pt x="1068" y="22950"/>
                </a:cubicBezTo>
                <a:cubicBezTo>
                  <a:pt x="1454" y="24793"/>
                  <a:pt x="3457" y="25762"/>
                  <a:pt x="5352" y="25762"/>
                </a:cubicBezTo>
                <a:cubicBezTo>
                  <a:pt x="5584" y="25762"/>
                  <a:pt x="5813" y="25748"/>
                  <a:pt x="6038" y="25719"/>
                </a:cubicBezTo>
                <a:cubicBezTo>
                  <a:pt x="7906" y="25452"/>
                  <a:pt x="9607" y="24551"/>
                  <a:pt x="10908" y="23183"/>
                </a:cubicBezTo>
                <a:lnTo>
                  <a:pt x="10908" y="23183"/>
                </a:lnTo>
                <a:cubicBezTo>
                  <a:pt x="11709" y="25118"/>
                  <a:pt x="11575" y="27320"/>
                  <a:pt x="10575" y="29121"/>
                </a:cubicBezTo>
                <a:cubicBezTo>
                  <a:pt x="9374" y="31189"/>
                  <a:pt x="7372" y="32657"/>
                  <a:pt x="5037" y="33157"/>
                </a:cubicBezTo>
                <a:lnTo>
                  <a:pt x="5371" y="34625"/>
                </a:lnTo>
                <a:cubicBezTo>
                  <a:pt x="8106" y="34024"/>
                  <a:pt x="10508" y="32290"/>
                  <a:pt x="11909" y="29855"/>
                </a:cubicBezTo>
                <a:cubicBezTo>
                  <a:pt x="13277" y="27386"/>
                  <a:pt x="13277" y="24384"/>
                  <a:pt x="11909" y="21882"/>
                </a:cubicBezTo>
                <a:cubicBezTo>
                  <a:pt x="13810" y="19014"/>
                  <a:pt x="13577" y="15244"/>
                  <a:pt x="11342" y="12643"/>
                </a:cubicBezTo>
                <a:cubicBezTo>
                  <a:pt x="12076" y="11508"/>
                  <a:pt x="12543" y="10241"/>
                  <a:pt x="12643" y="8907"/>
                </a:cubicBezTo>
                <a:cubicBezTo>
                  <a:pt x="12976" y="4937"/>
                  <a:pt x="10074" y="934"/>
                  <a:pt x="6238" y="0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104256" tIns="104256" rIns="104256" bIns="104256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595"/>
          </a:p>
        </p:txBody>
      </p:sp>
      <p:sp>
        <p:nvSpPr>
          <p:cNvPr id="320" name="Google Shape;320;p38"/>
          <p:cNvSpPr/>
          <p:nvPr/>
        </p:nvSpPr>
        <p:spPr>
          <a:xfrm rot="-899987">
            <a:off x="10937574" y="475366"/>
            <a:ext cx="693783" cy="628999"/>
          </a:xfrm>
          <a:custGeom>
            <a:avLst/>
            <a:gdLst/>
            <a:ahLst/>
            <a:cxnLst/>
            <a:rect l="l" t="t" r="r" b="b"/>
            <a:pathLst>
              <a:path w="11021" h="12560" extrusionOk="0">
                <a:moveTo>
                  <a:pt x="6812" y="0"/>
                </a:moveTo>
                <a:cubicBezTo>
                  <a:pt x="6685" y="0"/>
                  <a:pt x="6589" y="65"/>
                  <a:pt x="6561" y="176"/>
                </a:cubicBezTo>
                <a:lnTo>
                  <a:pt x="4927" y="4379"/>
                </a:lnTo>
                <a:lnTo>
                  <a:pt x="3792" y="2744"/>
                </a:lnTo>
                <a:cubicBezTo>
                  <a:pt x="3727" y="2646"/>
                  <a:pt x="3636" y="2605"/>
                  <a:pt x="3548" y="2605"/>
                </a:cubicBezTo>
                <a:cubicBezTo>
                  <a:pt x="3369" y="2605"/>
                  <a:pt x="3203" y="2776"/>
                  <a:pt x="3292" y="2978"/>
                </a:cubicBezTo>
                <a:lnTo>
                  <a:pt x="3893" y="5079"/>
                </a:lnTo>
                <a:lnTo>
                  <a:pt x="423" y="4779"/>
                </a:lnTo>
                <a:cubicBezTo>
                  <a:pt x="412" y="4778"/>
                  <a:pt x="401" y="4777"/>
                  <a:pt x="390" y="4777"/>
                </a:cubicBezTo>
                <a:cubicBezTo>
                  <a:pt x="83" y="4777"/>
                  <a:pt x="0" y="5216"/>
                  <a:pt x="290" y="5313"/>
                </a:cubicBezTo>
                <a:lnTo>
                  <a:pt x="3792" y="6614"/>
                </a:lnTo>
                <a:lnTo>
                  <a:pt x="2558" y="7881"/>
                </a:lnTo>
                <a:cubicBezTo>
                  <a:pt x="2366" y="8074"/>
                  <a:pt x="2536" y="8357"/>
                  <a:pt x="2770" y="8357"/>
                </a:cubicBezTo>
                <a:cubicBezTo>
                  <a:pt x="2820" y="8357"/>
                  <a:pt x="2873" y="8344"/>
                  <a:pt x="2925" y="8315"/>
                </a:cubicBezTo>
                <a:lnTo>
                  <a:pt x="4159" y="7414"/>
                </a:lnTo>
                <a:lnTo>
                  <a:pt x="3526" y="12284"/>
                </a:lnTo>
                <a:cubicBezTo>
                  <a:pt x="3526" y="12384"/>
                  <a:pt x="3592" y="12518"/>
                  <a:pt x="3726" y="12551"/>
                </a:cubicBezTo>
                <a:cubicBezTo>
                  <a:pt x="3749" y="12557"/>
                  <a:pt x="3772" y="12560"/>
                  <a:pt x="3794" y="12560"/>
                </a:cubicBezTo>
                <a:cubicBezTo>
                  <a:pt x="3903" y="12560"/>
                  <a:pt x="4004" y="12495"/>
                  <a:pt x="4059" y="12384"/>
                </a:cubicBezTo>
                <a:lnTo>
                  <a:pt x="5727" y="7848"/>
                </a:lnTo>
                <a:lnTo>
                  <a:pt x="6661" y="9516"/>
                </a:lnTo>
                <a:cubicBezTo>
                  <a:pt x="6707" y="9630"/>
                  <a:pt x="6796" y="9678"/>
                  <a:pt x="6887" y="9678"/>
                </a:cubicBezTo>
                <a:cubicBezTo>
                  <a:pt x="7063" y="9678"/>
                  <a:pt x="7249" y="9502"/>
                  <a:pt x="7162" y="9282"/>
                </a:cubicBezTo>
                <a:lnTo>
                  <a:pt x="6561" y="7347"/>
                </a:lnTo>
                <a:lnTo>
                  <a:pt x="10597" y="7648"/>
                </a:lnTo>
                <a:cubicBezTo>
                  <a:pt x="10608" y="7649"/>
                  <a:pt x="10619" y="7649"/>
                  <a:pt x="10629" y="7649"/>
                </a:cubicBezTo>
                <a:cubicBezTo>
                  <a:pt x="10937" y="7649"/>
                  <a:pt x="11020" y="7179"/>
                  <a:pt x="10697" y="7114"/>
                </a:cubicBezTo>
                <a:lnTo>
                  <a:pt x="6961" y="5880"/>
                </a:lnTo>
                <a:lnTo>
                  <a:pt x="8763" y="4078"/>
                </a:lnTo>
                <a:cubicBezTo>
                  <a:pt x="8976" y="3892"/>
                  <a:pt x="8806" y="3578"/>
                  <a:pt x="8576" y="3578"/>
                </a:cubicBezTo>
                <a:cubicBezTo>
                  <a:pt x="8518" y="3578"/>
                  <a:pt x="8456" y="3598"/>
                  <a:pt x="8396" y="3645"/>
                </a:cubicBezTo>
                <a:lnTo>
                  <a:pt x="6528" y="4779"/>
                </a:lnTo>
                <a:lnTo>
                  <a:pt x="7095" y="309"/>
                </a:lnTo>
                <a:cubicBezTo>
                  <a:pt x="7095" y="176"/>
                  <a:pt x="6995" y="76"/>
                  <a:pt x="6895" y="9"/>
                </a:cubicBezTo>
                <a:cubicBezTo>
                  <a:pt x="6866" y="3"/>
                  <a:pt x="6838" y="0"/>
                  <a:pt x="6812" y="0"/>
                </a:cubicBez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104256" tIns="104256" rIns="104256" bIns="104256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595"/>
          </a:p>
        </p:txBody>
      </p:sp>
      <p:sp>
        <p:nvSpPr>
          <p:cNvPr id="321" name="Google Shape;321;p38"/>
          <p:cNvSpPr/>
          <p:nvPr/>
        </p:nvSpPr>
        <p:spPr>
          <a:xfrm rot="9905895">
            <a:off x="11227725" y="1934480"/>
            <a:ext cx="395387" cy="304311"/>
          </a:xfrm>
          <a:custGeom>
            <a:avLst/>
            <a:gdLst/>
            <a:ahLst/>
            <a:cxnLst/>
            <a:rect l="l" t="t" r="r" b="b"/>
            <a:pathLst>
              <a:path w="3870" h="3744" extrusionOk="0">
                <a:moveTo>
                  <a:pt x="2323" y="1"/>
                </a:moveTo>
                <a:cubicBezTo>
                  <a:pt x="2276" y="1"/>
                  <a:pt x="2228" y="19"/>
                  <a:pt x="2202" y="59"/>
                </a:cubicBezTo>
                <a:cubicBezTo>
                  <a:pt x="1796" y="1073"/>
                  <a:pt x="1264" y="1307"/>
                  <a:pt x="585" y="1307"/>
                </a:cubicBezTo>
                <a:cubicBezTo>
                  <a:pt x="482" y="1307"/>
                  <a:pt x="377" y="1302"/>
                  <a:pt x="267" y="1293"/>
                </a:cubicBezTo>
                <a:cubicBezTo>
                  <a:pt x="67" y="1293"/>
                  <a:pt x="1" y="1560"/>
                  <a:pt x="167" y="1660"/>
                </a:cubicBezTo>
                <a:cubicBezTo>
                  <a:pt x="935" y="1993"/>
                  <a:pt x="1402" y="2761"/>
                  <a:pt x="1335" y="3595"/>
                </a:cubicBezTo>
                <a:cubicBezTo>
                  <a:pt x="1354" y="3692"/>
                  <a:pt x="1430" y="3744"/>
                  <a:pt x="1510" y="3744"/>
                </a:cubicBezTo>
                <a:cubicBezTo>
                  <a:pt x="1567" y="3744"/>
                  <a:pt x="1627" y="3717"/>
                  <a:pt x="1668" y="3661"/>
                </a:cubicBezTo>
                <a:cubicBezTo>
                  <a:pt x="1802" y="3261"/>
                  <a:pt x="2102" y="2927"/>
                  <a:pt x="2502" y="2694"/>
                </a:cubicBezTo>
                <a:cubicBezTo>
                  <a:pt x="2736" y="2627"/>
                  <a:pt x="2969" y="2560"/>
                  <a:pt x="3236" y="2560"/>
                </a:cubicBezTo>
                <a:cubicBezTo>
                  <a:pt x="3436" y="2527"/>
                  <a:pt x="3703" y="2594"/>
                  <a:pt x="3803" y="2427"/>
                </a:cubicBezTo>
                <a:cubicBezTo>
                  <a:pt x="3870" y="2327"/>
                  <a:pt x="3803" y="2194"/>
                  <a:pt x="3703" y="2160"/>
                </a:cubicBezTo>
                <a:cubicBezTo>
                  <a:pt x="3536" y="2093"/>
                  <a:pt x="3336" y="2027"/>
                  <a:pt x="3203" y="1927"/>
                </a:cubicBezTo>
                <a:cubicBezTo>
                  <a:pt x="3003" y="1793"/>
                  <a:pt x="2836" y="1626"/>
                  <a:pt x="2736" y="1460"/>
                </a:cubicBezTo>
                <a:cubicBezTo>
                  <a:pt x="2502" y="1059"/>
                  <a:pt x="2402" y="592"/>
                  <a:pt x="2469" y="125"/>
                </a:cubicBezTo>
                <a:cubicBezTo>
                  <a:pt x="2469" y="45"/>
                  <a:pt x="2396" y="1"/>
                  <a:pt x="2323" y="1"/>
                </a:cubicBez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104256" tIns="104256" rIns="104256" bIns="104256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595"/>
          </a:p>
        </p:txBody>
      </p:sp>
      <p:sp>
        <p:nvSpPr>
          <p:cNvPr id="322" name="Google Shape;322;p38"/>
          <p:cNvSpPr/>
          <p:nvPr/>
        </p:nvSpPr>
        <p:spPr>
          <a:xfrm rot="10355371">
            <a:off x="11304638" y="3026196"/>
            <a:ext cx="241543" cy="187498"/>
          </a:xfrm>
          <a:custGeom>
            <a:avLst/>
            <a:gdLst/>
            <a:ahLst/>
            <a:cxnLst/>
            <a:rect l="l" t="t" r="r" b="b"/>
            <a:pathLst>
              <a:path w="3837" h="3744" extrusionOk="0">
                <a:moveTo>
                  <a:pt x="2297" y="1"/>
                </a:moveTo>
                <a:cubicBezTo>
                  <a:pt x="2255" y="1"/>
                  <a:pt x="2216" y="19"/>
                  <a:pt x="2202" y="59"/>
                </a:cubicBezTo>
                <a:cubicBezTo>
                  <a:pt x="1743" y="1099"/>
                  <a:pt x="1172" y="1297"/>
                  <a:pt x="437" y="1297"/>
                </a:cubicBezTo>
                <a:cubicBezTo>
                  <a:pt x="371" y="1297"/>
                  <a:pt x="303" y="1296"/>
                  <a:pt x="234" y="1293"/>
                </a:cubicBezTo>
                <a:cubicBezTo>
                  <a:pt x="34" y="1293"/>
                  <a:pt x="1" y="1560"/>
                  <a:pt x="168" y="1660"/>
                </a:cubicBezTo>
                <a:cubicBezTo>
                  <a:pt x="935" y="1960"/>
                  <a:pt x="1402" y="2761"/>
                  <a:pt x="1335" y="3595"/>
                </a:cubicBezTo>
                <a:cubicBezTo>
                  <a:pt x="1354" y="3692"/>
                  <a:pt x="1431" y="3744"/>
                  <a:pt x="1510" y="3744"/>
                </a:cubicBezTo>
                <a:cubicBezTo>
                  <a:pt x="1568" y="3744"/>
                  <a:pt x="1627" y="3717"/>
                  <a:pt x="1669" y="3661"/>
                </a:cubicBezTo>
                <a:cubicBezTo>
                  <a:pt x="1802" y="3261"/>
                  <a:pt x="2102" y="2894"/>
                  <a:pt x="2503" y="2694"/>
                </a:cubicBezTo>
                <a:cubicBezTo>
                  <a:pt x="2736" y="2594"/>
                  <a:pt x="2970" y="2561"/>
                  <a:pt x="3236" y="2527"/>
                </a:cubicBezTo>
                <a:cubicBezTo>
                  <a:pt x="3303" y="2527"/>
                  <a:pt x="3377" y="2531"/>
                  <a:pt x="3449" y="2531"/>
                </a:cubicBezTo>
                <a:cubicBezTo>
                  <a:pt x="3592" y="2531"/>
                  <a:pt x="3726" y="2516"/>
                  <a:pt x="3770" y="2427"/>
                </a:cubicBezTo>
                <a:cubicBezTo>
                  <a:pt x="3837" y="2327"/>
                  <a:pt x="3803" y="2194"/>
                  <a:pt x="3703" y="2160"/>
                </a:cubicBezTo>
                <a:cubicBezTo>
                  <a:pt x="3537" y="2094"/>
                  <a:pt x="3336" y="1994"/>
                  <a:pt x="3170" y="1893"/>
                </a:cubicBezTo>
                <a:cubicBezTo>
                  <a:pt x="3003" y="1793"/>
                  <a:pt x="2836" y="1627"/>
                  <a:pt x="2703" y="1426"/>
                </a:cubicBezTo>
                <a:cubicBezTo>
                  <a:pt x="2469" y="1060"/>
                  <a:pt x="2369" y="593"/>
                  <a:pt x="2436" y="126"/>
                </a:cubicBezTo>
                <a:cubicBezTo>
                  <a:pt x="2436" y="45"/>
                  <a:pt x="2362" y="1"/>
                  <a:pt x="2297" y="1"/>
                </a:cubicBez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104256" tIns="104256" rIns="104256" bIns="104256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595"/>
          </a:p>
        </p:txBody>
      </p:sp>
      <p:sp>
        <p:nvSpPr>
          <p:cNvPr id="323" name="Google Shape;323;p38"/>
          <p:cNvSpPr/>
          <p:nvPr/>
        </p:nvSpPr>
        <p:spPr>
          <a:xfrm rot="9900013">
            <a:off x="901278" y="5888268"/>
            <a:ext cx="693783" cy="628999"/>
          </a:xfrm>
          <a:custGeom>
            <a:avLst/>
            <a:gdLst/>
            <a:ahLst/>
            <a:cxnLst/>
            <a:rect l="l" t="t" r="r" b="b"/>
            <a:pathLst>
              <a:path w="11021" h="12560" extrusionOk="0">
                <a:moveTo>
                  <a:pt x="6812" y="0"/>
                </a:moveTo>
                <a:cubicBezTo>
                  <a:pt x="6685" y="0"/>
                  <a:pt x="6589" y="65"/>
                  <a:pt x="6561" y="176"/>
                </a:cubicBezTo>
                <a:lnTo>
                  <a:pt x="4927" y="4379"/>
                </a:lnTo>
                <a:lnTo>
                  <a:pt x="3792" y="2744"/>
                </a:lnTo>
                <a:cubicBezTo>
                  <a:pt x="3727" y="2646"/>
                  <a:pt x="3636" y="2605"/>
                  <a:pt x="3548" y="2605"/>
                </a:cubicBezTo>
                <a:cubicBezTo>
                  <a:pt x="3369" y="2605"/>
                  <a:pt x="3203" y="2776"/>
                  <a:pt x="3292" y="2978"/>
                </a:cubicBezTo>
                <a:lnTo>
                  <a:pt x="3893" y="5079"/>
                </a:lnTo>
                <a:lnTo>
                  <a:pt x="423" y="4779"/>
                </a:lnTo>
                <a:cubicBezTo>
                  <a:pt x="412" y="4778"/>
                  <a:pt x="401" y="4777"/>
                  <a:pt x="390" y="4777"/>
                </a:cubicBezTo>
                <a:cubicBezTo>
                  <a:pt x="83" y="4777"/>
                  <a:pt x="0" y="5216"/>
                  <a:pt x="290" y="5313"/>
                </a:cubicBezTo>
                <a:lnTo>
                  <a:pt x="3792" y="6614"/>
                </a:lnTo>
                <a:lnTo>
                  <a:pt x="2558" y="7881"/>
                </a:lnTo>
                <a:cubicBezTo>
                  <a:pt x="2366" y="8074"/>
                  <a:pt x="2536" y="8357"/>
                  <a:pt x="2770" y="8357"/>
                </a:cubicBezTo>
                <a:cubicBezTo>
                  <a:pt x="2820" y="8357"/>
                  <a:pt x="2873" y="8344"/>
                  <a:pt x="2925" y="8315"/>
                </a:cubicBezTo>
                <a:lnTo>
                  <a:pt x="4159" y="7414"/>
                </a:lnTo>
                <a:lnTo>
                  <a:pt x="3526" y="12284"/>
                </a:lnTo>
                <a:cubicBezTo>
                  <a:pt x="3526" y="12384"/>
                  <a:pt x="3592" y="12518"/>
                  <a:pt x="3726" y="12551"/>
                </a:cubicBezTo>
                <a:cubicBezTo>
                  <a:pt x="3749" y="12557"/>
                  <a:pt x="3772" y="12560"/>
                  <a:pt x="3794" y="12560"/>
                </a:cubicBezTo>
                <a:cubicBezTo>
                  <a:pt x="3903" y="12560"/>
                  <a:pt x="4004" y="12495"/>
                  <a:pt x="4059" y="12384"/>
                </a:cubicBezTo>
                <a:lnTo>
                  <a:pt x="5727" y="7848"/>
                </a:lnTo>
                <a:lnTo>
                  <a:pt x="6661" y="9516"/>
                </a:lnTo>
                <a:cubicBezTo>
                  <a:pt x="6707" y="9630"/>
                  <a:pt x="6796" y="9678"/>
                  <a:pt x="6887" y="9678"/>
                </a:cubicBezTo>
                <a:cubicBezTo>
                  <a:pt x="7063" y="9678"/>
                  <a:pt x="7249" y="9502"/>
                  <a:pt x="7162" y="9282"/>
                </a:cubicBezTo>
                <a:lnTo>
                  <a:pt x="6561" y="7347"/>
                </a:lnTo>
                <a:lnTo>
                  <a:pt x="10597" y="7648"/>
                </a:lnTo>
                <a:cubicBezTo>
                  <a:pt x="10608" y="7649"/>
                  <a:pt x="10619" y="7649"/>
                  <a:pt x="10629" y="7649"/>
                </a:cubicBezTo>
                <a:cubicBezTo>
                  <a:pt x="10937" y="7649"/>
                  <a:pt x="11020" y="7179"/>
                  <a:pt x="10697" y="7114"/>
                </a:cubicBezTo>
                <a:lnTo>
                  <a:pt x="6961" y="5880"/>
                </a:lnTo>
                <a:lnTo>
                  <a:pt x="8763" y="4078"/>
                </a:lnTo>
                <a:cubicBezTo>
                  <a:pt x="8976" y="3892"/>
                  <a:pt x="8806" y="3578"/>
                  <a:pt x="8576" y="3578"/>
                </a:cubicBezTo>
                <a:cubicBezTo>
                  <a:pt x="8518" y="3578"/>
                  <a:pt x="8456" y="3598"/>
                  <a:pt x="8396" y="3645"/>
                </a:cubicBezTo>
                <a:lnTo>
                  <a:pt x="6528" y="4779"/>
                </a:lnTo>
                <a:lnTo>
                  <a:pt x="7095" y="309"/>
                </a:lnTo>
                <a:cubicBezTo>
                  <a:pt x="7095" y="176"/>
                  <a:pt x="6995" y="76"/>
                  <a:pt x="6895" y="9"/>
                </a:cubicBezTo>
                <a:cubicBezTo>
                  <a:pt x="6866" y="3"/>
                  <a:pt x="6838" y="0"/>
                  <a:pt x="6812" y="0"/>
                </a:cubicBez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104256" tIns="104256" rIns="104256" bIns="104256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595"/>
          </a:p>
        </p:txBody>
      </p:sp>
      <p:sp>
        <p:nvSpPr>
          <p:cNvPr id="324" name="Google Shape;324;p38"/>
          <p:cNvSpPr/>
          <p:nvPr/>
        </p:nvSpPr>
        <p:spPr>
          <a:xfrm rot="-894105">
            <a:off x="909523" y="4753842"/>
            <a:ext cx="395387" cy="304311"/>
          </a:xfrm>
          <a:custGeom>
            <a:avLst/>
            <a:gdLst/>
            <a:ahLst/>
            <a:cxnLst/>
            <a:rect l="l" t="t" r="r" b="b"/>
            <a:pathLst>
              <a:path w="3870" h="3744" extrusionOk="0">
                <a:moveTo>
                  <a:pt x="2323" y="1"/>
                </a:moveTo>
                <a:cubicBezTo>
                  <a:pt x="2276" y="1"/>
                  <a:pt x="2228" y="19"/>
                  <a:pt x="2202" y="59"/>
                </a:cubicBezTo>
                <a:cubicBezTo>
                  <a:pt x="1796" y="1073"/>
                  <a:pt x="1264" y="1307"/>
                  <a:pt x="585" y="1307"/>
                </a:cubicBezTo>
                <a:cubicBezTo>
                  <a:pt x="482" y="1307"/>
                  <a:pt x="377" y="1302"/>
                  <a:pt x="267" y="1293"/>
                </a:cubicBezTo>
                <a:cubicBezTo>
                  <a:pt x="67" y="1293"/>
                  <a:pt x="1" y="1560"/>
                  <a:pt x="167" y="1660"/>
                </a:cubicBezTo>
                <a:cubicBezTo>
                  <a:pt x="935" y="1993"/>
                  <a:pt x="1402" y="2761"/>
                  <a:pt x="1335" y="3595"/>
                </a:cubicBezTo>
                <a:cubicBezTo>
                  <a:pt x="1354" y="3692"/>
                  <a:pt x="1430" y="3744"/>
                  <a:pt x="1510" y="3744"/>
                </a:cubicBezTo>
                <a:cubicBezTo>
                  <a:pt x="1567" y="3744"/>
                  <a:pt x="1627" y="3717"/>
                  <a:pt x="1668" y="3661"/>
                </a:cubicBezTo>
                <a:cubicBezTo>
                  <a:pt x="1802" y="3261"/>
                  <a:pt x="2102" y="2927"/>
                  <a:pt x="2502" y="2694"/>
                </a:cubicBezTo>
                <a:cubicBezTo>
                  <a:pt x="2736" y="2627"/>
                  <a:pt x="2969" y="2560"/>
                  <a:pt x="3236" y="2560"/>
                </a:cubicBezTo>
                <a:cubicBezTo>
                  <a:pt x="3436" y="2527"/>
                  <a:pt x="3703" y="2594"/>
                  <a:pt x="3803" y="2427"/>
                </a:cubicBezTo>
                <a:cubicBezTo>
                  <a:pt x="3870" y="2327"/>
                  <a:pt x="3803" y="2194"/>
                  <a:pt x="3703" y="2160"/>
                </a:cubicBezTo>
                <a:cubicBezTo>
                  <a:pt x="3536" y="2093"/>
                  <a:pt x="3336" y="2027"/>
                  <a:pt x="3203" y="1927"/>
                </a:cubicBezTo>
                <a:cubicBezTo>
                  <a:pt x="3003" y="1793"/>
                  <a:pt x="2836" y="1626"/>
                  <a:pt x="2736" y="1460"/>
                </a:cubicBezTo>
                <a:cubicBezTo>
                  <a:pt x="2502" y="1059"/>
                  <a:pt x="2402" y="592"/>
                  <a:pt x="2469" y="125"/>
                </a:cubicBezTo>
                <a:cubicBezTo>
                  <a:pt x="2469" y="45"/>
                  <a:pt x="2396" y="1"/>
                  <a:pt x="2323" y="1"/>
                </a:cubicBez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104256" tIns="104256" rIns="104256" bIns="104256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595"/>
          </a:p>
        </p:txBody>
      </p:sp>
      <p:sp>
        <p:nvSpPr>
          <p:cNvPr id="325" name="Google Shape;325;p38"/>
          <p:cNvSpPr/>
          <p:nvPr/>
        </p:nvSpPr>
        <p:spPr>
          <a:xfrm rot="-444629">
            <a:off x="986453" y="3778939"/>
            <a:ext cx="241543" cy="187498"/>
          </a:xfrm>
          <a:custGeom>
            <a:avLst/>
            <a:gdLst/>
            <a:ahLst/>
            <a:cxnLst/>
            <a:rect l="l" t="t" r="r" b="b"/>
            <a:pathLst>
              <a:path w="3837" h="3744" extrusionOk="0">
                <a:moveTo>
                  <a:pt x="2297" y="1"/>
                </a:moveTo>
                <a:cubicBezTo>
                  <a:pt x="2255" y="1"/>
                  <a:pt x="2216" y="19"/>
                  <a:pt x="2202" y="59"/>
                </a:cubicBezTo>
                <a:cubicBezTo>
                  <a:pt x="1743" y="1099"/>
                  <a:pt x="1172" y="1297"/>
                  <a:pt x="437" y="1297"/>
                </a:cubicBezTo>
                <a:cubicBezTo>
                  <a:pt x="371" y="1297"/>
                  <a:pt x="303" y="1296"/>
                  <a:pt x="234" y="1293"/>
                </a:cubicBezTo>
                <a:cubicBezTo>
                  <a:pt x="34" y="1293"/>
                  <a:pt x="1" y="1560"/>
                  <a:pt x="168" y="1660"/>
                </a:cubicBezTo>
                <a:cubicBezTo>
                  <a:pt x="935" y="1960"/>
                  <a:pt x="1402" y="2761"/>
                  <a:pt x="1335" y="3595"/>
                </a:cubicBezTo>
                <a:cubicBezTo>
                  <a:pt x="1354" y="3692"/>
                  <a:pt x="1431" y="3744"/>
                  <a:pt x="1510" y="3744"/>
                </a:cubicBezTo>
                <a:cubicBezTo>
                  <a:pt x="1568" y="3744"/>
                  <a:pt x="1627" y="3717"/>
                  <a:pt x="1669" y="3661"/>
                </a:cubicBezTo>
                <a:cubicBezTo>
                  <a:pt x="1802" y="3261"/>
                  <a:pt x="2102" y="2894"/>
                  <a:pt x="2503" y="2694"/>
                </a:cubicBezTo>
                <a:cubicBezTo>
                  <a:pt x="2736" y="2594"/>
                  <a:pt x="2970" y="2561"/>
                  <a:pt x="3236" y="2527"/>
                </a:cubicBezTo>
                <a:cubicBezTo>
                  <a:pt x="3303" y="2527"/>
                  <a:pt x="3377" y="2531"/>
                  <a:pt x="3449" y="2531"/>
                </a:cubicBezTo>
                <a:cubicBezTo>
                  <a:pt x="3592" y="2531"/>
                  <a:pt x="3726" y="2516"/>
                  <a:pt x="3770" y="2427"/>
                </a:cubicBezTo>
                <a:cubicBezTo>
                  <a:pt x="3837" y="2327"/>
                  <a:pt x="3803" y="2194"/>
                  <a:pt x="3703" y="2160"/>
                </a:cubicBezTo>
                <a:cubicBezTo>
                  <a:pt x="3537" y="2094"/>
                  <a:pt x="3336" y="1994"/>
                  <a:pt x="3170" y="1893"/>
                </a:cubicBezTo>
                <a:cubicBezTo>
                  <a:pt x="3003" y="1793"/>
                  <a:pt x="2836" y="1627"/>
                  <a:pt x="2703" y="1426"/>
                </a:cubicBezTo>
                <a:cubicBezTo>
                  <a:pt x="2469" y="1060"/>
                  <a:pt x="2369" y="593"/>
                  <a:pt x="2436" y="126"/>
                </a:cubicBezTo>
                <a:cubicBezTo>
                  <a:pt x="2436" y="45"/>
                  <a:pt x="2362" y="1"/>
                  <a:pt x="2297" y="1"/>
                </a:cubicBez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104256" tIns="104256" rIns="104256" bIns="104256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595"/>
          </a:p>
        </p:txBody>
      </p:sp>
    </p:spTree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677501" y="5969000"/>
            <a:ext cx="1600200" cy="279400"/>
          </a:xfrm>
        </p:spPr>
        <p:txBody>
          <a:bodyPr/>
          <a:lstStyle/>
          <a:p>
            <a:fld id="{0F62EAB2-B444-4514-BBC4-48E17212839F}" type="datetimeFigureOut">
              <a:rPr lang="en-US" smtClean="0"/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295401" y="5969000"/>
            <a:ext cx="7305900" cy="279400"/>
          </a:xfr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0353901" y="5969000"/>
            <a:ext cx="542697" cy="279400"/>
          </a:xfrm>
        </p:spPr>
        <p:txBody>
          <a:bodyPr/>
          <a:lstStyle/>
          <a:p>
            <a:fld id="{70F57D92-B34F-49C4-BDB1-FF34504696C3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09600" y="274639"/>
            <a:ext cx="109728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8677501" y="5969000"/>
            <a:ext cx="1600200" cy="2794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vi-V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1295401" y="5969000"/>
            <a:ext cx="7305900" cy="2794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vi-V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10353901" y="5969000"/>
            <a:ext cx="542697" cy="279400"/>
          </a:xfrm>
        </p:spPr>
        <p:txBody>
          <a:bodyPr/>
          <a:lstStyle>
            <a:lvl1pPr>
              <a:defRPr/>
            </a:lvl1pPr>
          </a:lstStyle>
          <a:p>
            <a:fld id="{8D60EC85-0E7C-4DC5-A268-E08962F23DD1}" type="slidenum">
              <a:rPr lang="en-US" altLang="vi-VN"/>
            </a:fld>
            <a:endParaRPr lang="en-US" altLang="vi-V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ColTx" matchingName="Title and two columns">
  <p:cSld name="TITLE_AND_TWO_COLUMNS">
    <p:spTree>
      <p:nvGrpSpPr>
        <p:cNvPr id="20" name="Shape 2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Google Shape;21;p5"/>
          <p:cNvSpPr/>
          <p:nvPr/>
        </p:nvSpPr>
        <p:spPr>
          <a:xfrm>
            <a:off x="596629" y="414650"/>
            <a:ext cx="10999318" cy="1970127"/>
          </a:xfrm>
          <a:prstGeom prst="roundRect">
            <a:avLst>
              <a:gd name="adj" fmla="val 7376"/>
            </a:avLst>
          </a:prstGeom>
          <a:solidFill>
            <a:schemeClr val="lt1"/>
          </a:solidFill>
          <a:ln w="114300" cap="flat" cmpd="sng">
            <a:solidFill>
              <a:schemeClr val="accent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04256" tIns="104256" rIns="104256" bIns="104256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595"/>
          </a:p>
        </p:txBody>
      </p:sp>
      <p:sp>
        <p:nvSpPr>
          <p:cNvPr id="22" name="Google Shape;22;p5"/>
          <p:cNvSpPr/>
          <p:nvPr/>
        </p:nvSpPr>
        <p:spPr>
          <a:xfrm>
            <a:off x="6445234" y="2816936"/>
            <a:ext cx="5149003" cy="3619111"/>
          </a:xfrm>
          <a:prstGeom prst="roundRect">
            <a:avLst>
              <a:gd name="adj" fmla="val 7376"/>
            </a:avLst>
          </a:prstGeom>
          <a:solidFill>
            <a:schemeClr val="lt1"/>
          </a:solidFill>
          <a:ln w="114300" cap="flat" cmpd="sng">
            <a:solidFill>
              <a:schemeClr val="accent5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04256" tIns="104256" rIns="104256" bIns="104256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595"/>
          </a:p>
        </p:txBody>
      </p:sp>
      <p:sp>
        <p:nvSpPr>
          <p:cNvPr id="23" name="Google Shape;23;p5"/>
          <p:cNvSpPr/>
          <p:nvPr/>
        </p:nvSpPr>
        <p:spPr>
          <a:xfrm>
            <a:off x="598368" y="2816936"/>
            <a:ext cx="5149003" cy="3619111"/>
          </a:xfrm>
          <a:prstGeom prst="roundRect">
            <a:avLst>
              <a:gd name="adj" fmla="val 7376"/>
            </a:avLst>
          </a:prstGeom>
          <a:solidFill>
            <a:schemeClr val="lt1"/>
          </a:solidFill>
          <a:ln w="114300" cap="flat" cmpd="sng">
            <a:solidFill>
              <a:schemeClr val="accen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04256" tIns="104256" rIns="104256" bIns="104256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595"/>
          </a:p>
        </p:txBody>
      </p:sp>
      <p:sp>
        <p:nvSpPr>
          <p:cNvPr id="24" name="Google Shape;24;p5"/>
          <p:cNvSpPr txBox="1"/>
          <p:nvPr>
            <p:ph type="title"/>
          </p:nvPr>
        </p:nvSpPr>
        <p:spPr>
          <a:xfrm>
            <a:off x="1021351" y="631331"/>
            <a:ext cx="10149875" cy="763666"/>
          </a:xfrm>
          <a:prstGeom prst="rect">
            <a:avLst/>
          </a:prstGeom>
        </p:spPr>
        <p:txBody>
          <a:bodyPr spcFirstLastPara="1" wrap="square" lIns="116050" tIns="116050" rIns="116050" bIns="116050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50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9pPr>
          </a:lstStyle>
          <a:p/>
        </p:txBody>
      </p:sp>
      <p:sp>
        <p:nvSpPr>
          <p:cNvPr id="25" name="Google Shape;25;p5"/>
          <p:cNvSpPr txBox="1"/>
          <p:nvPr>
            <p:ph type="body" idx="1"/>
          </p:nvPr>
        </p:nvSpPr>
        <p:spPr>
          <a:xfrm>
            <a:off x="1021436" y="3128008"/>
            <a:ext cx="4235586" cy="3033163"/>
          </a:xfrm>
          <a:prstGeom prst="rect">
            <a:avLst/>
          </a:prstGeom>
        </p:spPr>
        <p:txBody>
          <a:bodyPr spcFirstLastPara="1" wrap="square" lIns="116050" tIns="116050" rIns="116050" bIns="116050" anchor="b" anchorCtr="0">
            <a:noAutofit/>
          </a:bodyPr>
          <a:lstStyle>
            <a:lvl1pPr marL="414655" lvl="0" indent="-31115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800"/>
              <a:buChar char="●"/>
              <a:defRPr sz="1450"/>
            </a:lvl1pPr>
            <a:lvl2pPr marL="829310" lvl="1" indent="-294005">
              <a:spcBef>
                <a:spcPts val="0"/>
              </a:spcBef>
              <a:spcAft>
                <a:spcPts val="0"/>
              </a:spcAft>
              <a:buSzPts val="1500"/>
              <a:buChar char="○"/>
              <a:defRPr sz="1360"/>
            </a:lvl2pPr>
            <a:lvl3pPr marL="1244600" lvl="2" indent="-294005">
              <a:spcBef>
                <a:spcPts val="0"/>
              </a:spcBef>
              <a:spcAft>
                <a:spcPts val="0"/>
              </a:spcAft>
              <a:buSzPts val="1500"/>
              <a:buChar char="■"/>
              <a:defRPr sz="1360"/>
            </a:lvl3pPr>
            <a:lvl4pPr marL="1659255" lvl="3" indent="-294005">
              <a:spcBef>
                <a:spcPts val="0"/>
              </a:spcBef>
              <a:spcAft>
                <a:spcPts val="0"/>
              </a:spcAft>
              <a:buSzPts val="1500"/>
              <a:buChar char="●"/>
              <a:defRPr sz="1360"/>
            </a:lvl4pPr>
            <a:lvl5pPr marL="2073910" lvl="4" indent="-294005">
              <a:spcBef>
                <a:spcPts val="0"/>
              </a:spcBef>
              <a:spcAft>
                <a:spcPts val="0"/>
              </a:spcAft>
              <a:buSzPts val="1500"/>
              <a:buChar char="○"/>
              <a:defRPr sz="1360"/>
            </a:lvl5pPr>
            <a:lvl6pPr marL="2488565" lvl="5" indent="-294005">
              <a:spcBef>
                <a:spcPts val="0"/>
              </a:spcBef>
              <a:spcAft>
                <a:spcPts val="0"/>
              </a:spcAft>
              <a:buSzPts val="1500"/>
              <a:buChar char="■"/>
              <a:defRPr sz="1360"/>
            </a:lvl6pPr>
            <a:lvl7pPr marL="2903220" lvl="6" indent="-294005">
              <a:spcBef>
                <a:spcPts val="0"/>
              </a:spcBef>
              <a:spcAft>
                <a:spcPts val="0"/>
              </a:spcAft>
              <a:buSzPts val="1500"/>
              <a:buChar char="●"/>
              <a:defRPr sz="1360"/>
            </a:lvl7pPr>
            <a:lvl8pPr marL="3317875" lvl="7" indent="-294005">
              <a:spcBef>
                <a:spcPts val="0"/>
              </a:spcBef>
              <a:spcAft>
                <a:spcPts val="0"/>
              </a:spcAft>
              <a:buSzPts val="1500"/>
              <a:buChar char="○"/>
              <a:defRPr sz="1360"/>
            </a:lvl8pPr>
            <a:lvl9pPr marL="3733165" lvl="8" indent="-294005">
              <a:spcBef>
                <a:spcPts val="0"/>
              </a:spcBef>
              <a:spcAft>
                <a:spcPts val="0"/>
              </a:spcAft>
              <a:buSzPts val="1500"/>
              <a:buChar char="■"/>
              <a:defRPr sz="1360"/>
            </a:lvl9pPr>
          </a:lstStyle>
          <a:p/>
        </p:txBody>
      </p:sp>
      <p:sp>
        <p:nvSpPr>
          <p:cNvPr id="26" name="Google Shape;26;p5"/>
          <p:cNvSpPr txBox="1"/>
          <p:nvPr>
            <p:ph type="body" idx="2"/>
          </p:nvPr>
        </p:nvSpPr>
        <p:spPr>
          <a:xfrm>
            <a:off x="6929909" y="3128008"/>
            <a:ext cx="4233533" cy="3033163"/>
          </a:xfrm>
          <a:prstGeom prst="rect">
            <a:avLst/>
          </a:prstGeom>
        </p:spPr>
        <p:txBody>
          <a:bodyPr spcFirstLastPara="1" wrap="square" lIns="116050" tIns="116050" rIns="116050" bIns="116050" anchor="b" anchorCtr="0">
            <a:noAutofit/>
          </a:bodyPr>
          <a:lstStyle>
            <a:lvl1pPr marL="414655" lvl="0" indent="-31115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800"/>
              <a:buChar char="●"/>
              <a:defRPr sz="1450"/>
            </a:lvl1pPr>
            <a:lvl2pPr marL="829310" lvl="1" indent="-294005">
              <a:spcBef>
                <a:spcPts val="0"/>
              </a:spcBef>
              <a:spcAft>
                <a:spcPts val="0"/>
              </a:spcAft>
              <a:buSzPts val="1500"/>
              <a:buChar char="○"/>
              <a:defRPr sz="1360"/>
            </a:lvl2pPr>
            <a:lvl3pPr marL="1244600" lvl="2" indent="-294005">
              <a:spcBef>
                <a:spcPts val="0"/>
              </a:spcBef>
              <a:spcAft>
                <a:spcPts val="0"/>
              </a:spcAft>
              <a:buSzPts val="1500"/>
              <a:buChar char="■"/>
              <a:defRPr sz="1360"/>
            </a:lvl3pPr>
            <a:lvl4pPr marL="1659255" lvl="3" indent="-294005">
              <a:spcBef>
                <a:spcPts val="0"/>
              </a:spcBef>
              <a:spcAft>
                <a:spcPts val="0"/>
              </a:spcAft>
              <a:buSzPts val="1500"/>
              <a:buChar char="●"/>
              <a:defRPr sz="1360"/>
            </a:lvl4pPr>
            <a:lvl5pPr marL="2073910" lvl="4" indent="-294005">
              <a:spcBef>
                <a:spcPts val="0"/>
              </a:spcBef>
              <a:spcAft>
                <a:spcPts val="0"/>
              </a:spcAft>
              <a:buSzPts val="1500"/>
              <a:buChar char="○"/>
              <a:defRPr sz="1360"/>
            </a:lvl5pPr>
            <a:lvl6pPr marL="2488565" lvl="5" indent="-294005">
              <a:spcBef>
                <a:spcPts val="0"/>
              </a:spcBef>
              <a:spcAft>
                <a:spcPts val="0"/>
              </a:spcAft>
              <a:buSzPts val="1500"/>
              <a:buChar char="■"/>
              <a:defRPr sz="1360"/>
            </a:lvl6pPr>
            <a:lvl7pPr marL="2903220" lvl="6" indent="-294005">
              <a:spcBef>
                <a:spcPts val="0"/>
              </a:spcBef>
              <a:spcAft>
                <a:spcPts val="0"/>
              </a:spcAft>
              <a:buSzPts val="1500"/>
              <a:buChar char="●"/>
              <a:defRPr sz="1360"/>
            </a:lvl7pPr>
            <a:lvl8pPr marL="3317875" lvl="7" indent="-294005">
              <a:spcBef>
                <a:spcPts val="0"/>
              </a:spcBef>
              <a:spcAft>
                <a:spcPts val="0"/>
              </a:spcAft>
              <a:buSzPts val="1500"/>
              <a:buChar char="○"/>
              <a:defRPr sz="1360"/>
            </a:lvl8pPr>
            <a:lvl9pPr marL="3733165" lvl="8" indent="-294005">
              <a:spcBef>
                <a:spcPts val="0"/>
              </a:spcBef>
              <a:spcAft>
                <a:spcPts val="0"/>
              </a:spcAft>
              <a:buSzPts val="1500"/>
              <a:buChar char="■"/>
              <a:defRPr sz="1360"/>
            </a:lvl9pPr>
          </a:lstStyle>
          <a:p/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matchingName="Title only">
  <p:cSld name="TITLE_ONLY">
    <p:spTree>
      <p:nvGrpSpPr>
        <p:cNvPr id="27" name="Shape 2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Google Shape;28;p6"/>
          <p:cNvGrpSpPr/>
          <p:nvPr/>
        </p:nvGrpSpPr>
        <p:grpSpPr>
          <a:xfrm>
            <a:off x="27" y="-381697"/>
            <a:ext cx="12192574" cy="7236953"/>
            <a:chOff x="24" y="-420750"/>
            <a:chExt cx="10691998" cy="7977401"/>
          </a:xfrm>
        </p:grpSpPr>
        <p:sp>
          <p:nvSpPr>
            <p:cNvPr id="29" name="Google Shape;29;p6"/>
            <p:cNvSpPr/>
            <p:nvPr/>
          </p:nvSpPr>
          <p:spPr>
            <a:xfrm flipH="1">
              <a:off x="24" y="6034342"/>
              <a:ext cx="10687564" cy="1522309"/>
            </a:xfrm>
            <a:custGeom>
              <a:avLst/>
              <a:gdLst/>
              <a:ahLst/>
              <a:cxnLst/>
              <a:rect l="l" t="t" r="r" b="b"/>
              <a:pathLst>
                <a:path w="79525" h="15945" extrusionOk="0">
                  <a:moveTo>
                    <a:pt x="49536" y="2002"/>
                  </a:moveTo>
                  <a:cubicBezTo>
                    <a:pt x="42865" y="3269"/>
                    <a:pt x="39096" y="9941"/>
                    <a:pt x="32424" y="10775"/>
                  </a:cubicBezTo>
                  <a:cubicBezTo>
                    <a:pt x="23685" y="12009"/>
                    <a:pt x="17847" y="3669"/>
                    <a:pt x="10342" y="1168"/>
                  </a:cubicBezTo>
                  <a:cubicBezTo>
                    <a:pt x="7039" y="0"/>
                    <a:pt x="3203" y="934"/>
                    <a:pt x="1" y="2969"/>
                  </a:cubicBezTo>
                  <a:lnTo>
                    <a:pt x="1" y="15945"/>
                  </a:lnTo>
                  <a:lnTo>
                    <a:pt x="79524" y="15945"/>
                  </a:lnTo>
                  <a:lnTo>
                    <a:pt x="79524" y="8806"/>
                  </a:lnTo>
                  <a:cubicBezTo>
                    <a:pt x="70284" y="4036"/>
                    <a:pt x="60377" y="334"/>
                    <a:pt x="49536" y="2002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104256" tIns="104256" rIns="104256" bIns="104256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595"/>
            </a:p>
          </p:txBody>
        </p:sp>
        <p:sp>
          <p:nvSpPr>
            <p:cNvPr id="30" name="Google Shape;30;p6"/>
            <p:cNvSpPr/>
            <p:nvPr/>
          </p:nvSpPr>
          <p:spPr>
            <a:xfrm flipH="1">
              <a:off x="4459" y="4276388"/>
              <a:ext cx="10683129" cy="2904560"/>
            </a:xfrm>
            <a:custGeom>
              <a:avLst/>
              <a:gdLst/>
              <a:ahLst/>
              <a:cxnLst/>
              <a:rect l="l" t="t" r="r" b="b"/>
              <a:pathLst>
                <a:path w="79492" h="30423" extrusionOk="0">
                  <a:moveTo>
                    <a:pt x="10342" y="19582"/>
                  </a:moveTo>
                  <a:cubicBezTo>
                    <a:pt x="17847" y="22083"/>
                    <a:pt x="23685" y="30423"/>
                    <a:pt x="32424" y="29189"/>
                  </a:cubicBezTo>
                  <a:cubicBezTo>
                    <a:pt x="39096" y="28355"/>
                    <a:pt x="42865" y="21683"/>
                    <a:pt x="49536" y="20416"/>
                  </a:cubicBezTo>
                  <a:cubicBezTo>
                    <a:pt x="60377" y="18748"/>
                    <a:pt x="70284" y="22450"/>
                    <a:pt x="79491" y="27220"/>
                  </a:cubicBezTo>
                  <a:lnTo>
                    <a:pt x="79491" y="11543"/>
                  </a:lnTo>
                  <a:cubicBezTo>
                    <a:pt x="77723" y="9708"/>
                    <a:pt x="75955" y="7773"/>
                    <a:pt x="74121" y="5838"/>
                  </a:cubicBezTo>
                  <a:cubicBezTo>
                    <a:pt x="67883" y="1"/>
                    <a:pt x="58710" y="835"/>
                    <a:pt x="53706" y="7907"/>
                  </a:cubicBezTo>
                  <a:cubicBezTo>
                    <a:pt x="48702" y="14578"/>
                    <a:pt x="41597" y="17914"/>
                    <a:pt x="33692" y="17080"/>
                  </a:cubicBezTo>
                  <a:cubicBezTo>
                    <a:pt x="24919" y="16246"/>
                    <a:pt x="20349" y="8741"/>
                    <a:pt x="13677" y="3737"/>
                  </a:cubicBezTo>
                  <a:cubicBezTo>
                    <a:pt x="9508" y="835"/>
                    <a:pt x="4504" y="1669"/>
                    <a:pt x="335" y="4171"/>
                  </a:cubicBezTo>
                  <a:cubicBezTo>
                    <a:pt x="201" y="4237"/>
                    <a:pt x="101" y="4337"/>
                    <a:pt x="1" y="4437"/>
                  </a:cubicBezTo>
                  <a:lnTo>
                    <a:pt x="1" y="21383"/>
                  </a:lnTo>
                  <a:cubicBezTo>
                    <a:pt x="3203" y="19348"/>
                    <a:pt x="7039" y="18414"/>
                    <a:pt x="10342" y="19582"/>
                  </a:cubicBezTo>
                  <a:close/>
                </a:path>
              </a:pathLst>
            </a:custGeom>
            <a:solidFill>
              <a:schemeClr val="accent4"/>
            </a:solidFill>
            <a:ln w="9525" cap="flat" cmpd="sng">
              <a:solidFill>
                <a:schemeClr val="accent4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04256" tIns="104256" rIns="104256" bIns="104256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595"/>
            </a:p>
          </p:txBody>
        </p:sp>
        <p:sp>
          <p:nvSpPr>
            <p:cNvPr id="31" name="Google Shape;31;p6"/>
            <p:cNvSpPr/>
            <p:nvPr/>
          </p:nvSpPr>
          <p:spPr>
            <a:xfrm flipH="1">
              <a:off x="4459" y="2251027"/>
              <a:ext cx="10683129" cy="3735743"/>
            </a:xfrm>
            <a:custGeom>
              <a:avLst/>
              <a:gdLst/>
              <a:ahLst/>
              <a:cxnLst/>
              <a:rect l="l" t="t" r="r" b="b"/>
              <a:pathLst>
                <a:path w="79492" h="39129" extrusionOk="0">
                  <a:moveTo>
                    <a:pt x="62446" y="2436"/>
                  </a:moveTo>
                  <a:cubicBezTo>
                    <a:pt x="52438" y="5772"/>
                    <a:pt x="47035" y="15378"/>
                    <a:pt x="37861" y="20382"/>
                  </a:cubicBezTo>
                  <a:cubicBezTo>
                    <a:pt x="28254" y="25386"/>
                    <a:pt x="20749" y="13277"/>
                    <a:pt x="12843" y="7439"/>
                  </a:cubicBezTo>
                  <a:cubicBezTo>
                    <a:pt x="8941" y="4971"/>
                    <a:pt x="4037" y="4804"/>
                    <a:pt x="1" y="6939"/>
                  </a:cubicBezTo>
                  <a:lnTo>
                    <a:pt x="1" y="25652"/>
                  </a:lnTo>
                  <a:cubicBezTo>
                    <a:pt x="101" y="25586"/>
                    <a:pt x="201" y="25486"/>
                    <a:pt x="335" y="25386"/>
                  </a:cubicBezTo>
                  <a:cubicBezTo>
                    <a:pt x="4504" y="22884"/>
                    <a:pt x="9508" y="22050"/>
                    <a:pt x="13677" y="24952"/>
                  </a:cubicBezTo>
                  <a:cubicBezTo>
                    <a:pt x="20349" y="29956"/>
                    <a:pt x="24919" y="37461"/>
                    <a:pt x="33692" y="38295"/>
                  </a:cubicBezTo>
                  <a:cubicBezTo>
                    <a:pt x="41597" y="39129"/>
                    <a:pt x="48702" y="35793"/>
                    <a:pt x="53706" y="29122"/>
                  </a:cubicBezTo>
                  <a:cubicBezTo>
                    <a:pt x="58710" y="22050"/>
                    <a:pt x="67883" y="21216"/>
                    <a:pt x="74121" y="27053"/>
                  </a:cubicBezTo>
                  <a:cubicBezTo>
                    <a:pt x="75955" y="28988"/>
                    <a:pt x="77723" y="30923"/>
                    <a:pt x="79491" y="32758"/>
                  </a:cubicBezTo>
                  <a:lnTo>
                    <a:pt x="79491" y="12777"/>
                  </a:lnTo>
                  <a:cubicBezTo>
                    <a:pt x="75121" y="6639"/>
                    <a:pt x="70852" y="1"/>
                    <a:pt x="62446" y="2436"/>
                  </a:cubicBezTo>
                  <a:close/>
                </a:path>
              </a:pathLst>
            </a:custGeom>
            <a:solidFill>
              <a:schemeClr val="accent1"/>
            </a:solidFill>
            <a:ln w="9525" cap="flat" cmpd="sng">
              <a:solidFill>
                <a:schemeClr val="accen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04256" tIns="104256" rIns="104256" bIns="104256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595"/>
            </a:p>
          </p:txBody>
        </p:sp>
        <p:sp>
          <p:nvSpPr>
            <p:cNvPr id="32" name="Google Shape;32;p6"/>
            <p:cNvSpPr/>
            <p:nvPr/>
          </p:nvSpPr>
          <p:spPr>
            <a:xfrm flipH="1">
              <a:off x="4459" y="-420750"/>
              <a:ext cx="10683129" cy="5095558"/>
            </a:xfrm>
            <a:custGeom>
              <a:avLst/>
              <a:gdLst/>
              <a:ahLst/>
              <a:cxnLst/>
              <a:rect l="l" t="t" r="r" b="b"/>
              <a:pathLst>
                <a:path w="79492" h="53372" extrusionOk="0">
                  <a:moveTo>
                    <a:pt x="68717" y="13343"/>
                  </a:moveTo>
                  <a:cubicBezTo>
                    <a:pt x="56608" y="0"/>
                    <a:pt x="41597" y="19581"/>
                    <a:pt x="29922" y="25418"/>
                  </a:cubicBezTo>
                  <a:cubicBezTo>
                    <a:pt x="28421" y="25852"/>
                    <a:pt x="26853" y="25852"/>
                    <a:pt x="25352" y="25418"/>
                  </a:cubicBezTo>
                  <a:cubicBezTo>
                    <a:pt x="19081" y="23750"/>
                    <a:pt x="16179" y="17513"/>
                    <a:pt x="10742" y="15411"/>
                  </a:cubicBezTo>
                  <a:cubicBezTo>
                    <a:pt x="7640" y="14177"/>
                    <a:pt x="3470" y="14277"/>
                    <a:pt x="1" y="15678"/>
                  </a:cubicBezTo>
                  <a:lnTo>
                    <a:pt x="1" y="34925"/>
                  </a:lnTo>
                  <a:cubicBezTo>
                    <a:pt x="4037" y="32790"/>
                    <a:pt x="8941" y="32957"/>
                    <a:pt x="12843" y="35425"/>
                  </a:cubicBezTo>
                  <a:cubicBezTo>
                    <a:pt x="20749" y="41263"/>
                    <a:pt x="28254" y="53372"/>
                    <a:pt x="37861" y="48368"/>
                  </a:cubicBezTo>
                  <a:cubicBezTo>
                    <a:pt x="47035" y="43364"/>
                    <a:pt x="52438" y="33758"/>
                    <a:pt x="62446" y="30422"/>
                  </a:cubicBezTo>
                  <a:cubicBezTo>
                    <a:pt x="70852" y="27987"/>
                    <a:pt x="75121" y="34625"/>
                    <a:pt x="79491" y="40763"/>
                  </a:cubicBezTo>
                  <a:lnTo>
                    <a:pt x="79491" y="24351"/>
                  </a:lnTo>
                  <a:cubicBezTo>
                    <a:pt x="75522" y="21149"/>
                    <a:pt x="72219" y="17146"/>
                    <a:pt x="68717" y="13343"/>
                  </a:cubicBezTo>
                  <a:close/>
                </a:path>
              </a:pathLst>
            </a:custGeom>
            <a:solidFill>
              <a:schemeClr val="accent2"/>
            </a:solidFill>
            <a:ln w="9525" cap="flat" cmpd="sng">
              <a:solidFill>
                <a:schemeClr val="accent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04256" tIns="104256" rIns="104256" bIns="104256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595"/>
            </a:p>
          </p:txBody>
        </p:sp>
        <p:sp>
          <p:nvSpPr>
            <p:cNvPr id="33" name="Google Shape;33;p6"/>
            <p:cNvSpPr/>
            <p:nvPr/>
          </p:nvSpPr>
          <p:spPr>
            <a:xfrm flipH="1">
              <a:off x="4459" y="-420750"/>
              <a:ext cx="10687564" cy="2468155"/>
            </a:xfrm>
            <a:custGeom>
              <a:avLst/>
              <a:gdLst/>
              <a:ahLst/>
              <a:cxnLst/>
              <a:rect l="l" t="t" r="r" b="b"/>
              <a:pathLst>
                <a:path w="79525" h="25852" extrusionOk="0">
                  <a:moveTo>
                    <a:pt x="1" y="4036"/>
                  </a:moveTo>
                  <a:lnTo>
                    <a:pt x="1" y="15678"/>
                  </a:lnTo>
                  <a:cubicBezTo>
                    <a:pt x="3503" y="14277"/>
                    <a:pt x="7673" y="14177"/>
                    <a:pt x="10775" y="15411"/>
                  </a:cubicBezTo>
                  <a:cubicBezTo>
                    <a:pt x="16212" y="17513"/>
                    <a:pt x="19114" y="23750"/>
                    <a:pt x="25385" y="25418"/>
                  </a:cubicBezTo>
                  <a:cubicBezTo>
                    <a:pt x="26886" y="25852"/>
                    <a:pt x="28454" y="25852"/>
                    <a:pt x="29955" y="25418"/>
                  </a:cubicBezTo>
                  <a:cubicBezTo>
                    <a:pt x="41630" y="19581"/>
                    <a:pt x="56641" y="0"/>
                    <a:pt x="68750" y="13343"/>
                  </a:cubicBezTo>
                  <a:cubicBezTo>
                    <a:pt x="72252" y="17146"/>
                    <a:pt x="75555" y="21149"/>
                    <a:pt x="79524" y="24351"/>
                  </a:cubicBezTo>
                  <a:lnTo>
                    <a:pt x="79524" y="4036"/>
                  </a:lnTo>
                  <a:close/>
                </a:path>
              </a:pathLst>
            </a:custGeom>
            <a:solidFill>
              <a:schemeClr val="lt2"/>
            </a:solidFill>
            <a:ln w="9525" cap="flat" cmpd="sng">
              <a:solidFill>
                <a:schemeClr val="lt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04256" tIns="104256" rIns="104256" bIns="104256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595"/>
            </a:p>
          </p:txBody>
        </p:sp>
        <p:sp>
          <p:nvSpPr>
            <p:cNvPr id="34" name="Google Shape;34;p6"/>
            <p:cNvSpPr/>
            <p:nvPr/>
          </p:nvSpPr>
          <p:spPr>
            <a:xfrm>
              <a:off x="6814100" y="225675"/>
              <a:ext cx="3730780" cy="3433184"/>
            </a:xfrm>
            <a:custGeom>
              <a:avLst/>
              <a:gdLst/>
              <a:ahLst/>
              <a:cxnLst/>
              <a:rect l="l" t="t" r="r" b="b"/>
              <a:pathLst>
                <a:path w="23418" h="21550" extrusionOk="0">
                  <a:moveTo>
                    <a:pt x="12042" y="4404"/>
                  </a:moveTo>
                  <a:lnTo>
                    <a:pt x="16879" y="0"/>
                  </a:lnTo>
                  <a:lnTo>
                    <a:pt x="16245" y="6071"/>
                  </a:lnTo>
                  <a:lnTo>
                    <a:pt x="23250" y="8673"/>
                  </a:lnTo>
                  <a:lnTo>
                    <a:pt x="17213" y="10141"/>
                  </a:lnTo>
                  <a:lnTo>
                    <a:pt x="23417" y="16712"/>
                  </a:lnTo>
                  <a:lnTo>
                    <a:pt x="15478" y="14511"/>
                  </a:lnTo>
                  <a:lnTo>
                    <a:pt x="11509" y="21549"/>
                  </a:lnTo>
                  <a:lnTo>
                    <a:pt x="8907" y="14244"/>
                  </a:lnTo>
                  <a:lnTo>
                    <a:pt x="3903" y="17413"/>
                  </a:lnTo>
                  <a:lnTo>
                    <a:pt x="6372" y="11075"/>
                  </a:lnTo>
                  <a:lnTo>
                    <a:pt x="0" y="9040"/>
                  </a:lnTo>
                  <a:lnTo>
                    <a:pt x="6872" y="6138"/>
                  </a:lnTo>
                  <a:lnTo>
                    <a:pt x="6438" y="234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104256" tIns="104256" rIns="104256" bIns="104256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595"/>
            </a:p>
          </p:txBody>
        </p:sp>
      </p:grpSp>
      <p:sp>
        <p:nvSpPr>
          <p:cNvPr id="35" name="Google Shape;35;p6"/>
          <p:cNvSpPr/>
          <p:nvPr/>
        </p:nvSpPr>
        <p:spPr>
          <a:xfrm>
            <a:off x="2289957" y="414650"/>
            <a:ext cx="7603597" cy="6048907"/>
          </a:xfrm>
          <a:prstGeom prst="ellipse">
            <a:avLst/>
          </a:prstGeom>
          <a:solidFill>
            <a:schemeClr val="lt1"/>
          </a:solidFill>
          <a:ln w="114300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04256" tIns="104256" rIns="104256" bIns="104256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595"/>
          </a:p>
        </p:txBody>
      </p:sp>
      <p:sp>
        <p:nvSpPr>
          <p:cNvPr id="36" name="Google Shape;36;p6"/>
          <p:cNvSpPr txBox="1"/>
          <p:nvPr>
            <p:ph type="title"/>
          </p:nvPr>
        </p:nvSpPr>
        <p:spPr>
          <a:xfrm>
            <a:off x="3069597" y="1777192"/>
            <a:ext cx="6032657" cy="3312393"/>
          </a:xfrm>
          <a:prstGeom prst="rect">
            <a:avLst/>
          </a:prstGeom>
        </p:spPr>
        <p:txBody>
          <a:bodyPr spcFirstLastPara="1" wrap="square" lIns="116050" tIns="116050" rIns="116050" bIns="116050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5000"/>
              <a:buNone/>
              <a:defRPr sz="7255">
                <a:solidFill>
                  <a:schemeClr val="accent3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9pPr>
          </a:lstStyle>
          <a:p/>
        </p:txBody>
      </p:sp>
      <p:sp>
        <p:nvSpPr>
          <p:cNvPr id="37" name="Google Shape;37;p6"/>
          <p:cNvSpPr/>
          <p:nvPr/>
        </p:nvSpPr>
        <p:spPr>
          <a:xfrm>
            <a:off x="1006675" y="3429143"/>
            <a:ext cx="632000" cy="544696"/>
          </a:xfrm>
          <a:custGeom>
            <a:avLst/>
            <a:gdLst/>
            <a:ahLst/>
            <a:cxnLst/>
            <a:rect l="l" t="t" r="r" b="b"/>
            <a:pathLst>
              <a:path w="5805" h="6289" extrusionOk="0">
                <a:moveTo>
                  <a:pt x="2952" y="0"/>
                </a:moveTo>
                <a:cubicBezTo>
                  <a:pt x="2827" y="0"/>
                  <a:pt x="2702" y="75"/>
                  <a:pt x="2669" y="225"/>
                </a:cubicBezTo>
                <a:lnTo>
                  <a:pt x="2402" y="1560"/>
                </a:lnTo>
                <a:cubicBezTo>
                  <a:pt x="2335" y="2027"/>
                  <a:pt x="2002" y="2394"/>
                  <a:pt x="1568" y="2527"/>
                </a:cubicBezTo>
                <a:lnTo>
                  <a:pt x="334" y="2861"/>
                </a:lnTo>
                <a:cubicBezTo>
                  <a:pt x="0" y="2927"/>
                  <a:pt x="0" y="3361"/>
                  <a:pt x="334" y="3428"/>
                </a:cubicBezTo>
                <a:lnTo>
                  <a:pt x="1568" y="3761"/>
                </a:lnTo>
                <a:cubicBezTo>
                  <a:pt x="2002" y="3895"/>
                  <a:pt x="2335" y="4262"/>
                  <a:pt x="2402" y="4729"/>
                </a:cubicBezTo>
                <a:lnTo>
                  <a:pt x="2669" y="6063"/>
                </a:lnTo>
                <a:cubicBezTo>
                  <a:pt x="2702" y="6213"/>
                  <a:pt x="2827" y="6288"/>
                  <a:pt x="2952" y="6288"/>
                </a:cubicBezTo>
                <a:cubicBezTo>
                  <a:pt x="3077" y="6288"/>
                  <a:pt x="3202" y="6213"/>
                  <a:pt x="3236" y="6063"/>
                </a:cubicBezTo>
                <a:lnTo>
                  <a:pt x="3503" y="4595"/>
                </a:lnTo>
                <a:cubicBezTo>
                  <a:pt x="3536" y="4228"/>
                  <a:pt x="3836" y="3895"/>
                  <a:pt x="4203" y="3761"/>
                </a:cubicBezTo>
                <a:lnTo>
                  <a:pt x="5571" y="3428"/>
                </a:lnTo>
                <a:cubicBezTo>
                  <a:pt x="5804" y="3328"/>
                  <a:pt x="5804" y="2961"/>
                  <a:pt x="5571" y="2861"/>
                </a:cubicBezTo>
                <a:lnTo>
                  <a:pt x="4203" y="2527"/>
                </a:lnTo>
                <a:cubicBezTo>
                  <a:pt x="3836" y="2394"/>
                  <a:pt x="3536" y="2060"/>
                  <a:pt x="3503" y="1693"/>
                </a:cubicBezTo>
                <a:lnTo>
                  <a:pt x="3236" y="225"/>
                </a:lnTo>
                <a:cubicBezTo>
                  <a:pt x="3202" y="75"/>
                  <a:pt x="3077" y="0"/>
                  <a:pt x="2952" y="0"/>
                </a:cubicBez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104256" tIns="104256" rIns="104256" bIns="104256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595"/>
          </a:p>
        </p:txBody>
      </p:sp>
      <p:sp>
        <p:nvSpPr>
          <p:cNvPr id="38" name="Google Shape;38;p6"/>
          <p:cNvSpPr/>
          <p:nvPr/>
        </p:nvSpPr>
        <p:spPr>
          <a:xfrm>
            <a:off x="10757338" y="2887305"/>
            <a:ext cx="632000" cy="541838"/>
          </a:xfrm>
          <a:custGeom>
            <a:avLst/>
            <a:gdLst/>
            <a:ahLst/>
            <a:cxnLst/>
            <a:rect l="l" t="t" r="r" b="b"/>
            <a:pathLst>
              <a:path w="5805" h="6256" extrusionOk="0">
                <a:moveTo>
                  <a:pt x="2919" y="1"/>
                </a:moveTo>
                <a:cubicBezTo>
                  <a:pt x="2794" y="1"/>
                  <a:pt x="2669" y="76"/>
                  <a:pt x="2636" y="226"/>
                </a:cubicBezTo>
                <a:lnTo>
                  <a:pt x="2402" y="1527"/>
                </a:lnTo>
                <a:cubicBezTo>
                  <a:pt x="2335" y="1994"/>
                  <a:pt x="2002" y="2361"/>
                  <a:pt x="1568" y="2528"/>
                </a:cubicBezTo>
                <a:lnTo>
                  <a:pt x="301" y="2828"/>
                </a:lnTo>
                <a:cubicBezTo>
                  <a:pt x="0" y="2895"/>
                  <a:pt x="0" y="3362"/>
                  <a:pt x="301" y="3428"/>
                </a:cubicBezTo>
                <a:lnTo>
                  <a:pt x="1568" y="3762"/>
                </a:lnTo>
                <a:cubicBezTo>
                  <a:pt x="2002" y="3895"/>
                  <a:pt x="2335" y="4262"/>
                  <a:pt x="2402" y="4729"/>
                </a:cubicBezTo>
                <a:lnTo>
                  <a:pt x="2636" y="6030"/>
                </a:lnTo>
                <a:cubicBezTo>
                  <a:pt x="2669" y="6180"/>
                  <a:pt x="2794" y="6255"/>
                  <a:pt x="2919" y="6255"/>
                </a:cubicBezTo>
                <a:cubicBezTo>
                  <a:pt x="3044" y="6255"/>
                  <a:pt x="3169" y="6180"/>
                  <a:pt x="3203" y="6030"/>
                </a:cubicBezTo>
                <a:lnTo>
                  <a:pt x="3469" y="4596"/>
                </a:lnTo>
                <a:cubicBezTo>
                  <a:pt x="3536" y="4196"/>
                  <a:pt x="3803" y="3862"/>
                  <a:pt x="4203" y="3762"/>
                </a:cubicBezTo>
                <a:lnTo>
                  <a:pt x="5571" y="3428"/>
                </a:lnTo>
                <a:cubicBezTo>
                  <a:pt x="5804" y="3295"/>
                  <a:pt x="5804" y="2961"/>
                  <a:pt x="5571" y="2861"/>
                </a:cubicBezTo>
                <a:lnTo>
                  <a:pt x="4203" y="2494"/>
                </a:lnTo>
                <a:cubicBezTo>
                  <a:pt x="3803" y="2394"/>
                  <a:pt x="3536" y="2061"/>
                  <a:pt x="3469" y="1660"/>
                </a:cubicBezTo>
                <a:lnTo>
                  <a:pt x="3203" y="226"/>
                </a:lnTo>
                <a:cubicBezTo>
                  <a:pt x="3169" y="76"/>
                  <a:pt x="3044" y="1"/>
                  <a:pt x="2919" y="1"/>
                </a:cubicBez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104256" tIns="104256" rIns="104256" bIns="104256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595"/>
          </a:p>
        </p:txBody>
      </p:sp>
      <p:sp>
        <p:nvSpPr>
          <p:cNvPr id="39" name="Google Shape;39;p6"/>
          <p:cNvSpPr/>
          <p:nvPr/>
        </p:nvSpPr>
        <p:spPr>
          <a:xfrm>
            <a:off x="2760078" y="5925613"/>
            <a:ext cx="508539" cy="433401"/>
          </a:xfrm>
          <a:custGeom>
            <a:avLst/>
            <a:gdLst/>
            <a:ahLst/>
            <a:cxnLst/>
            <a:rect l="l" t="t" r="r" b="b"/>
            <a:pathLst>
              <a:path w="4671" h="5004" extrusionOk="0">
                <a:moveTo>
                  <a:pt x="2419" y="0"/>
                </a:moveTo>
                <a:cubicBezTo>
                  <a:pt x="2319" y="0"/>
                  <a:pt x="2219" y="67"/>
                  <a:pt x="2202" y="200"/>
                </a:cubicBezTo>
                <a:lnTo>
                  <a:pt x="1935" y="1234"/>
                </a:lnTo>
                <a:cubicBezTo>
                  <a:pt x="1868" y="1601"/>
                  <a:pt x="1602" y="1868"/>
                  <a:pt x="1268" y="1968"/>
                </a:cubicBezTo>
                <a:lnTo>
                  <a:pt x="234" y="2202"/>
                </a:lnTo>
                <a:cubicBezTo>
                  <a:pt x="0" y="2235"/>
                  <a:pt x="0" y="2602"/>
                  <a:pt x="234" y="2669"/>
                </a:cubicBezTo>
                <a:lnTo>
                  <a:pt x="1235" y="2969"/>
                </a:lnTo>
                <a:cubicBezTo>
                  <a:pt x="1568" y="3069"/>
                  <a:pt x="1802" y="3369"/>
                  <a:pt x="1868" y="3736"/>
                </a:cubicBezTo>
                <a:lnTo>
                  <a:pt x="2002" y="4804"/>
                </a:lnTo>
                <a:cubicBezTo>
                  <a:pt x="2019" y="4937"/>
                  <a:pt x="2127" y="5004"/>
                  <a:pt x="2235" y="5004"/>
                </a:cubicBezTo>
                <a:cubicBezTo>
                  <a:pt x="2344" y="5004"/>
                  <a:pt x="2452" y="4937"/>
                  <a:pt x="2469" y="4804"/>
                </a:cubicBezTo>
                <a:lnTo>
                  <a:pt x="2736" y="3669"/>
                </a:lnTo>
                <a:cubicBezTo>
                  <a:pt x="2769" y="3369"/>
                  <a:pt x="3003" y="3136"/>
                  <a:pt x="3303" y="3036"/>
                </a:cubicBezTo>
                <a:lnTo>
                  <a:pt x="4404" y="2835"/>
                </a:lnTo>
                <a:cubicBezTo>
                  <a:pt x="4670" y="2769"/>
                  <a:pt x="4670" y="2402"/>
                  <a:pt x="4404" y="2335"/>
                </a:cubicBezTo>
                <a:lnTo>
                  <a:pt x="3336" y="2035"/>
                </a:lnTo>
                <a:cubicBezTo>
                  <a:pt x="3036" y="1901"/>
                  <a:pt x="2836" y="1668"/>
                  <a:pt x="2802" y="1334"/>
                </a:cubicBezTo>
                <a:lnTo>
                  <a:pt x="2636" y="200"/>
                </a:lnTo>
                <a:cubicBezTo>
                  <a:pt x="2619" y="67"/>
                  <a:pt x="2519" y="0"/>
                  <a:pt x="2419" y="0"/>
                </a:cubicBez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104256" tIns="104256" rIns="104256" bIns="104256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595"/>
          </a:p>
        </p:txBody>
      </p:sp>
      <p:sp>
        <p:nvSpPr>
          <p:cNvPr id="40" name="Google Shape;40;p6"/>
          <p:cNvSpPr/>
          <p:nvPr/>
        </p:nvSpPr>
        <p:spPr>
          <a:xfrm flipH="1">
            <a:off x="2542512" y="185246"/>
            <a:ext cx="726117" cy="541834"/>
          </a:xfrm>
          <a:custGeom>
            <a:avLst/>
            <a:gdLst/>
            <a:ahLst/>
            <a:cxnLst/>
            <a:rect l="l" t="t" r="r" b="b"/>
            <a:pathLst>
              <a:path w="4738" h="5005" extrusionOk="0">
                <a:moveTo>
                  <a:pt x="2419" y="1"/>
                </a:moveTo>
                <a:cubicBezTo>
                  <a:pt x="2319" y="1"/>
                  <a:pt x="2219" y="67"/>
                  <a:pt x="2202" y="201"/>
                </a:cubicBezTo>
                <a:lnTo>
                  <a:pt x="1935" y="1235"/>
                </a:lnTo>
                <a:cubicBezTo>
                  <a:pt x="1868" y="1602"/>
                  <a:pt x="1601" y="1902"/>
                  <a:pt x="1235" y="1969"/>
                </a:cubicBezTo>
                <a:lnTo>
                  <a:pt x="234" y="2202"/>
                </a:lnTo>
                <a:cubicBezTo>
                  <a:pt x="0" y="2269"/>
                  <a:pt x="0" y="2602"/>
                  <a:pt x="234" y="2669"/>
                </a:cubicBezTo>
                <a:lnTo>
                  <a:pt x="1235" y="2969"/>
                </a:lnTo>
                <a:cubicBezTo>
                  <a:pt x="1568" y="3069"/>
                  <a:pt x="1802" y="3403"/>
                  <a:pt x="1835" y="3770"/>
                </a:cubicBezTo>
                <a:lnTo>
                  <a:pt x="2002" y="4804"/>
                </a:lnTo>
                <a:cubicBezTo>
                  <a:pt x="2018" y="4937"/>
                  <a:pt x="2118" y="5004"/>
                  <a:pt x="2223" y="5004"/>
                </a:cubicBezTo>
                <a:cubicBezTo>
                  <a:pt x="2327" y="5004"/>
                  <a:pt x="2435" y="4937"/>
                  <a:pt x="2469" y="4804"/>
                </a:cubicBezTo>
                <a:lnTo>
                  <a:pt x="2736" y="3703"/>
                </a:lnTo>
                <a:cubicBezTo>
                  <a:pt x="2769" y="3370"/>
                  <a:pt x="3002" y="3136"/>
                  <a:pt x="3303" y="3069"/>
                </a:cubicBezTo>
                <a:lnTo>
                  <a:pt x="4403" y="2836"/>
                </a:lnTo>
                <a:cubicBezTo>
                  <a:pt x="4737" y="2836"/>
                  <a:pt x="4737" y="2336"/>
                  <a:pt x="4403" y="2336"/>
                </a:cubicBezTo>
                <a:lnTo>
                  <a:pt x="3336" y="2035"/>
                </a:lnTo>
                <a:cubicBezTo>
                  <a:pt x="3036" y="1935"/>
                  <a:pt x="2836" y="1668"/>
                  <a:pt x="2802" y="1335"/>
                </a:cubicBezTo>
                <a:lnTo>
                  <a:pt x="2636" y="201"/>
                </a:lnTo>
                <a:cubicBezTo>
                  <a:pt x="2619" y="67"/>
                  <a:pt x="2519" y="1"/>
                  <a:pt x="2419" y="1"/>
                </a:cubicBez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104256" tIns="104256" rIns="104256" bIns="104256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595"/>
          </a:p>
        </p:txBody>
      </p:sp>
      <p:sp>
        <p:nvSpPr>
          <p:cNvPr id="41" name="Google Shape;41;p6"/>
          <p:cNvSpPr/>
          <p:nvPr/>
        </p:nvSpPr>
        <p:spPr>
          <a:xfrm>
            <a:off x="1064745" y="1777195"/>
            <a:ext cx="515834" cy="436345"/>
          </a:xfrm>
          <a:custGeom>
            <a:avLst/>
            <a:gdLst/>
            <a:ahLst/>
            <a:cxnLst/>
            <a:rect l="l" t="t" r="r" b="b"/>
            <a:pathLst>
              <a:path w="4738" h="5038" extrusionOk="0">
                <a:moveTo>
                  <a:pt x="2419" y="0"/>
                </a:moveTo>
                <a:cubicBezTo>
                  <a:pt x="2319" y="0"/>
                  <a:pt x="2219" y="67"/>
                  <a:pt x="2202" y="201"/>
                </a:cubicBezTo>
                <a:lnTo>
                  <a:pt x="1969" y="1235"/>
                </a:lnTo>
                <a:cubicBezTo>
                  <a:pt x="1902" y="1602"/>
                  <a:pt x="1602" y="1868"/>
                  <a:pt x="1268" y="1969"/>
                </a:cubicBezTo>
                <a:lnTo>
                  <a:pt x="268" y="2169"/>
                </a:lnTo>
                <a:cubicBezTo>
                  <a:pt x="1" y="2235"/>
                  <a:pt x="1" y="2602"/>
                  <a:pt x="268" y="2669"/>
                </a:cubicBezTo>
                <a:lnTo>
                  <a:pt x="1235" y="2969"/>
                </a:lnTo>
                <a:cubicBezTo>
                  <a:pt x="1602" y="3069"/>
                  <a:pt x="1835" y="3403"/>
                  <a:pt x="1869" y="3770"/>
                </a:cubicBezTo>
                <a:lnTo>
                  <a:pt x="2002" y="4837"/>
                </a:lnTo>
                <a:cubicBezTo>
                  <a:pt x="2019" y="4971"/>
                  <a:pt x="2127" y="5037"/>
                  <a:pt x="2236" y="5037"/>
                </a:cubicBezTo>
                <a:cubicBezTo>
                  <a:pt x="2344" y="5037"/>
                  <a:pt x="2453" y="4971"/>
                  <a:pt x="2469" y="4837"/>
                </a:cubicBezTo>
                <a:lnTo>
                  <a:pt x="2736" y="3703"/>
                </a:lnTo>
                <a:cubicBezTo>
                  <a:pt x="2803" y="3403"/>
                  <a:pt x="3003" y="3169"/>
                  <a:pt x="3337" y="3069"/>
                </a:cubicBezTo>
                <a:lnTo>
                  <a:pt x="4404" y="2836"/>
                </a:lnTo>
                <a:cubicBezTo>
                  <a:pt x="4415" y="2837"/>
                  <a:pt x="4425" y="2837"/>
                  <a:pt x="4435" y="2837"/>
                </a:cubicBezTo>
                <a:cubicBezTo>
                  <a:pt x="4737" y="2837"/>
                  <a:pt x="4727" y="2368"/>
                  <a:pt x="4404" y="2335"/>
                </a:cubicBezTo>
                <a:lnTo>
                  <a:pt x="3337" y="2035"/>
                </a:lnTo>
                <a:cubicBezTo>
                  <a:pt x="3070" y="1902"/>
                  <a:pt x="2836" y="1668"/>
                  <a:pt x="2803" y="1335"/>
                </a:cubicBezTo>
                <a:lnTo>
                  <a:pt x="2636" y="201"/>
                </a:lnTo>
                <a:cubicBezTo>
                  <a:pt x="2619" y="67"/>
                  <a:pt x="2519" y="0"/>
                  <a:pt x="2419" y="0"/>
                </a:cubicBez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104256" tIns="104256" rIns="104256" bIns="104256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595"/>
          </a:p>
        </p:txBody>
      </p:sp>
      <p:sp>
        <p:nvSpPr>
          <p:cNvPr id="42" name="Google Shape;42;p6"/>
          <p:cNvSpPr/>
          <p:nvPr/>
        </p:nvSpPr>
        <p:spPr>
          <a:xfrm>
            <a:off x="10464095" y="4525123"/>
            <a:ext cx="508539" cy="433488"/>
          </a:xfrm>
          <a:custGeom>
            <a:avLst/>
            <a:gdLst/>
            <a:ahLst/>
            <a:cxnLst/>
            <a:rect l="l" t="t" r="r" b="b"/>
            <a:pathLst>
              <a:path w="4671" h="5005" extrusionOk="0">
                <a:moveTo>
                  <a:pt x="2402" y="1"/>
                </a:moveTo>
                <a:cubicBezTo>
                  <a:pt x="2294" y="1"/>
                  <a:pt x="2185" y="68"/>
                  <a:pt x="2169" y="201"/>
                </a:cubicBezTo>
                <a:lnTo>
                  <a:pt x="1935" y="1235"/>
                </a:lnTo>
                <a:cubicBezTo>
                  <a:pt x="1868" y="1602"/>
                  <a:pt x="1602" y="1869"/>
                  <a:pt x="1235" y="1969"/>
                </a:cubicBezTo>
                <a:lnTo>
                  <a:pt x="234" y="2169"/>
                </a:lnTo>
                <a:cubicBezTo>
                  <a:pt x="0" y="2236"/>
                  <a:pt x="0" y="2603"/>
                  <a:pt x="234" y="2670"/>
                </a:cubicBezTo>
                <a:lnTo>
                  <a:pt x="1201" y="2970"/>
                </a:lnTo>
                <a:cubicBezTo>
                  <a:pt x="1568" y="3070"/>
                  <a:pt x="1802" y="3370"/>
                  <a:pt x="1835" y="3737"/>
                </a:cubicBezTo>
                <a:lnTo>
                  <a:pt x="2002" y="4804"/>
                </a:lnTo>
                <a:cubicBezTo>
                  <a:pt x="2019" y="4938"/>
                  <a:pt x="2119" y="5005"/>
                  <a:pt x="2219" y="5005"/>
                </a:cubicBezTo>
                <a:cubicBezTo>
                  <a:pt x="2319" y="5005"/>
                  <a:pt x="2419" y="4938"/>
                  <a:pt x="2435" y="4804"/>
                </a:cubicBezTo>
                <a:lnTo>
                  <a:pt x="2702" y="3670"/>
                </a:lnTo>
                <a:cubicBezTo>
                  <a:pt x="2769" y="3370"/>
                  <a:pt x="3003" y="3137"/>
                  <a:pt x="3303" y="3036"/>
                </a:cubicBezTo>
                <a:lnTo>
                  <a:pt x="4404" y="2836"/>
                </a:lnTo>
                <a:cubicBezTo>
                  <a:pt x="4670" y="2770"/>
                  <a:pt x="4670" y="2403"/>
                  <a:pt x="4404" y="2336"/>
                </a:cubicBezTo>
                <a:lnTo>
                  <a:pt x="3336" y="2036"/>
                </a:lnTo>
                <a:cubicBezTo>
                  <a:pt x="3036" y="1902"/>
                  <a:pt x="2836" y="1669"/>
                  <a:pt x="2802" y="1335"/>
                </a:cubicBezTo>
                <a:lnTo>
                  <a:pt x="2636" y="201"/>
                </a:lnTo>
                <a:cubicBezTo>
                  <a:pt x="2619" y="68"/>
                  <a:pt x="2511" y="1"/>
                  <a:pt x="2402" y="1"/>
                </a:cubicBez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104256" tIns="104256" rIns="104256" bIns="104256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595"/>
          </a:p>
        </p:txBody>
      </p:sp>
      <p:sp>
        <p:nvSpPr>
          <p:cNvPr id="43" name="Google Shape;43;p6"/>
          <p:cNvSpPr/>
          <p:nvPr/>
        </p:nvSpPr>
        <p:spPr>
          <a:xfrm>
            <a:off x="8900070" y="6027115"/>
            <a:ext cx="508539" cy="433401"/>
          </a:xfrm>
          <a:custGeom>
            <a:avLst/>
            <a:gdLst/>
            <a:ahLst/>
            <a:cxnLst/>
            <a:rect l="l" t="t" r="r" b="b"/>
            <a:pathLst>
              <a:path w="4671" h="5004" extrusionOk="0">
                <a:moveTo>
                  <a:pt x="2419" y="0"/>
                </a:moveTo>
                <a:cubicBezTo>
                  <a:pt x="2319" y="0"/>
                  <a:pt x="2219" y="67"/>
                  <a:pt x="2202" y="200"/>
                </a:cubicBezTo>
                <a:lnTo>
                  <a:pt x="1935" y="1234"/>
                </a:lnTo>
                <a:cubicBezTo>
                  <a:pt x="1868" y="1601"/>
                  <a:pt x="1602" y="1868"/>
                  <a:pt x="1268" y="1968"/>
                </a:cubicBezTo>
                <a:lnTo>
                  <a:pt x="234" y="2202"/>
                </a:lnTo>
                <a:cubicBezTo>
                  <a:pt x="0" y="2235"/>
                  <a:pt x="0" y="2602"/>
                  <a:pt x="234" y="2669"/>
                </a:cubicBezTo>
                <a:lnTo>
                  <a:pt x="1235" y="2969"/>
                </a:lnTo>
                <a:cubicBezTo>
                  <a:pt x="1568" y="3069"/>
                  <a:pt x="1802" y="3369"/>
                  <a:pt x="1868" y="3736"/>
                </a:cubicBezTo>
                <a:lnTo>
                  <a:pt x="2002" y="4804"/>
                </a:lnTo>
                <a:cubicBezTo>
                  <a:pt x="2019" y="4937"/>
                  <a:pt x="2127" y="5004"/>
                  <a:pt x="2235" y="5004"/>
                </a:cubicBezTo>
                <a:cubicBezTo>
                  <a:pt x="2344" y="5004"/>
                  <a:pt x="2452" y="4937"/>
                  <a:pt x="2469" y="4804"/>
                </a:cubicBezTo>
                <a:lnTo>
                  <a:pt x="2736" y="3669"/>
                </a:lnTo>
                <a:cubicBezTo>
                  <a:pt x="2769" y="3369"/>
                  <a:pt x="3003" y="3136"/>
                  <a:pt x="3303" y="3036"/>
                </a:cubicBezTo>
                <a:lnTo>
                  <a:pt x="4404" y="2835"/>
                </a:lnTo>
                <a:cubicBezTo>
                  <a:pt x="4670" y="2769"/>
                  <a:pt x="4670" y="2402"/>
                  <a:pt x="4404" y="2335"/>
                </a:cubicBezTo>
                <a:lnTo>
                  <a:pt x="3336" y="2035"/>
                </a:lnTo>
                <a:cubicBezTo>
                  <a:pt x="3036" y="1901"/>
                  <a:pt x="2836" y="1668"/>
                  <a:pt x="2802" y="1334"/>
                </a:cubicBezTo>
                <a:lnTo>
                  <a:pt x="2636" y="200"/>
                </a:lnTo>
                <a:cubicBezTo>
                  <a:pt x="2619" y="67"/>
                  <a:pt x="2519" y="0"/>
                  <a:pt x="2419" y="0"/>
                </a:cubicBez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104256" tIns="104256" rIns="104256" bIns="104256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595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One column text">
  <p:cSld name="ONE_COLUMN_TEXT">
    <p:spTree>
      <p:nvGrpSpPr>
        <p:cNvPr id="44" name="Shape 4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Google Shape;45;p7"/>
          <p:cNvSpPr/>
          <p:nvPr/>
        </p:nvSpPr>
        <p:spPr>
          <a:xfrm>
            <a:off x="596629" y="414648"/>
            <a:ext cx="10999318" cy="6021147"/>
          </a:xfrm>
          <a:prstGeom prst="roundRect">
            <a:avLst>
              <a:gd name="adj" fmla="val 7376"/>
            </a:avLst>
          </a:prstGeom>
          <a:solidFill>
            <a:schemeClr val="lt1"/>
          </a:solidFill>
          <a:ln w="114300" cap="flat" cmpd="sng">
            <a:solidFill>
              <a:schemeClr val="accen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04256" tIns="104256" rIns="104256" bIns="104256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595"/>
          </a:p>
        </p:txBody>
      </p:sp>
      <p:sp>
        <p:nvSpPr>
          <p:cNvPr id="46" name="Google Shape;46;p7"/>
          <p:cNvSpPr txBox="1"/>
          <p:nvPr>
            <p:ph type="title"/>
          </p:nvPr>
        </p:nvSpPr>
        <p:spPr>
          <a:xfrm>
            <a:off x="1021351" y="631323"/>
            <a:ext cx="10149875" cy="1528964"/>
          </a:xfrm>
          <a:prstGeom prst="rect">
            <a:avLst/>
          </a:prstGeom>
        </p:spPr>
        <p:txBody>
          <a:bodyPr spcFirstLastPara="1" wrap="square" lIns="116050" tIns="116050" rIns="116050" bIns="116050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50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9pPr>
          </a:lstStyle>
          <a:p/>
        </p:txBody>
      </p:sp>
      <p:sp>
        <p:nvSpPr>
          <p:cNvPr id="47" name="Google Shape;47;p7"/>
          <p:cNvSpPr txBox="1"/>
          <p:nvPr>
            <p:ph type="body" idx="1"/>
          </p:nvPr>
        </p:nvSpPr>
        <p:spPr>
          <a:xfrm>
            <a:off x="1021351" y="2472003"/>
            <a:ext cx="10149875" cy="3334710"/>
          </a:xfrm>
          <a:prstGeom prst="rect">
            <a:avLst/>
          </a:prstGeom>
        </p:spPr>
        <p:txBody>
          <a:bodyPr spcFirstLastPara="1" wrap="square" lIns="116050" tIns="116050" rIns="116050" bIns="116050" anchor="t" anchorCtr="0">
            <a:noAutofit/>
          </a:bodyPr>
          <a:lstStyle>
            <a:lvl1pPr marL="414655" lvl="0" indent="-29972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600"/>
              <a:buChar char="●"/>
              <a:defRPr sz="1450"/>
            </a:lvl1pPr>
            <a:lvl2pPr marL="829310" lvl="1" indent="-311150" rtl="0">
              <a:spcBef>
                <a:spcPts val="0"/>
              </a:spcBef>
              <a:spcAft>
                <a:spcPts val="0"/>
              </a:spcAft>
              <a:buSzPts val="1800"/>
              <a:buChar char="○"/>
              <a:defRPr/>
            </a:lvl2pPr>
            <a:lvl3pPr marL="1244600" lvl="2" indent="-311150" rtl="0">
              <a:spcBef>
                <a:spcPts val="0"/>
              </a:spcBef>
              <a:spcAft>
                <a:spcPts val="0"/>
              </a:spcAft>
              <a:buSzPts val="1800"/>
              <a:buChar char="■"/>
              <a:defRPr/>
            </a:lvl3pPr>
            <a:lvl4pPr marL="1659255" lvl="3" indent="-311150" rtl="0">
              <a:spcBef>
                <a:spcPts val="0"/>
              </a:spcBef>
              <a:spcAft>
                <a:spcPts val="0"/>
              </a:spcAft>
              <a:buSzPts val="1800"/>
              <a:buChar char="●"/>
              <a:defRPr/>
            </a:lvl4pPr>
            <a:lvl5pPr marL="2073910" lvl="4" indent="-311150" rtl="0">
              <a:spcBef>
                <a:spcPts val="0"/>
              </a:spcBef>
              <a:spcAft>
                <a:spcPts val="0"/>
              </a:spcAft>
              <a:buSzPts val="1800"/>
              <a:buChar char="○"/>
              <a:defRPr/>
            </a:lvl5pPr>
            <a:lvl6pPr marL="2488565" lvl="5" indent="-311150" rtl="0">
              <a:spcBef>
                <a:spcPts val="0"/>
              </a:spcBef>
              <a:spcAft>
                <a:spcPts val="0"/>
              </a:spcAft>
              <a:buSzPts val="1800"/>
              <a:buChar char="■"/>
              <a:defRPr/>
            </a:lvl6pPr>
            <a:lvl7pPr marL="2903220" lvl="6" indent="-311150" rtl="0">
              <a:spcBef>
                <a:spcPts val="0"/>
              </a:spcBef>
              <a:spcAft>
                <a:spcPts val="0"/>
              </a:spcAft>
              <a:buSzPts val="1800"/>
              <a:buChar char="●"/>
              <a:defRPr/>
            </a:lvl7pPr>
            <a:lvl8pPr marL="3317875" lvl="7" indent="-311150" rtl="0">
              <a:spcBef>
                <a:spcPts val="0"/>
              </a:spcBef>
              <a:spcAft>
                <a:spcPts val="0"/>
              </a:spcAft>
              <a:buSzPts val="1800"/>
              <a:buChar char="○"/>
              <a:defRPr/>
            </a:lvl8pPr>
            <a:lvl9pPr marL="3733165" lvl="8" indent="-311150" rtl="0">
              <a:spcBef>
                <a:spcPts val="0"/>
              </a:spcBef>
              <a:spcAft>
                <a:spcPts val="0"/>
              </a:spcAft>
              <a:buSzPts val="1800"/>
              <a:buChar char="■"/>
              <a:defRPr/>
            </a:lvl9pPr>
          </a:lstStyle>
          <a:p/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Main point">
  <p:cSld name="MAIN_POINT">
    <p:bg>
      <p:bgPr>
        <a:solidFill>
          <a:schemeClr val="accent5"/>
        </a:solidFill>
        <a:effectLst/>
      </p:bgPr>
    </p:bg>
    <p:spTree>
      <p:nvGrpSpPr>
        <p:cNvPr id="48" name="Shape 4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" name="Google Shape;49;p8"/>
          <p:cNvSpPr/>
          <p:nvPr/>
        </p:nvSpPr>
        <p:spPr>
          <a:xfrm>
            <a:off x="1468534" y="414648"/>
            <a:ext cx="9255616" cy="6029040"/>
          </a:xfrm>
          <a:prstGeom prst="roundRect">
            <a:avLst>
              <a:gd name="adj" fmla="val 16667"/>
            </a:avLst>
          </a:prstGeom>
          <a:solidFill>
            <a:schemeClr val="dk1"/>
          </a:solidFill>
          <a:ln w="114300" cap="flat" cmpd="sng">
            <a:solidFill>
              <a:schemeClr val="accent3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04256" tIns="104256" rIns="104256" bIns="104256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595"/>
          </a:p>
        </p:txBody>
      </p:sp>
      <p:sp>
        <p:nvSpPr>
          <p:cNvPr id="50" name="Google Shape;50;p8"/>
          <p:cNvSpPr txBox="1"/>
          <p:nvPr>
            <p:ph type="title"/>
          </p:nvPr>
        </p:nvSpPr>
        <p:spPr>
          <a:xfrm>
            <a:off x="3515971" y="1974235"/>
            <a:ext cx="5160634" cy="2228946"/>
          </a:xfrm>
          <a:prstGeom prst="rect">
            <a:avLst/>
          </a:prstGeom>
        </p:spPr>
        <p:txBody>
          <a:bodyPr spcFirstLastPara="1" wrap="square" lIns="116050" tIns="116050" rIns="116050" bIns="11605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6100"/>
              <a:buNone/>
              <a:defRPr sz="7255">
                <a:solidFill>
                  <a:schemeClr val="lt1"/>
                </a:solidFill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6100"/>
              <a:buNone/>
              <a:defRPr sz="5535"/>
            </a:lvl2pPr>
            <a:lvl3pPr lvl="2">
              <a:spcBef>
                <a:spcPts val="0"/>
              </a:spcBef>
              <a:spcAft>
                <a:spcPts val="0"/>
              </a:spcAft>
              <a:buSzPts val="6100"/>
              <a:buNone/>
              <a:defRPr sz="5535"/>
            </a:lvl3pPr>
            <a:lvl4pPr lvl="3">
              <a:spcBef>
                <a:spcPts val="0"/>
              </a:spcBef>
              <a:spcAft>
                <a:spcPts val="0"/>
              </a:spcAft>
              <a:buSzPts val="6100"/>
              <a:buNone/>
              <a:defRPr sz="5535"/>
            </a:lvl4pPr>
            <a:lvl5pPr lvl="4">
              <a:spcBef>
                <a:spcPts val="0"/>
              </a:spcBef>
              <a:spcAft>
                <a:spcPts val="0"/>
              </a:spcAft>
              <a:buSzPts val="6100"/>
              <a:buNone/>
              <a:defRPr sz="5535"/>
            </a:lvl5pPr>
            <a:lvl6pPr lvl="5">
              <a:spcBef>
                <a:spcPts val="0"/>
              </a:spcBef>
              <a:spcAft>
                <a:spcPts val="0"/>
              </a:spcAft>
              <a:buSzPts val="6100"/>
              <a:buNone/>
              <a:defRPr sz="5535"/>
            </a:lvl6pPr>
            <a:lvl7pPr lvl="6">
              <a:spcBef>
                <a:spcPts val="0"/>
              </a:spcBef>
              <a:spcAft>
                <a:spcPts val="0"/>
              </a:spcAft>
              <a:buSzPts val="6100"/>
              <a:buNone/>
              <a:defRPr sz="5535"/>
            </a:lvl7pPr>
            <a:lvl8pPr lvl="7">
              <a:spcBef>
                <a:spcPts val="0"/>
              </a:spcBef>
              <a:spcAft>
                <a:spcPts val="0"/>
              </a:spcAft>
              <a:buSzPts val="6100"/>
              <a:buNone/>
              <a:defRPr sz="5535"/>
            </a:lvl8pPr>
            <a:lvl9pPr lvl="8">
              <a:spcBef>
                <a:spcPts val="0"/>
              </a:spcBef>
              <a:spcAft>
                <a:spcPts val="0"/>
              </a:spcAft>
              <a:buSzPts val="6100"/>
              <a:buNone/>
              <a:defRPr sz="5535"/>
            </a:lvl9pPr>
          </a:lstStyle>
          <a:p/>
        </p:txBody>
      </p:sp>
      <p:sp>
        <p:nvSpPr>
          <p:cNvPr id="51" name="Google Shape;51;p8"/>
          <p:cNvSpPr txBox="1"/>
          <p:nvPr>
            <p:ph type="subTitle" idx="1"/>
          </p:nvPr>
        </p:nvSpPr>
        <p:spPr>
          <a:xfrm>
            <a:off x="3317893" y="4203170"/>
            <a:ext cx="5556790" cy="726653"/>
          </a:xfrm>
          <a:prstGeom prst="rect">
            <a:avLst/>
          </a:prstGeom>
        </p:spPr>
        <p:txBody>
          <a:bodyPr spcFirstLastPara="1" wrap="square" lIns="116050" tIns="116050" rIns="116050" bIns="116050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300"/>
              <a:buNone/>
              <a:defRPr sz="2175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/>
            </a:lvl9pPr>
          </a:lstStyle>
          <a:p/>
        </p:txBody>
      </p:sp>
      <p:sp>
        <p:nvSpPr>
          <p:cNvPr id="52" name="Google Shape;52;p8"/>
          <p:cNvSpPr/>
          <p:nvPr/>
        </p:nvSpPr>
        <p:spPr>
          <a:xfrm>
            <a:off x="729553" y="3786453"/>
            <a:ext cx="478165" cy="407369"/>
          </a:xfrm>
          <a:custGeom>
            <a:avLst/>
            <a:gdLst/>
            <a:ahLst/>
            <a:cxnLst/>
            <a:rect l="l" t="t" r="r" b="b"/>
            <a:pathLst>
              <a:path w="4671" h="5005" extrusionOk="0">
                <a:moveTo>
                  <a:pt x="2286" y="1"/>
                </a:moveTo>
                <a:cubicBezTo>
                  <a:pt x="2186" y="1"/>
                  <a:pt x="2086" y="67"/>
                  <a:pt x="2069" y="201"/>
                </a:cubicBezTo>
                <a:lnTo>
                  <a:pt x="1902" y="1268"/>
                </a:lnTo>
                <a:cubicBezTo>
                  <a:pt x="1836" y="1602"/>
                  <a:pt x="1602" y="1935"/>
                  <a:pt x="1235" y="2035"/>
                </a:cubicBezTo>
                <a:lnTo>
                  <a:pt x="268" y="2302"/>
                </a:lnTo>
                <a:cubicBezTo>
                  <a:pt x="1" y="2369"/>
                  <a:pt x="1" y="2703"/>
                  <a:pt x="268" y="2769"/>
                </a:cubicBezTo>
                <a:lnTo>
                  <a:pt x="1268" y="3003"/>
                </a:lnTo>
                <a:cubicBezTo>
                  <a:pt x="1602" y="3103"/>
                  <a:pt x="1869" y="3403"/>
                  <a:pt x="1936" y="3770"/>
                </a:cubicBezTo>
                <a:lnTo>
                  <a:pt x="2169" y="4804"/>
                </a:lnTo>
                <a:cubicBezTo>
                  <a:pt x="2186" y="4937"/>
                  <a:pt x="2286" y="5004"/>
                  <a:pt x="2386" y="5004"/>
                </a:cubicBezTo>
                <a:cubicBezTo>
                  <a:pt x="2486" y="5004"/>
                  <a:pt x="2586" y="4937"/>
                  <a:pt x="2603" y="4804"/>
                </a:cubicBezTo>
                <a:lnTo>
                  <a:pt x="2803" y="3670"/>
                </a:lnTo>
                <a:cubicBezTo>
                  <a:pt x="2836" y="3370"/>
                  <a:pt x="3036" y="3103"/>
                  <a:pt x="3337" y="3003"/>
                </a:cubicBezTo>
                <a:lnTo>
                  <a:pt x="4404" y="2703"/>
                </a:lnTo>
                <a:cubicBezTo>
                  <a:pt x="4671" y="2669"/>
                  <a:pt x="4671" y="2302"/>
                  <a:pt x="4404" y="2236"/>
                </a:cubicBezTo>
                <a:lnTo>
                  <a:pt x="3337" y="1969"/>
                </a:lnTo>
                <a:cubicBezTo>
                  <a:pt x="3036" y="1902"/>
                  <a:pt x="2803" y="1635"/>
                  <a:pt x="2770" y="1335"/>
                </a:cubicBezTo>
                <a:lnTo>
                  <a:pt x="2503" y="201"/>
                </a:lnTo>
                <a:cubicBezTo>
                  <a:pt x="2486" y="67"/>
                  <a:pt x="2386" y="1"/>
                  <a:pt x="2286" y="1"/>
                </a:cubicBezTo>
                <a:close/>
              </a:path>
            </a:pathLst>
          </a:custGeom>
          <a:solidFill>
            <a:srgbClr val="FFFFFF"/>
          </a:solidFill>
          <a:ln>
            <a:noFill/>
          </a:ln>
        </p:spPr>
        <p:txBody>
          <a:bodyPr spcFirstLastPara="1" wrap="square" lIns="104256" tIns="104256" rIns="104256" bIns="104256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595"/>
          </a:p>
        </p:txBody>
      </p:sp>
      <p:sp>
        <p:nvSpPr>
          <p:cNvPr id="53" name="Google Shape;53;p8"/>
          <p:cNvSpPr/>
          <p:nvPr/>
        </p:nvSpPr>
        <p:spPr>
          <a:xfrm>
            <a:off x="11430193" y="4309477"/>
            <a:ext cx="313416" cy="263827"/>
          </a:xfrm>
          <a:custGeom>
            <a:avLst/>
            <a:gdLst/>
            <a:ahLst/>
            <a:cxnLst/>
            <a:rect l="l" t="t" r="r" b="b"/>
            <a:pathLst>
              <a:path w="4704" h="4980" extrusionOk="0">
                <a:moveTo>
                  <a:pt x="2419" y="1"/>
                </a:moveTo>
                <a:cubicBezTo>
                  <a:pt x="2319" y="1"/>
                  <a:pt x="2219" y="67"/>
                  <a:pt x="2202" y="201"/>
                </a:cubicBezTo>
                <a:lnTo>
                  <a:pt x="1969" y="1235"/>
                </a:lnTo>
                <a:cubicBezTo>
                  <a:pt x="1902" y="1569"/>
                  <a:pt x="1602" y="1869"/>
                  <a:pt x="1268" y="1969"/>
                </a:cubicBezTo>
                <a:lnTo>
                  <a:pt x="267" y="2169"/>
                </a:lnTo>
                <a:cubicBezTo>
                  <a:pt x="1" y="2236"/>
                  <a:pt x="1" y="2569"/>
                  <a:pt x="267" y="2636"/>
                </a:cubicBezTo>
                <a:lnTo>
                  <a:pt x="1235" y="2936"/>
                </a:lnTo>
                <a:cubicBezTo>
                  <a:pt x="1568" y="3070"/>
                  <a:pt x="1835" y="3370"/>
                  <a:pt x="1869" y="3737"/>
                </a:cubicBezTo>
                <a:lnTo>
                  <a:pt x="2035" y="4804"/>
                </a:lnTo>
                <a:cubicBezTo>
                  <a:pt x="2052" y="4921"/>
                  <a:pt x="2152" y="4979"/>
                  <a:pt x="2252" y="4979"/>
                </a:cubicBezTo>
                <a:cubicBezTo>
                  <a:pt x="2352" y="4979"/>
                  <a:pt x="2452" y="4921"/>
                  <a:pt x="2469" y="4804"/>
                </a:cubicBezTo>
                <a:lnTo>
                  <a:pt x="2736" y="3670"/>
                </a:lnTo>
                <a:cubicBezTo>
                  <a:pt x="2803" y="3370"/>
                  <a:pt x="3036" y="3103"/>
                  <a:pt x="3336" y="3036"/>
                </a:cubicBezTo>
                <a:lnTo>
                  <a:pt x="4404" y="2803"/>
                </a:lnTo>
                <a:cubicBezTo>
                  <a:pt x="4704" y="2769"/>
                  <a:pt x="4704" y="2369"/>
                  <a:pt x="4437" y="2336"/>
                </a:cubicBezTo>
                <a:lnTo>
                  <a:pt x="3370" y="2002"/>
                </a:lnTo>
                <a:cubicBezTo>
                  <a:pt x="3069" y="1902"/>
                  <a:pt x="2869" y="1635"/>
                  <a:pt x="2803" y="1335"/>
                </a:cubicBezTo>
                <a:lnTo>
                  <a:pt x="2636" y="201"/>
                </a:lnTo>
                <a:cubicBezTo>
                  <a:pt x="2619" y="67"/>
                  <a:pt x="2519" y="1"/>
                  <a:pt x="2419" y="1"/>
                </a:cubicBezTo>
                <a:close/>
              </a:path>
            </a:pathLst>
          </a:custGeom>
          <a:solidFill>
            <a:srgbClr val="FFFFFF"/>
          </a:solidFill>
          <a:ln>
            <a:noFill/>
          </a:ln>
        </p:spPr>
        <p:txBody>
          <a:bodyPr spcFirstLastPara="1" wrap="square" lIns="104256" tIns="104256" rIns="104256" bIns="104256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595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title and description">
  <p:cSld name="SECTION_TITLE_AND_DESCRIPTION">
    <p:bg>
      <p:bgPr>
        <a:solidFill>
          <a:schemeClr val="accent3"/>
        </a:solidFill>
        <a:effectLst/>
      </p:bgPr>
    </p:bg>
    <p:spTree>
      <p:nvGrpSpPr>
        <p:cNvPr id="54" name="Shape 5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5" name="Google Shape;55;p9"/>
          <p:cNvGrpSpPr/>
          <p:nvPr/>
        </p:nvGrpSpPr>
        <p:grpSpPr>
          <a:xfrm>
            <a:off x="107" y="-5769"/>
            <a:ext cx="12192578" cy="6858154"/>
            <a:chOff x="-2735350" y="5890488"/>
            <a:chExt cx="1988100" cy="1988125"/>
          </a:xfrm>
        </p:grpSpPr>
        <p:sp>
          <p:nvSpPr>
            <p:cNvPr id="56" name="Google Shape;56;p9"/>
            <p:cNvSpPr/>
            <p:nvPr/>
          </p:nvSpPr>
          <p:spPr>
            <a:xfrm>
              <a:off x="-2735350" y="7496388"/>
              <a:ext cx="1988100" cy="382225"/>
            </a:xfrm>
            <a:custGeom>
              <a:avLst/>
              <a:gdLst/>
              <a:ahLst/>
              <a:cxnLst/>
              <a:rect l="l" t="t" r="r" b="b"/>
              <a:pathLst>
                <a:path w="79524" h="15289" extrusionOk="0">
                  <a:moveTo>
                    <a:pt x="7299" y="1"/>
                  </a:moveTo>
                  <a:cubicBezTo>
                    <a:pt x="4831" y="1"/>
                    <a:pt x="2268" y="886"/>
                    <a:pt x="0" y="2312"/>
                  </a:cubicBezTo>
                  <a:lnTo>
                    <a:pt x="0" y="15288"/>
                  </a:lnTo>
                  <a:lnTo>
                    <a:pt x="79524" y="15288"/>
                  </a:lnTo>
                  <a:lnTo>
                    <a:pt x="79524" y="8117"/>
                  </a:lnTo>
                  <a:cubicBezTo>
                    <a:pt x="71822" y="4168"/>
                    <a:pt x="63680" y="939"/>
                    <a:pt x="54904" y="939"/>
                  </a:cubicBezTo>
                  <a:cubicBezTo>
                    <a:pt x="53152" y="939"/>
                    <a:pt x="51374" y="1067"/>
                    <a:pt x="49569" y="1345"/>
                  </a:cubicBezTo>
                  <a:cubicBezTo>
                    <a:pt x="42898" y="2613"/>
                    <a:pt x="39128" y="9284"/>
                    <a:pt x="32457" y="10118"/>
                  </a:cubicBezTo>
                  <a:cubicBezTo>
                    <a:pt x="31861" y="10202"/>
                    <a:pt x="31278" y="10242"/>
                    <a:pt x="30708" y="10242"/>
                  </a:cubicBezTo>
                  <a:cubicBezTo>
                    <a:pt x="22913" y="10242"/>
                    <a:pt x="17368" y="2842"/>
                    <a:pt x="10374" y="511"/>
                  </a:cubicBezTo>
                  <a:cubicBezTo>
                    <a:pt x="9387" y="162"/>
                    <a:pt x="8351" y="1"/>
                    <a:pt x="7299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104256" tIns="104256" rIns="104256" bIns="104256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595"/>
            </a:p>
          </p:txBody>
        </p:sp>
        <p:sp>
          <p:nvSpPr>
            <p:cNvPr id="57" name="Google Shape;57;p9"/>
            <p:cNvSpPr/>
            <p:nvPr/>
          </p:nvSpPr>
          <p:spPr>
            <a:xfrm>
              <a:off x="-2735350" y="7067113"/>
              <a:ext cx="1988100" cy="685325"/>
            </a:xfrm>
            <a:custGeom>
              <a:avLst/>
              <a:gdLst/>
              <a:ahLst/>
              <a:cxnLst/>
              <a:rect l="l" t="t" r="r" b="b"/>
              <a:pathLst>
                <a:path w="79524" h="27413" extrusionOk="0">
                  <a:moveTo>
                    <a:pt x="7828" y="0"/>
                  </a:moveTo>
                  <a:cubicBezTo>
                    <a:pt x="5274" y="0"/>
                    <a:pt x="2691" y="877"/>
                    <a:pt x="367" y="2271"/>
                  </a:cubicBezTo>
                  <a:cubicBezTo>
                    <a:pt x="234" y="2338"/>
                    <a:pt x="134" y="2438"/>
                    <a:pt x="0" y="2538"/>
                  </a:cubicBezTo>
                  <a:lnTo>
                    <a:pt x="0" y="19483"/>
                  </a:lnTo>
                  <a:cubicBezTo>
                    <a:pt x="2268" y="18057"/>
                    <a:pt x="4831" y="17172"/>
                    <a:pt x="7299" y="17172"/>
                  </a:cubicBezTo>
                  <a:cubicBezTo>
                    <a:pt x="8351" y="17172"/>
                    <a:pt x="9387" y="17333"/>
                    <a:pt x="10374" y="17682"/>
                  </a:cubicBezTo>
                  <a:cubicBezTo>
                    <a:pt x="17368" y="20013"/>
                    <a:pt x="22913" y="27413"/>
                    <a:pt x="30708" y="27413"/>
                  </a:cubicBezTo>
                  <a:cubicBezTo>
                    <a:pt x="31278" y="27413"/>
                    <a:pt x="31861" y="27373"/>
                    <a:pt x="32457" y="27289"/>
                  </a:cubicBezTo>
                  <a:cubicBezTo>
                    <a:pt x="39128" y="26455"/>
                    <a:pt x="42898" y="19784"/>
                    <a:pt x="49569" y="18516"/>
                  </a:cubicBezTo>
                  <a:cubicBezTo>
                    <a:pt x="51374" y="18238"/>
                    <a:pt x="53152" y="18110"/>
                    <a:pt x="54904" y="18110"/>
                  </a:cubicBezTo>
                  <a:cubicBezTo>
                    <a:pt x="63680" y="18110"/>
                    <a:pt x="71822" y="21339"/>
                    <a:pt x="79524" y="25288"/>
                  </a:cubicBezTo>
                  <a:lnTo>
                    <a:pt x="79524" y="9643"/>
                  </a:lnTo>
                  <a:cubicBezTo>
                    <a:pt x="77722" y="7808"/>
                    <a:pt x="75988" y="5874"/>
                    <a:pt x="74153" y="3939"/>
                  </a:cubicBezTo>
                  <a:cubicBezTo>
                    <a:pt x="71384" y="1348"/>
                    <a:pt x="68037" y="71"/>
                    <a:pt x="64732" y="71"/>
                  </a:cubicBezTo>
                  <a:cubicBezTo>
                    <a:pt x="60593" y="71"/>
                    <a:pt x="56521" y="2075"/>
                    <a:pt x="53739" y="6007"/>
                  </a:cubicBezTo>
                  <a:cubicBezTo>
                    <a:pt x="49241" y="12005"/>
                    <a:pt x="43044" y="15306"/>
                    <a:pt x="36094" y="15306"/>
                  </a:cubicBezTo>
                  <a:cubicBezTo>
                    <a:pt x="35313" y="15306"/>
                    <a:pt x="34523" y="15265"/>
                    <a:pt x="33724" y="15180"/>
                  </a:cubicBezTo>
                  <a:cubicBezTo>
                    <a:pt x="24951" y="14346"/>
                    <a:pt x="20381" y="6841"/>
                    <a:pt x="13710" y="1837"/>
                  </a:cubicBezTo>
                  <a:cubicBezTo>
                    <a:pt x="11864" y="553"/>
                    <a:pt x="9856" y="0"/>
                    <a:pt x="7828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04256" tIns="104256" rIns="104256" bIns="104256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595"/>
            </a:p>
          </p:txBody>
        </p:sp>
        <p:sp>
          <p:nvSpPr>
            <p:cNvPr id="58" name="Google Shape;58;p9"/>
            <p:cNvSpPr/>
            <p:nvPr/>
          </p:nvSpPr>
          <p:spPr>
            <a:xfrm>
              <a:off x="-2735350" y="6537238"/>
              <a:ext cx="1988100" cy="912550"/>
            </a:xfrm>
            <a:custGeom>
              <a:avLst/>
              <a:gdLst/>
              <a:ahLst/>
              <a:cxnLst/>
              <a:rect l="l" t="t" r="r" b="b"/>
              <a:pathLst>
                <a:path w="79524" h="36502" extrusionOk="0">
                  <a:moveTo>
                    <a:pt x="65894" y="0"/>
                  </a:moveTo>
                  <a:cubicBezTo>
                    <a:pt x="64834" y="0"/>
                    <a:pt x="63700" y="162"/>
                    <a:pt x="62478" y="516"/>
                  </a:cubicBezTo>
                  <a:cubicBezTo>
                    <a:pt x="52471" y="3852"/>
                    <a:pt x="47067" y="13459"/>
                    <a:pt x="37894" y="18463"/>
                  </a:cubicBezTo>
                  <a:cubicBezTo>
                    <a:pt x="36311" y="19287"/>
                    <a:pt x="34786" y="19647"/>
                    <a:pt x="33306" y="19647"/>
                  </a:cubicBezTo>
                  <a:cubicBezTo>
                    <a:pt x="25803" y="19647"/>
                    <a:pt x="19479" y="10396"/>
                    <a:pt x="12876" y="5520"/>
                  </a:cubicBezTo>
                  <a:cubicBezTo>
                    <a:pt x="10777" y="4193"/>
                    <a:pt x="8389" y="3521"/>
                    <a:pt x="5997" y="3521"/>
                  </a:cubicBezTo>
                  <a:cubicBezTo>
                    <a:pt x="3941" y="3521"/>
                    <a:pt x="1881" y="4017"/>
                    <a:pt x="0" y="5020"/>
                  </a:cubicBezTo>
                  <a:lnTo>
                    <a:pt x="0" y="23733"/>
                  </a:lnTo>
                  <a:cubicBezTo>
                    <a:pt x="134" y="23633"/>
                    <a:pt x="234" y="23533"/>
                    <a:pt x="367" y="23466"/>
                  </a:cubicBezTo>
                  <a:cubicBezTo>
                    <a:pt x="2691" y="22072"/>
                    <a:pt x="5274" y="21195"/>
                    <a:pt x="7828" y="21195"/>
                  </a:cubicBezTo>
                  <a:cubicBezTo>
                    <a:pt x="9856" y="21195"/>
                    <a:pt x="11864" y="21748"/>
                    <a:pt x="13710" y="23032"/>
                  </a:cubicBezTo>
                  <a:cubicBezTo>
                    <a:pt x="20381" y="28036"/>
                    <a:pt x="24951" y="35541"/>
                    <a:pt x="33724" y="36375"/>
                  </a:cubicBezTo>
                  <a:cubicBezTo>
                    <a:pt x="34523" y="36460"/>
                    <a:pt x="35313" y="36501"/>
                    <a:pt x="36094" y="36501"/>
                  </a:cubicBezTo>
                  <a:cubicBezTo>
                    <a:pt x="43044" y="36501"/>
                    <a:pt x="49241" y="33200"/>
                    <a:pt x="53739" y="27202"/>
                  </a:cubicBezTo>
                  <a:cubicBezTo>
                    <a:pt x="56521" y="23270"/>
                    <a:pt x="60593" y="21266"/>
                    <a:pt x="64732" y="21266"/>
                  </a:cubicBezTo>
                  <a:cubicBezTo>
                    <a:pt x="68037" y="21266"/>
                    <a:pt x="71384" y="22543"/>
                    <a:pt x="74153" y="25134"/>
                  </a:cubicBezTo>
                  <a:cubicBezTo>
                    <a:pt x="75988" y="27069"/>
                    <a:pt x="77722" y="29003"/>
                    <a:pt x="79524" y="30838"/>
                  </a:cubicBezTo>
                  <a:lnTo>
                    <a:pt x="79524" y="10857"/>
                  </a:lnTo>
                  <a:cubicBezTo>
                    <a:pt x="75789" y="5611"/>
                    <a:pt x="72127" y="0"/>
                    <a:pt x="6589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104256" tIns="104256" rIns="104256" bIns="104256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595"/>
            </a:p>
          </p:txBody>
        </p:sp>
        <p:sp>
          <p:nvSpPr>
            <p:cNvPr id="59" name="Google Shape;59;p9"/>
            <p:cNvSpPr/>
            <p:nvPr/>
          </p:nvSpPr>
          <p:spPr>
            <a:xfrm>
              <a:off x="-2735350" y="6009038"/>
              <a:ext cx="1988100" cy="1019375"/>
            </a:xfrm>
            <a:custGeom>
              <a:avLst/>
              <a:gdLst/>
              <a:ahLst/>
              <a:cxnLst/>
              <a:rect l="l" t="t" r="r" b="b"/>
              <a:pathLst>
                <a:path w="79524" h="40775" extrusionOk="0">
                  <a:moveTo>
                    <a:pt x="59408" y="1"/>
                  </a:moveTo>
                  <a:cubicBezTo>
                    <a:pt x="49478" y="1"/>
                    <a:pt x="38766" y="12235"/>
                    <a:pt x="29955" y="16641"/>
                  </a:cubicBezTo>
                  <a:cubicBezTo>
                    <a:pt x="29204" y="16858"/>
                    <a:pt x="28429" y="16966"/>
                    <a:pt x="27658" y="16966"/>
                  </a:cubicBezTo>
                  <a:cubicBezTo>
                    <a:pt x="26886" y="16966"/>
                    <a:pt x="26119" y="16858"/>
                    <a:pt x="25385" y="16641"/>
                  </a:cubicBezTo>
                  <a:cubicBezTo>
                    <a:pt x="19114" y="14973"/>
                    <a:pt x="16212" y="8735"/>
                    <a:pt x="10775" y="6634"/>
                  </a:cubicBezTo>
                  <a:cubicBezTo>
                    <a:pt x="9316" y="6059"/>
                    <a:pt x="7641" y="5774"/>
                    <a:pt x="5913" y="5774"/>
                  </a:cubicBezTo>
                  <a:cubicBezTo>
                    <a:pt x="3928" y="5774"/>
                    <a:pt x="1873" y="6151"/>
                    <a:pt x="0" y="6900"/>
                  </a:cubicBezTo>
                  <a:lnTo>
                    <a:pt x="0" y="26148"/>
                  </a:lnTo>
                  <a:cubicBezTo>
                    <a:pt x="1881" y="25145"/>
                    <a:pt x="3941" y="24649"/>
                    <a:pt x="5997" y="24649"/>
                  </a:cubicBezTo>
                  <a:cubicBezTo>
                    <a:pt x="8389" y="24649"/>
                    <a:pt x="10777" y="25321"/>
                    <a:pt x="12876" y="26648"/>
                  </a:cubicBezTo>
                  <a:cubicBezTo>
                    <a:pt x="19479" y="31524"/>
                    <a:pt x="25803" y="40775"/>
                    <a:pt x="33306" y="40775"/>
                  </a:cubicBezTo>
                  <a:cubicBezTo>
                    <a:pt x="34786" y="40775"/>
                    <a:pt x="36311" y="40415"/>
                    <a:pt x="37894" y="39591"/>
                  </a:cubicBezTo>
                  <a:cubicBezTo>
                    <a:pt x="47067" y="34587"/>
                    <a:pt x="52471" y="24980"/>
                    <a:pt x="62478" y="21644"/>
                  </a:cubicBezTo>
                  <a:cubicBezTo>
                    <a:pt x="63700" y="21290"/>
                    <a:pt x="64834" y="21128"/>
                    <a:pt x="65894" y="21128"/>
                  </a:cubicBezTo>
                  <a:cubicBezTo>
                    <a:pt x="72127" y="21128"/>
                    <a:pt x="75789" y="26739"/>
                    <a:pt x="79524" y="31985"/>
                  </a:cubicBezTo>
                  <a:lnTo>
                    <a:pt x="79524" y="15573"/>
                  </a:lnTo>
                  <a:cubicBezTo>
                    <a:pt x="75554" y="12371"/>
                    <a:pt x="72252" y="8368"/>
                    <a:pt x="68749" y="4565"/>
                  </a:cubicBezTo>
                  <a:cubicBezTo>
                    <a:pt x="65779" y="1293"/>
                    <a:pt x="62635" y="1"/>
                    <a:pt x="59408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104256" tIns="104256" rIns="104256" bIns="104256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595"/>
            </a:p>
          </p:txBody>
        </p:sp>
        <p:sp>
          <p:nvSpPr>
            <p:cNvPr id="60" name="Google Shape;60;p9"/>
            <p:cNvSpPr/>
            <p:nvPr/>
          </p:nvSpPr>
          <p:spPr>
            <a:xfrm>
              <a:off x="-2735350" y="5890488"/>
              <a:ext cx="1988100" cy="542725"/>
            </a:xfrm>
            <a:custGeom>
              <a:avLst/>
              <a:gdLst/>
              <a:ahLst/>
              <a:cxnLst/>
              <a:rect l="l" t="t" r="r" b="b"/>
              <a:pathLst>
                <a:path w="79524" h="21709" extrusionOk="0">
                  <a:moveTo>
                    <a:pt x="0" y="1"/>
                  </a:moveTo>
                  <a:lnTo>
                    <a:pt x="0" y="11642"/>
                  </a:lnTo>
                  <a:cubicBezTo>
                    <a:pt x="1873" y="10893"/>
                    <a:pt x="3928" y="10516"/>
                    <a:pt x="5913" y="10516"/>
                  </a:cubicBezTo>
                  <a:cubicBezTo>
                    <a:pt x="7641" y="10516"/>
                    <a:pt x="9316" y="10801"/>
                    <a:pt x="10775" y="11376"/>
                  </a:cubicBezTo>
                  <a:cubicBezTo>
                    <a:pt x="16212" y="13477"/>
                    <a:pt x="19114" y="19715"/>
                    <a:pt x="25385" y="21383"/>
                  </a:cubicBezTo>
                  <a:cubicBezTo>
                    <a:pt x="26119" y="21600"/>
                    <a:pt x="26886" y="21708"/>
                    <a:pt x="27658" y="21708"/>
                  </a:cubicBezTo>
                  <a:cubicBezTo>
                    <a:pt x="28429" y="21708"/>
                    <a:pt x="29204" y="21600"/>
                    <a:pt x="29955" y="21383"/>
                  </a:cubicBezTo>
                  <a:cubicBezTo>
                    <a:pt x="38766" y="16977"/>
                    <a:pt x="49478" y="4743"/>
                    <a:pt x="59408" y="4743"/>
                  </a:cubicBezTo>
                  <a:cubicBezTo>
                    <a:pt x="62635" y="4743"/>
                    <a:pt x="65779" y="6035"/>
                    <a:pt x="68749" y="9307"/>
                  </a:cubicBezTo>
                  <a:cubicBezTo>
                    <a:pt x="72252" y="13110"/>
                    <a:pt x="75554" y="17113"/>
                    <a:pt x="79524" y="20315"/>
                  </a:cubicBezTo>
                  <a:lnTo>
                    <a:pt x="79524" y="1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104256" tIns="104256" rIns="104256" bIns="104256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595"/>
            </a:p>
          </p:txBody>
        </p:sp>
      </p:grpSp>
      <p:sp>
        <p:nvSpPr>
          <p:cNvPr id="61" name="Google Shape;61;p9"/>
          <p:cNvSpPr/>
          <p:nvPr/>
        </p:nvSpPr>
        <p:spPr>
          <a:xfrm>
            <a:off x="586684" y="414648"/>
            <a:ext cx="10999318" cy="6021147"/>
          </a:xfrm>
          <a:prstGeom prst="roundRect">
            <a:avLst>
              <a:gd name="adj" fmla="val 7376"/>
            </a:avLst>
          </a:prstGeom>
          <a:solidFill>
            <a:schemeClr val="lt1"/>
          </a:solidFill>
          <a:ln w="114300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04256" tIns="104256" rIns="104256" bIns="104256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595"/>
          </a:p>
        </p:txBody>
      </p:sp>
      <p:sp>
        <p:nvSpPr>
          <p:cNvPr id="62" name="Google Shape;62;p9"/>
          <p:cNvSpPr txBox="1"/>
          <p:nvPr>
            <p:ph type="title"/>
          </p:nvPr>
        </p:nvSpPr>
        <p:spPr>
          <a:xfrm>
            <a:off x="2500208" y="1685362"/>
            <a:ext cx="7192388" cy="3497730"/>
          </a:xfrm>
          <a:prstGeom prst="rect">
            <a:avLst/>
          </a:prstGeom>
        </p:spPr>
        <p:txBody>
          <a:bodyPr spcFirstLastPara="1" wrap="square" lIns="116050" tIns="116050" rIns="116050" bIns="116050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4600"/>
              <a:buNone/>
              <a:defRPr sz="7255">
                <a:solidFill>
                  <a:schemeClr val="lt2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4600"/>
              <a:buNone/>
              <a:defRPr sz="4175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4600"/>
              <a:buNone/>
              <a:defRPr sz="4175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4600"/>
              <a:buNone/>
              <a:defRPr sz="4175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4600"/>
              <a:buNone/>
              <a:defRPr sz="4175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4600"/>
              <a:buNone/>
              <a:defRPr sz="4175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4600"/>
              <a:buNone/>
              <a:defRPr sz="4175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4600"/>
              <a:buNone/>
              <a:defRPr sz="4175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4600"/>
              <a:buNone/>
              <a:defRPr sz="4175"/>
            </a:lvl9pPr>
          </a:lstStyle>
          <a:p/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aption">
  <p:cSld name="CAPTION_ONLY">
    <p:spTree>
      <p:nvGrpSpPr>
        <p:cNvPr id="63" name="Shape 6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" name="Google Shape;64;p10"/>
          <p:cNvSpPr txBox="1"/>
          <p:nvPr>
            <p:ph type="title"/>
          </p:nvPr>
        </p:nvSpPr>
        <p:spPr>
          <a:xfrm>
            <a:off x="584085" y="3473645"/>
            <a:ext cx="7518755" cy="2055039"/>
          </a:xfrm>
          <a:prstGeom prst="rect">
            <a:avLst/>
          </a:prstGeom>
        </p:spPr>
        <p:txBody>
          <a:bodyPr spcFirstLastPara="1" wrap="square" lIns="116050" tIns="116050" rIns="116050" bIns="116050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4600"/>
              <a:buNone/>
              <a:defRPr sz="7255">
                <a:solidFill>
                  <a:schemeClr val="lt1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4600"/>
              <a:buNone/>
              <a:defRPr sz="4175">
                <a:solidFill>
                  <a:schemeClr val="accent3"/>
                </a:solidFill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4600"/>
              <a:buNone/>
              <a:defRPr sz="4175">
                <a:solidFill>
                  <a:schemeClr val="accent3"/>
                </a:solidFill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4600"/>
              <a:buNone/>
              <a:defRPr sz="4175">
                <a:solidFill>
                  <a:schemeClr val="accent3"/>
                </a:solidFill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4600"/>
              <a:buNone/>
              <a:defRPr sz="4175">
                <a:solidFill>
                  <a:schemeClr val="accent3"/>
                </a:solidFill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4600"/>
              <a:buNone/>
              <a:defRPr sz="4175">
                <a:solidFill>
                  <a:schemeClr val="accent3"/>
                </a:solidFill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4600"/>
              <a:buNone/>
              <a:defRPr sz="4175">
                <a:solidFill>
                  <a:schemeClr val="accent3"/>
                </a:solidFill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4600"/>
              <a:buNone/>
              <a:defRPr sz="4175">
                <a:solidFill>
                  <a:schemeClr val="accent3"/>
                </a:solidFill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4600"/>
              <a:buNone/>
              <a:defRPr sz="4175">
                <a:solidFill>
                  <a:schemeClr val="accent3"/>
                </a:solidFill>
              </a:defRPr>
            </a:lvl9pPr>
          </a:lstStyle>
          <a:p/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39" Type="http://schemas.openxmlformats.org/officeDocument/2006/relationships/slideLayout" Target="../slideLayouts/slideLayout39.xml"/><Relationship Id="rId38" Type="http://schemas.openxmlformats.org/officeDocument/2006/relationships/slideLayout" Target="../slideLayouts/slideLayout38.xml"/><Relationship Id="rId37" Type="http://schemas.openxmlformats.org/officeDocument/2006/relationships/slideLayout" Target="../slideLayouts/slideLayout37.xml"/><Relationship Id="rId36" Type="http://schemas.openxmlformats.org/officeDocument/2006/relationships/slideLayout" Target="../slideLayouts/slideLayout36.xml"/><Relationship Id="rId35" Type="http://schemas.openxmlformats.org/officeDocument/2006/relationships/slideLayout" Target="../slideLayouts/slideLayout35.xml"/><Relationship Id="rId34" Type="http://schemas.openxmlformats.org/officeDocument/2006/relationships/slideLayout" Target="../slideLayouts/slideLayout34.xml"/><Relationship Id="rId33" Type="http://schemas.openxmlformats.org/officeDocument/2006/relationships/slideLayout" Target="../slideLayouts/slideLayout33.xml"/><Relationship Id="rId32" Type="http://schemas.openxmlformats.org/officeDocument/2006/relationships/slideLayout" Target="../slideLayouts/slideLayout32.xml"/><Relationship Id="rId31" Type="http://schemas.openxmlformats.org/officeDocument/2006/relationships/slideLayout" Target="../slideLayouts/slideLayout31.xml"/><Relationship Id="rId30" Type="http://schemas.openxmlformats.org/officeDocument/2006/relationships/slideLayout" Target="../slideLayouts/slideLayout30.xml"/><Relationship Id="rId3" Type="http://schemas.openxmlformats.org/officeDocument/2006/relationships/slideLayout" Target="../slideLayouts/slideLayout3.xml"/><Relationship Id="rId29" Type="http://schemas.openxmlformats.org/officeDocument/2006/relationships/slideLayout" Target="../slideLayouts/slideLayout29.xml"/><Relationship Id="rId28" Type="http://schemas.openxmlformats.org/officeDocument/2006/relationships/slideLayout" Target="../slideLayouts/slideLayout28.xml"/><Relationship Id="rId27" Type="http://schemas.openxmlformats.org/officeDocument/2006/relationships/slideLayout" Target="../slideLayouts/slideLayout27.xml"/><Relationship Id="rId26" Type="http://schemas.openxmlformats.org/officeDocument/2006/relationships/slideLayout" Target="../slideLayouts/slideLayout26.xml"/><Relationship Id="rId25" Type="http://schemas.openxmlformats.org/officeDocument/2006/relationships/slideLayout" Target="../slideLayouts/slideLayout25.xml"/><Relationship Id="rId24" Type="http://schemas.openxmlformats.org/officeDocument/2006/relationships/slideLayout" Target="../slideLayouts/slideLayout24.xml"/><Relationship Id="rId23" Type="http://schemas.openxmlformats.org/officeDocument/2006/relationships/slideLayout" Target="../slideLayouts/slideLayout23.xml"/><Relationship Id="rId22" Type="http://schemas.openxmlformats.org/officeDocument/2006/relationships/slideLayout" Target="../slideLayouts/slideLayout22.xml"/><Relationship Id="rId21" Type="http://schemas.openxmlformats.org/officeDocument/2006/relationships/slideLayout" Target="../slideLayouts/slideLayout21.xml"/><Relationship Id="rId20" Type="http://schemas.openxmlformats.org/officeDocument/2006/relationships/slideLayout" Target="../slideLayouts/slideLayout20.xml"/><Relationship Id="rId2" Type="http://schemas.openxmlformats.org/officeDocument/2006/relationships/slideLayout" Target="../slideLayouts/slideLayout2.xml"/><Relationship Id="rId19" Type="http://schemas.openxmlformats.org/officeDocument/2006/relationships/slideLayout" Target="../slideLayouts/slideLayout19.xml"/><Relationship Id="rId18" Type="http://schemas.openxmlformats.org/officeDocument/2006/relationships/slideLayout" Target="../slideLayouts/slideLayout18.xml"/><Relationship Id="rId17" Type="http://schemas.openxmlformats.org/officeDocument/2006/relationships/slideLayout" Target="../slideLayouts/slideLayout17.xml"/><Relationship Id="rId16" Type="http://schemas.openxmlformats.org/officeDocument/2006/relationships/slideLayout" Target="../slideLayouts/slideLayout16.xml"/><Relationship Id="rId15" Type="http://schemas.openxmlformats.org/officeDocument/2006/relationships/slideLayout" Target="../slideLayouts/slideLayout15.xml"/><Relationship Id="rId14" Type="http://schemas.openxmlformats.org/officeDocument/2006/relationships/slideLayout" Target="../slideLayouts/slideLayout14.xml"/><Relationship Id="rId13" Type="http://schemas.openxmlformats.org/officeDocument/2006/relationships/slideLayout" Target="../slideLayouts/slideLayout13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2"/>
        </a:solidFill>
        <a:effectLst/>
      </p:bgPr>
    </p:bg>
    <p:spTree>
      <p:nvGrpSpPr>
        <p:cNvPr id="5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/>
          <p:nvPr>
            <p:ph type="title"/>
          </p:nvPr>
        </p:nvSpPr>
        <p:spPr>
          <a:xfrm>
            <a:off x="415620" y="593392"/>
            <a:ext cx="11361264" cy="763666"/>
          </a:xfrm>
          <a:prstGeom prst="rect">
            <a:avLst/>
          </a:prstGeom>
          <a:noFill/>
          <a:ln>
            <a:noFill/>
          </a:ln>
          <a:effectLst>
            <a:outerShdw dist="57150" dir="1980000" algn="bl" rotWithShape="0">
              <a:schemeClr val="dk2"/>
            </a:outerShdw>
          </a:effectLst>
        </p:spPr>
        <p:txBody>
          <a:bodyPr spcFirstLastPara="1" wrap="square" lIns="116050" tIns="116050" rIns="116050" bIns="116050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000"/>
              <a:buFont typeface="Paytone One" panose="00000500000000000000"/>
              <a:buNone/>
              <a:defRPr sz="4535">
                <a:solidFill>
                  <a:schemeClr val="dk1"/>
                </a:solidFill>
                <a:latin typeface="Paytone One" panose="00000500000000000000"/>
                <a:ea typeface="Paytone One" panose="00000500000000000000"/>
                <a:cs typeface="Paytone One" panose="00000500000000000000"/>
                <a:sym typeface="Paytone One" panose="00000500000000000000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None/>
              <a:defRPr sz="3265">
                <a:solidFill>
                  <a:schemeClr val="dk1"/>
                </a:solidFill>
              </a:defRPr>
            </a:lvl2pPr>
            <a:lvl3pPr lvl="2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None/>
              <a:defRPr sz="3265">
                <a:solidFill>
                  <a:schemeClr val="dk1"/>
                </a:solidFill>
              </a:defRPr>
            </a:lvl3pPr>
            <a:lvl4pPr lvl="3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None/>
              <a:defRPr sz="3265">
                <a:solidFill>
                  <a:schemeClr val="dk1"/>
                </a:solidFill>
              </a:defRPr>
            </a:lvl4pPr>
            <a:lvl5pPr lvl="4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None/>
              <a:defRPr sz="3265">
                <a:solidFill>
                  <a:schemeClr val="dk1"/>
                </a:solidFill>
              </a:defRPr>
            </a:lvl5pPr>
            <a:lvl6pPr lvl="5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None/>
              <a:defRPr sz="3265">
                <a:solidFill>
                  <a:schemeClr val="dk1"/>
                </a:solidFill>
              </a:defRPr>
            </a:lvl6pPr>
            <a:lvl7pPr lvl="6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None/>
              <a:defRPr sz="3265">
                <a:solidFill>
                  <a:schemeClr val="dk1"/>
                </a:solidFill>
              </a:defRPr>
            </a:lvl7pPr>
            <a:lvl8pPr lvl="7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None/>
              <a:defRPr sz="3265">
                <a:solidFill>
                  <a:schemeClr val="dk1"/>
                </a:solidFill>
              </a:defRPr>
            </a:lvl8pPr>
            <a:lvl9pPr lvl="8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None/>
              <a:defRPr sz="3265">
                <a:solidFill>
                  <a:schemeClr val="dk1"/>
                </a:solidFill>
              </a:defRPr>
            </a:lvl9pPr>
          </a:lstStyle>
          <a:p/>
        </p:txBody>
      </p:sp>
      <p:sp>
        <p:nvSpPr>
          <p:cNvPr id="7" name="Google Shape;7;p1"/>
          <p:cNvSpPr txBox="1"/>
          <p:nvPr>
            <p:ph type="body" idx="1"/>
          </p:nvPr>
        </p:nvSpPr>
        <p:spPr>
          <a:xfrm>
            <a:off x="415620" y="1536700"/>
            <a:ext cx="11361264" cy="455532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16050" tIns="116050" rIns="116050" bIns="116050" anchor="t" anchorCtr="0">
            <a:noAutofit/>
          </a:bodyPr>
          <a:lstStyle>
            <a:lvl1pPr marL="414655" lvl="0" indent="-339725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300"/>
              <a:buFont typeface="Quicksand Medium"/>
              <a:buChar char="●"/>
              <a:defRPr sz="2085">
                <a:solidFill>
                  <a:schemeClr val="dk2"/>
                </a:solidFill>
                <a:latin typeface="Quicksand Medium"/>
                <a:ea typeface="Quicksand Medium"/>
                <a:cs typeface="Quicksand Medium"/>
                <a:sym typeface="Quicksand Medium"/>
              </a:defRPr>
            </a:lvl1pPr>
            <a:lvl2pPr marL="829310" lvl="1" indent="-31115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800"/>
              <a:buFont typeface="Quicksand Medium"/>
              <a:buChar char="○"/>
              <a:defRPr sz="1635">
                <a:solidFill>
                  <a:schemeClr val="dk2"/>
                </a:solidFill>
                <a:latin typeface="Quicksand Medium"/>
                <a:ea typeface="Quicksand Medium"/>
                <a:cs typeface="Quicksand Medium"/>
                <a:sym typeface="Quicksand Medium"/>
              </a:defRPr>
            </a:lvl2pPr>
            <a:lvl3pPr marL="1244600" lvl="2" indent="-31115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800"/>
              <a:buFont typeface="Quicksand Medium"/>
              <a:buChar char="■"/>
              <a:defRPr sz="1635">
                <a:solidFill>
                  <a:schemeClr val="dk2"/>
                </a:solidFill>
                <a:latin typeface="Quicksand Medium"/>
                <a:ea typeface="Quicksand Medium"/>
                <a:cs typeface="Quicksand Medium"/>
                <a:sym typeface="Quicksand Medium"/>
              </a:defRPr>
            </a:lvl3pPr>
            <a:lvl4pPr marL="1659255" lvl="3" indent="-31115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800"/>
              <a:buFont typeface="Quicksand Medium"/>
              <a:buChar char="●"/>
              <a:defRPr sz="1635">
                <a:solidFill>
                  <a:schemeClr val="dk2"/>
                </a:solidFill>
                <a:latin typeface="Quicksand Medium"/>
                <a:ea typeface="Quicksand Medium"/>
                <a:cs typeface="Quicksand Medium"/>
                <a:sym typeface="Quicksand Medium"/>
              </a:defRPr>
            </a:lvl4pPr>
            <a:lvl5pPr marL="2073910" lvl="4" indent="-31115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800"/>
              <a:buFont typeface="Quicksand Medium"/>
              <a:buChar char="○"/>
              <a:defRPr sz="1635">
                <a:solidFill>
                  <a:schemeClr val="dk2"/>
                </a:solidFill>
                <a:latin typeface="Quicksand Medium"/>
                <a:ea typeface="Quicksand Medium"/>
                <a:cs typeface="Quicksand Medium"/>
                <a:sym typeface="Quicksand Medium"/>
              </a:defRPr>
            </a:lvl5pPr>
            <a:lvl6pPr marL="2488565" lvl="5" indent="-31115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800"/>
              <a:buFont typeface="Quicksand Medium"/>
              <a:buChar char="■"/>
              <a:defRPr sz="1635">
                <a:solidFill>
                  <a:schemeClr val="dk2"/>
                </a:solidFill>
                <a:latin typeface="Quicksand Medium"/>
                <a:ea typeface="Quicksand Medium"/>
                <a:cs typeface="Quicksand Medium"/>
                <a:sym typeface="Quicksand Medium"/>
              </a:defRPr>
            </a:lvl6pPr>
            <a:lvl7pPr marL="2903220" lvl="6" indent="-31115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800"/>
              <a:buFont typeface="Quicksand Medium"/>
              <a:buChar char="●"/>
              <a:defRPr sz="1635">
                <a:solidFill>
                  <a:schemeClr val="dk2"/>
                </a:solidFill>
                <a:latin typeface="Quicksand Medium"/>
                <a:ea typeface="Quicksand Medium"/>
                <a:cs typeface="Quicksand Medium"/>
                <a:sym typeface="Quicksand Medium"/>
              </a:defRPr>
            </a:lvl7pPr>
            <a:lvl8pPr marL="3317875" lvl="7" indent="-31115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800"/>
              <a:buFont typeface="Quicksand Medium"/>
              <a:buChar char="○"/>
              <a:defRPr sz="1635">
                <a:solidFill>
                  <a:schemeClr val="dk2"/>
                </a:solidFill>
                <a:latin typeface="Quicksand Medium"/>
                <a:ea typeface="Quicksand Medium"/>
                <a:cs typeface="Quicksand Medium"/>
                <a:sym typeface="Quicksand Medium"/>
              </a:defRPr>
            </a:lvl8pPr>
            <a:lvl9pPr marL="3733165" lvl="8" indent="-31115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800"/>
              <a:buFont typeface="Quicksand Medium"/>
              <a:buChar char="■"/>
              <a:defRPr sz="1635">
                <a:solidFill>
                  <a:schemeClr val="dk2"/>
                </a:solidFill>
                <a:latin typeface="Quicksand Medium"/>
                <a:ea typeface="Quicksand Medium"/>
                <a:cs typeface="Quicksand Medium"/>
                <a:sym typeface="Quicksand Medium"/>
              </a:defRPr>
            </a:lvl9pPr>
          </a:lstStyle>
          <a:p/>
        </p:txBody>
      </p:sp>
    </p:spTree>
  </p:cSld>
  <p:clrMap bg1="lt1" tx1="dk1" bg2="dk2" tx2="lt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  <p:sldLayoutId id="2147483664" r:id="rId16"/>
    <p:sldLayoutId id="2147483665" r:id="rId17"/>
    <p:sldLayoutId id="2147483666" r:id="rId18"/>
    <p:sldLayoutId id="2147483667" r:id="rId19"/>
    <p:sldLayoutId id="2147483668" r:id="rId20"/>
    <p:sldLayoutId id="2147483669" r:id="rId21"/>
    <p:sldLayoutId id="2147483670" r:id="rId22"/>
    <p:sldLayoutId id="2147483671" r:id="rId23"/>
    <p:sldLayoutId id="2147483672" r:id="rId24"/>
    <p:sldLayoutId id="2147483673" r:id="rId25"/>
    <p:sldLayoutId id="2147483674" r:id="rId26"/>
    <p:sldLayoutId id="2147483675" r:id="rId27"/>
    <p:sldLayoutId id="2147483676" r:id="rId28"/>
    <p:sldLayoutId id="2147483677" r:id="rId29"/>
    <p:sldLayoutId id="2147483678" r:id="rId30"/>
    <p:sldLayoutId id="2147483679" r:id="rId31"/>
    <p:sldLayoutId id="2147483680" r:id="rId32"/>
    <p:sldLayoutId id="2147483681" r:id="rId33"/>
    <p:sldLayoutId id="2147483682" r:id="rId34"/>
    <p:sldLayoutId id="2147483683" r:id="rId35"/>
    <p:sldLayoutId id="2147483684" r:id="rId36"/>
    <p:sldLayoutId id="2147483685" r:id="rId37"/>
    <p:sldLayoutId id="2147483686" r:id="rId38"/>
    <p:sldLayoutId id="2147483687" r:id="rId39"/>
  </p:sldLayoutIdLs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27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27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27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27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27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27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27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27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27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27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27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27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27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27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27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27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27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27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27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38.xml"/><Relationship Id="rId1" Type="http://schemas.openxmlformats.org/officeDocument/2006/relationships/image" Target="../media/image6.jpe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2.xml"/><Relationship Id="rId3" Type="http://schemas.openxmlformats.org/officeDocument/2006/relationships/slideLayout" Target="../slideLayouts/slideLayout3.xml"/><Relationship Id="rId2" Type="http://schemas.openxmlformats.org/officeDocument/2006/relationships/image" Target="../media/image8.jpeg"/><Relationship Id="rId1" Type="http://schemas.openxmlformats.org/officeDocument/2006/relationships/image" Target="../media/image7.jpe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3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3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3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2.xml"/><Relationship Id="rId2" Type="http://schemas.openxmlformats.org/officeDocument/2006/relationships/image" Target="../media/image2.png"/><Relationship Id="rId1" Type="http://schemas.openxmlformats.org/officeDocument/2006/relationships/image" Target="../media/image1.png"/></Relationships>
</file>

<file path=ppt/slides/_rels/slide30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18.xml"/><Relationship Id="rId4" Type="http://schemas.openxmlformats.org/officeDocument/2006/relationships/image" Target="../media/image10.GIF"/><Relationship Id="rId3" Type="http://schemas.openxmlformats.org/officeDocument/2006/relationships/image" Target="../media/image9.png"/><Relationship Id="rId2" Type="http://schemas.microsoft.com/office/2007/relationships/media" Target="../media/audio1.wav"/><Relationship Id="rId1" Type="http://schemas.openxmlformats.org/officeDocument/2006/relationships/audio" Target="../media/audio1.wav"/></Relationships>
</file>

<file path=ppt/slides/_rels/slide31.xml.rels><?xml version="1.0" encoding="UTF-8" standalone="yes"?>
<Relationships xmlns="http://schemas.openxmlformats.org/package/2006/relationships"><Relationship Id="rId7" Type="http://schemas.openxmlformats.org/officeDocument/2006/relationships/slideLayout" Target="../slideLayouts/slideLayout22.xml"/><Relationship Id="rId6" Type="http://schemas.openxmlformats.org/officeDocument/2006/relationships/audio" Target="../media/audio2.wav"/><Relationship Id="rId5" Type="http://schemas.openxmlformats.org/officeDocument/2006/relationships/image" Target="../media/image13.GIF"/><Relationship Id="rId4" Type="http://schemas.openxmlformats.org/officeDocument/2006/relationships/image" Target="../media/image12.wmf"/><Relationship Id="rId3" Type="http://schemas.openxmlformats.org/officeDocument/2006/relationships/image" Target="../media/image11.png"/><Relationship Id="rId2" Type="http://schemas.microsoft.com/office/2007/relationships/media" Target="../media/audio1.wav"/><Relationship Id="rId1" Type="http://schemas.openxmlformats.org/officeDocument/2006/relationships/audio" Target="../media/audio1.wav"/></Relationships>
</file>

<file path=ppt/slides/_rels/slide32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.vml"/><Relationship Id="rId5" Type="http://schemas.openxmlformats.org/officeDocument/2006/relationships/slideLayout" Target="../slideLayouts/slideLayout22.xml"/><Relationship Id="rId4" Type="http://schemas.openxmlformats.org/officeDocument/2006/relationships/audio" Target="../media/audio4.wav"/><Relationship Id="rId3" Type="http://schemas.openxmlformats.org/officeDocument/2006/relationships/audio" Target="../media/audio3.wav"/><Relationship Id="rId2" Type="http://schemas.openxmlformats.org/officeDocument/2006/relationships/image" Target="../media/image14.wmf"/><Relationship Id="rId1" Type="http://schemas.openxmlformats.org/officeDocument/2006/relationships/oleObject" Target="../embeddings/oleObject1.bin"/></Relationships>
</file>

<file path=ppt/slides/_rels/slide33.xml.rels><?xml version="1.0" encoding="UTF-8" standalone="yes"?>
<Relationships xmlns="http://schemas.openxmlformats.org/package/2006/relationships"><Relationship Id="rId7" Type="http://schemas.openxmlformats.org/officeDocument/2006/relationships/slideLayout" Target="../slideLayouts/slideLayout22.xml"/><Relationship Id="rId6" Type="http://schemas.openxmlformats.org/officeDocument/2006/relationships/audio" Target="../media/audio2.wav"/><Relationship Id="rId5" Type="http://schemas.openxmlformats.org/officeDocument/2006/relationships/image" Target="../media/image13.GIF"/><Relationship Id="rId4" Type="http://schemas.openxmlformats.org/officeDocument/2006/relationships/image" Target="../media/image12.wmf"/><Relationship Id="rId3" Type="http://schemas.openxmlformats.org/officeDocument/2006/relationships/image" Target="../media/image11.png"/><Relationship Id="rId2" Type="http://schemas.microsoft.com/office/2007/relationships/media" Target="../media/audio1.wav"/><Relationship Id="rId1" Type="http://schemas.openxmlformats.org/officeDocument/2006/relationships/audio" Target="../media/audio1.wav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6.xml"/><Relationship Id="rId1" Type="http://schemas.openxmlformats.org/officeDocument/2006/relationships/image" Target="../media/image2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6.xml"/><Relationship Id="rId1" Type="http://schemas.openxmlformats.org/officeDocument/2006/relationships/image" Target="../media/image2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6.xml"/><Relationship Id="rId1" Type="http://schemas.openxmlformats.org/officeDocument/2006/relationships/image" Target="../media/image2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38.xml"/><Relationship Id="rId1" Type="http://schemas.openxmlformats.org/officeDocument/2006/relationships/image" Target="../media/image3.jpe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39.xml"/><Relationship Id="rId1" Type="http://schemas.openxmlformats.org/officeDocument/2006/relationships/image" Target="../media/image4.jpe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39.xml"/><Relationship Id="rId1" Type="http://schemas.openxmlformats.org/officeDocument/2006/relationships/image" Target="../media/image5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341" name="Shape 34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2" name="Google Shape;342;p44"/>
          <p:cNvSpPr txBox="1"/>
          <p:nvPr>
            <p:ph type="ctrTitle"/>
          </p:nvPr>
        </p:nvSpPr>
        <p:spPr>
          <a:xfrm>
            <a:off x="1362997" y="1719686"/>
            <a:ext cx="9466694" cy="2420726"/>
          </a:xfrm>
          <a:prstGeom prst="rect">
            <a:avLst/>
          </a:prstGeom>
        </p:spPr>
        <p:txBody>
          <a:bodyPr spcFirstLastPara="1" wrap="square" lIns="132335" tIns="132335" rIns="132335" bIns="13233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vi-VN" altLang="en-GB" sz="7525"/>
              <a:t>LUYỆN TỪ VÀ CÂU</a:t>
            </a:r>
            <a:br>
              <a:rPr lang="vi-VN" altLang="en-GB" sz="7525"/>
            </a:br>
            <a:r>
              <a:rPr lang="vi-VN" altLang="en-GB" sz="7525"/>
              <a:t>lỚP: 4</a:t>
            </a:r>
            <a:endParaRPr lang="vi-VN" altLang="en-GB" sz="7525"/>
          </a:p>
        </p:txBody>
      </p:sp>
      <p:grpSp>
        <p:nvGrpSpPr>
          <p:cNvPr id="344" name="Google Shape;344;p44"/>
          <p:cNvGrpSpPr/>
          <p:nvPr/>
        </p:nvGrpSpPr>
        <p:grpSpPr>
          <a:xfrm>
            <a:off x="9185287" y="4518534"/>
            <a:ext cx="2126138" cy="3870210"/>
            <a:chOff x="14689125" y="4945300"/>
            <a:chExt cx="978775" cy="1782600"/>
          </a:xfrm>
        </p:grpSpPr>
        <p:sp>
          <p:nvSpPr>
            <p:cNvPr id="345" name="Google Shape;345;p44"/>
            <p:cNvSpPr/>
            <p:nvPr/>
          </p:nvSpPr>
          <p:spPr>
            <a:xfrm>
              <a:off x="14930775" y="5957350"/>
              <a:ext cx="546375" cy="770550"/>
            </a:xfrm>
            <a:custGeom>
              <a:avLst/>
              <a:gdLst/>
              <a:ahLst/>
              <a:cxnLst/>
              <a:rect l="l" t="t" r="r" b="b"/>
              <a:pathLst>
                <a:path w="21855" h="30822" extrusionOk="0">
                  <a:moveTo>
                    <a:pt x="20305" y="1"/>
                  </a:moveTo>
                  <a:lnTo>
                    <a:pt x="0" y="1065"/>
                  </a:lnTo>
                  <a:lnTo>
                    <a:pt x="1520" y="30822"/>
                  </a:lnTo>
                  <a:lnTo>
                    <a:pt x="21855" y="29788"/>
                  </a:lnTo>
                  <a:lnTo>
                    <a:pt x="20305" y="1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04254" tIns="104254" rIns="104254" bIns="104254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595"/>
            </a:p>
          </p:txBody>
        </p:sp>
        <p:sp>
          <p:nvSpPr>
            <p:cNvPr id="346" name="Google Shape;346;p44"/>
            <p:cNvSpPr/>
            <p:nvPr/>
          </p:nvSpPr>
          <p:spPr>
            <a:xfrm>
              <a:off x="14689125" y="4945300"/>
              <a:ext cx="978775" cy="1148925"/>
            </a:xfrm>
            <a:custGeom>
              <a:avLst/>
              <a:gdLst/>
              <a:ahLst/>
              <a:cxnLst/>
              <a:rect l="l" t="t" r="r" b="b"/>
              <a:pathLst>
                <a:path w="39151" h="45957" extrusionOk="0">
                  <a:moveTo>
                    <a:pt x="19105" y="0"/>
                  </a:moveTo>
                  <a:cubicBezTo>
                    <a:pt x="18990" y="0"/>
                    <a:pt x="18873" y="9"/>
                    <a:pt x="18755" y="26"/>
                  </a:cubicBezTo>
                  <a:cubicBezTo>
                    <a:pt x="14438" y="665"/>
                    <a:pt x="17052" y="15862"/>
                    <a:pt x="17052" y="15862"/>
                  </a:cubicBezTo>
                  <a:cubicBezTo>
                    <a:pt x="17052" y="15862"/>
                    <a:pt x="15509" y="8762"/>
                    <a:pt x="10102" y="8762"/>
                  </a:cubicBezTo>
                  <a:cubicBezTo>
                    <a:pt x="9632" y="8762"/>
                    <a:pt x="9133" y="8815"/>
                    <a:pt x="8602" y="8932"/>
                  </a:cubicBezTo>
                  <a:cubicBezTo>
                    <a:pt x="2007" y="10391"/>
                    <a:pt x="1338" y="21394"/>
                    <a:pt x="3830" y="23431"/>
                  </a:cubicBezTo>
                  <a:cubicBezTo>
                    <a:pt x="4309" y="23827"/>
                    <a:pt x="4848" y="24005"/>
                    <a:pt x="5413" y="24005"/>
                  </a:cubicBezTo>
                  <a:cubicBezTo>
                    <a:pt x="7751" y="24005"/>
                    <a:pt x="10536" y="20960"/>
                    <a:pt x="11368" y="17777"/>
                  </a:cubicBezTo>
                  <a:cubicBezTo>
                    <a:pt x="11368" y="17777"/>
                    <a:pt x="14438" y="18719"/>
                    <a:pt x="13861" y="25072"/>
                  </a:cubicBezTo>
                  <a:cubicBezTo>
                    <a:pt x="13465" y="29430"/>
                    <a:pt x="12239" y="31772"/>
                    <a:pt x="10723" y="31772"/>
                  </a:cubicBezTo>
                  <a:cubicBezTo>
                    <a:pt x="10029" y="31772"/>
                    <a:pt x="9275" y="31281"/>
                    <a:pt x="8511" y="30270"/>
                  </a:cubicBezTo>
                  <a:cubicBezTo>
                    <a:pt x="8511" y="30270"/>
                    <a:pt x="8719" y="24616"/>
                    <a:pt x="5301" y="24616"/>
                  </a:cubicBezTo>
                  <a:cubicBezTo>
                    <a:pt x="5018" y="24616"/>
                    <a:pt x="4711" y="24654"/>
                    <a:pt x="4377" y="24738"/>
                  </a:cubicBezTo>
                  <a:cubicBezTo>
                    <a:pt x="0" y="25802"/>
                    <a:pt x="1156" y="38233"/>
                    <a:pt x="9575" y="39540"/>
                  </a:cubicBezTo>
                  <a:cubicBezTo>
                    <a:pt x="8299" y="40300"/>
                    <a:pt x="7691" y="41820"/>
                    <a:pt x="8086" y="43279"/>
                  </a:cubicBezTo>
                  <a:cubicBezTo>
                    <a:pt x="8508" y="45297"/>
                    <a:pt x="13133" y="45956"/>
                    <a:pt x="17108" y="45956"/>
                  </a:cubicBezTo>
                  <a:cubicBezTo>
                    <a:pt x="18282" y="45956"/>
                    <a:pt x="19400" y="45899"/>
                    <a:pt x="20335" y="45802"/>
                  </a:cubicBezTo>
                  <a:cubicBezTo>
                    <a:pt x="24469" y="45376"/>
                    <a:pt x="31673" y="43735"/>
                    <a:pt x="31703" y="41334"/>
                  </a:cubicBezTo>
                  <a:cubicBezTo>
                    <a:pt x="31703" y="38963"/>
                    <a:pt x="30518" y="38689"/>
                    <a:pt x="30518" y="38689"/>
                  </a:cubicBezTo>
                  <a:cubicBezTo>
                    <a:pt x="30518" y="38689"/>
                    <a:pt x="39150" y="32337"/>
                    <a:pt x="35472" y="22185"/>
                  </a:cubicBezTo>
                  <a:cubicBezTo>
                    <a:pt x="35472" y="22185"/>
                    <a:pt x="39150" y="4859"/>
                    <a:pt x="34925" y="3127"/>
                  </a:cubicBezTo>
                  <a:cubicBezTo>
                    <a:pt x="34663" y="3018"/>
                    <a:pt x="34421" y="2967"/>
                    <a:pt x="34196" y="2967"/>
                  </a:cubicBezTo>
                  <a:cubicBezTo>
                    <a:pt x="31463" y="2967"/>
                    <a:pt x="31388" y="10499"/>
                    <a:pt x="31470" y="13544"/>
                  </a:cubicBezTo>
                  <a:lnTo>
                    <a:pt x="31470" y="13544"/>
                  </a:lnTo>
                  <a:cubicBezTo>
                    <a:pt x="31290" y="10051"/>
                    <a:pt x="30527" y="466"/>
                    <a:pt x="27569" y="391"/>
                  </a:cubicBezTo>
                  <a:cubicBezTo>
                    <a:pt x="27549" y="390"/>
                    <a:pt x="27528" y="390"/>
                    <a:pt x="27507" y="390"/>
                  </a:cubicBezTo>
                  <a:cubicBezTo>
                    <a:pt x="23991" y="390"/>
                    <a:pt x="24682" y="10665"/>
                    <a:pt x="24682" y="10665"/>
                  </a:cubicBezTo>
                  <a:cubicBezTo>
                    <a:pt x="24682" y="10665"/>
                    <a:pt x="23158" y="0"/>
                    <a:pt x="1910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104254" tIns="104254" rIns="104254" bIns="104254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595"/>
            </a:p>
          </p:txBody>
        </p:sp>
        <p:sp>
          <p:nvSpPr>
            <p:cNvPr id="347" name="Google Shape;347;p44"/>
            <p:cNvSpPr/>
            <p:nvPr/>
          </p:nvSpPr>
          <p:spPr>
            <a:xfrm>
              <a:off x="14928500" y="5803100"/>
              <a:ext cx="157325" cy="152750"/>
            </a:xfrm>
            <a:custGeom>
              <a:avLst/>
              <a:gdLst/>
              <a:ahLst/>
              <a:cxnLst/>
              <a:rect l="l" t="t" r="r" b="b"/>
              <a:pathLst>
                <a:path w="6293" h="6110" fill="none" extrusionOk="0">
                  <a:moveTo>
                    <a:pt x="0" y="5228"/>
                  </a:moveTo>
                  <a:cubicBezTo>
                    <a:pt x="0" y="5228"/>
                    <a:pt x="4499" y="6110"/>
                    <a:pt x="6292" y="0"/>
                  </a:cubicBezTo>
                </a:path>
              </a:pathLst>
            </a:custGeom>
            <a:noFill/>
            <a:ln w="12925" cap="rnd" cmpd="sng">
              <a:solidFill>
                <a:schemeClr val="dk2"/>
              </a:solidFill>
              <a:prstDash val="solid"/>
              <a:miter lim="30395"/>
              <a:headEnd type="none" w="sm" len="sm"/>
              <a:tailEnd type="none" w="sm" len="sm"/>
            </a:ln>
          </p:spPr>
          <p:txBody>
            <a:bodyPr spcFirstLastPara="1" wrap="square" lIns="104254" tIns="104254" rIns="104254" bIns="104254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595"/>
            </a:p>
          </p:txBody>
        </p:sp>
        <p:sp>
          <p:nvSpPr>
            <p:cNvPr id="348" name="Google Shape;348;p44"/>
            <p:cNvSpPr/>
            <p:nvPr/>
          </p:nvSpPr>
          <p:spPr>
            <a:xfrm>
              <a:off x="15110100" y="5394650"/>
              <a:ext cx="417200" cy="96925"/>
            </a:xfrm>
            <a:custGeom>
              <a:avLst/>
              <a:gdLst/>
              <a:ahLst/>
              <a:cxnLst/>
              <a:rect l="l" t="t" r="r" b="b"/>
              <a:pathLst>
                <a:path w="16688" h="3877" extrusionOk="0">
                  <a:moveTo>
                    <a:pt x="4148" y="1"/>
                  </a:moveTo>
                  <a:cubicBezTo>
                    <a:pt x="2948" y="1"/>
                    <a:pt x="1756" y="97"/>
                    <a:pt x="578" y="290"/>
                  </a:cubicBezTo>
                  <a:cubicBezTo>
                    <a:pt x="457" y="320"/>
                    <a:pt x="365" y="320"/>
                    <a:pt x="335" y="320"/>
                  </a:cubicBezTo>
                  <a:cubicBezTo>
                    <a:pt x="1" y="381"/>
                    <a:pt x="31" y="867"/>
                    <a:pt x="365" y="867"/>
                  </a:cubicBezTo>
                  <a:cubicBezTo>
                    <a:pt x="396" y="867"/>
                    <a:pt x="517" y="867"/>
                    <a:pt x="669" y="837"/>
                  </a:cubicBezTo>
                  <a:cubicBezTo>
                    <a:pt x="1824" y="643"/>
                    <a:pt x="2993" y="547"/>
                    <a:pt x="4170" y="547"/>
                  </a:cubicBezTo>
                  <a:cubicBezTo>
                    <a:pt x="8167" y="547"/>
                    <a:pt x="12257" y="1655"/>
                    <a:pt x="16202" y="3815"/>
                  </a:cubicBezTo>
                  <a:cubicBezTo>
                    <a:pt x="16232" y="3846"/>
                    <a:pt x="16293" y="3876"/>
                    <a:pt x="16354" y="3876"/>
                  </a:cubicBezTo>
                  <a:cubicBezTo>
                    <a:pt x="16627" y="3846"/>
                    <a:pt x="16688" y="3481"/>
                    <a:pt x="16445" y="3329"/>
                  </a:cubicBezTo>
                  <a:cubicBezTo>
                    <a:pt x="12425" y="1119"/>
                    <a:pt x="8242" y="1"/>
                    <a:pt x="4148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104254" tIns="104254" rIns="104254" bIns="104254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595"/>
            </a:p>
          </p:txBody>
        </p:sp>
        <p:sp>
          <p:nvSpPr>
            <p:cNvPr id="349" name="Google Shape;349;p44"/>
            <p:cNvSpPr/>
            <p:nvPr/>
          </p:nvSpPr>
          <p:spPr>
            <a:xfrm>
              <a:off x="15296275" y="5119200"/>
              <a:ext cx="22075" cy="282700"/>
            </a:xfrm>
            <a:custGeom>
              <a:avLst/>
              <a:gdLst/>
              <a:ahLst/>
              <a:cxnLst/>
              <a:rect l="l" t="t" r="r" b="b"/>
              <a:pathLst>
                <a:path w="883" h="11308" fill="none" extrusionOk="0">
                  <a:moveTo>
                    <a:pt x="244" y="11308"/>
                  </a:moveTo>
                  <a:cubicBezTo>
                    <a:pt x="244" y="11308"/>
                    <a:pt x="882" y="5046"/>
                    <a:pt x="1" y="0"/>
                  </a:cubicBezTo>
                </a:path>
              </a:pathLst>
            </a:custGeom>
            <a:noFill/>
            <a:ln w="12925" cap="rnd" cmpd="sng">
              <a:solidFill>
                <a:schemeClr val="dk2"/>
              </a:solidFill>
              <a:prstDash val="solid"/>
              <a:miter lim="30395"/>
              <a:headEnd type="none" w="sm" len="sm"/>
              <a:tailEnd type="none" w="sm" len="sm"/>
            </a:ln>
          </p:spPr>
          <p:txBody>
            <a:bodyPr spcFirstLastPara="1" wrap="square" lIns="104254" tIns="104254" rIns="104254" bIns="104254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595"/>
            </a:p>
          </p:txBody>
        </p:sp>
        <p:sp>
          <p:nvSpPr>
            <p:cNvPr id="350" name="Google Shape;350;p44"/>
            <p:cNvSpPr/>
            <p:nvPr/>
          </p:nvSpPr>
          <p:spPr>
            <a:xfrm>
              <a:off x="15461925" y="5154150"/>
              <a:ext cx="19800" cy="302475"/>
            </a:xfrm>
            <a:custGeom>
              <a:avLst/>
              <a:gdLst/>
              <a:ahLst/>
              <a:cxnLst/>
              <a:rect l="l" t="t" r="r" b="b"/>
              <a:pathLst>
                <a:path w="792" h="12099" fill="none" extrusionOk="0">
                  <a:moveTo>
                    <a:pt x="1" y="12098"/>
                  </a:moveTo>
                  <a:cubicBezTo>
                    <a:pt x="1" y="12098"/>
                    <a:pt x="791" y="5624"/>
                    <a:pt x="244" y="1"/>
                  </a:cubicBezTo>
                </a:path>
              </a:pathLst>
            </a:custGeom>
            <a:noFill/>
            <a:ln w="12925" cap="rnd" cmpd="sng">
              <a:solidFill>
                <a:schemeClr val="dk2"/>
              </a:solidFill>
              <a:prstDash val="solid"/>
              <a:miter lim="30395"/>
              <a:headEnd type="none" w="sm" len="sm"/>
              <a:tailEnd type="none" w="sm" len="sm"/>
            </a:ln>
          </p:spPr>
          <p:txBody>
            <a:bodyPr spcFirstLastPara="1" wrap="square" lIns="104254" tIns="104254" rIns="104254" bIns="104254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595"/>
            </a:p>
          </p:txBody>
        </p:sp>
        <p:sp>
          <p:nvSpPr>
            <p:cNvPr id="351" name="Google Shape;351;p44"/>
            <p:cNvSpPr/>
            <p:nvPr/>
          </p:nvSpPr>
          <p:spPr>
            <a:xfrm>
              <a:off x="14869475" y="5300050"/>
              <a:ext cx="114525" cy="247800"/>
            </a:xfrm>
            <a:custGeom>
              <a:avLst/>
              <a:gdLst/>
              <a:ahLst/>
              <a:cxnLst/>
              <a:rect l="l" t="t" r="r" b="b"/>
              <a:pathLst>
                <a:path w="4581" h="9912" extrusionOk="0">
                  <a:moveTo>
                    <a:pt x="4246" y="1"/>
                  </a:moveTo>
                  <a:cubicBezTo>
                    <a:pt x="4109" y="1"/>
                    <a:pt x="3972" y="92"/>
                    <a:pt x="3972" y="274"/>
                  </a:cubicBezTo>
                  <a:cubicBezTo>
                    <a:pt x="4033" y="7174"/>
                    <a:pt x="294" y="9362"/>
                    <a:pt x="264" y="9393"/>
                  </a:cubicBezTo>
                  <a:cubicBezTo>
                    <a:pt x="0" y="9539"/>
                    <a:pt x="132" y="9911"/>
                    <a:pt x="413" y="9911"/>
                  </a:cubicBezTo>
                  <a:cubicBezTo>
                    <a:pt x="424" y="9911"/>
                    <a:pt x="435" y="9911"/>
                    <a:pt x="446" y="9909"/>
                  </a:cubicBezTo>
                  <a:cubicBezTo>
                    <a:pt x="477" y="9879"/>
                    <a:pt x="507" y="9879"/>
                    <a:pt x="537" y="9849"/>
                  </a:cubicBezTo>
                  <a:cubicBezTo>
                    <a:pt x="689" y="9758"/>
                    <a:pt x="4580" y="7508"/>
                    <a:pt x="4519" y="274"/>
                  </a:cubicBezTo>
                  <a:cubicBezTo>
                    <a:pt x="4519" y="92"/>
                    <a:pt x="4382" y="1"/>
                    <a:pt x="424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104254" tIns="104254" rIns="104254" bIns="104254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595"/>
            </a:p>
          </p:txBody>
        </p:sp>
        <p:sp>
          <p:nvSpPr>
            <p:cNvPr id="352" name="Google Shape;352;p44"/>
            <p:cNvSpPr/>
            <p:nvPr/>
          </p:nvSpPr>
          <p:spPr>
            <a:xfrm>
              <a:off x="15123775" y="5984700"/>
              <a:ext cx="328300" cy="82100"/>
            </a:xfrm>
            <a:custGeom>
              <a:avLst/>
              <a:gdLst/>
              <a:ahLst/>
              <a:cxnLst/>
              <a:rect l="l" t="t" r="r" b="b"/>
              <a:pathLst>
                <a:path w="13132" h="3284" fill="none" extrusionOk="0">
                  <a:moveTo>
                    <a:pt x="1" y="2889"/>
                  </a:moveTo>
                  <a:cubicBezTo>
                    <a:pt x="1" y="2889"/>
                    <a:pt x="7083" y="3284"/>
                    <a:pt x="13132" y="1"/>
                  </a:cubicBezTo>
                </a:path>
              </a:pathLst>
            </a:custGeom>
            <a:noFill/>
            <a:ln w="20525" cap="rnd" cmpd="sng">
              <a:solidFill>
                <a:srgbClr val="FFFFFF"/>
              </a:solidFill>
              <a:prstDash val="solid"/>
              <a:miter lim="30395"/>
              <a:headEnd type="none" w="sm" len="sm"/>
              <a:tailEnd type="none" w="sm" len="sm"/>
            </a:ln>
          </p:spPr>
          <p:txBody>
            <a:bodyPr spcFirstLastPara="1" wrap="square" lIns="104254" tIns="104254" rIns="104254" bIns="104254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595"/>
            </a:p>
          </p:txBody>
        </p:sp>
        <p:sp>
          <p:nvSpPr>
            <p:cNvPr id="353" name="Google Shape;353;p44"/>
            <p:cNvSpPr/>
            <p:nvPr/>
          </p:nvSpPr>
          <p:spPr>
            <a:xfrm>
              <a:off x="14806900" y="5254450"/>
              <a:ext cx="26625" cy="46375"/>
            </a:xfrm>
            <a:custGeom>
              <a:avLst/>
              <a:gdLst/>
              <a:ahLst/>
              <a:cxnLst/>
              <a:rect l="l" t="t" r="r" b="b"/>
              <a:pathLst>
                <a:path w="1065" h="1855" fill="none" extrusionOk="0">
                  <a:moveTo>
                    <a:pt x="1" y="1855"/>
                  </a:moveTo>
                  <a:cubicBezTo>
                    <a:pt x="305" y="1186"/>
                    <a:pt x="670" y="578"/>
                    <a:pt x="1065" y="1"/>
                  </a:cubicBezTo>
                </a:path>
              </a:pathLst>
            </a:custGeom>
            <a:noFill/>
            <a:ln w="20525" cap="rnd" cmpd="sng">
              <a:solidFill>
                <a:srgbClr val="FFFFFF"/>
              </a:solidFill>
              <a:prstDash val="solid"/>
              <a:miter lim="30395"/>
              <a:headEnd type="none" w="sm" len="sm"/>
              <a:tailEnd type="none" w="sm" len="sm"/>
            </a:ln>
          </p:spPr>
          <p:txBody>
            <a:bodyPr spcFirstLastPara="1" wrap="square" lIns="104254" tIns="104254" rIns="104254" bIns="104254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595"/>
            </a:p>
          </p:txBody>
        </p:sp>
        <p:sp>
          <p:nvSpPr>
            <p:cNvPr id="354" name="Google Shape;354;p44"/>
            <p:cNvSpPr/>
            <p:nvPr/>
          </p:nvSpPr>
          <p:spPr>
            <a:xfrm>
              <a:off x="14775750" y="5344875"/>
              <a:ext cx="15975" cy="151250"/>
            </a:xfrm>
            <a:custGeom>
              <a:avLst/>
              <a:gdLst/>
              <a:ahLst/>
              <a:cxnLst/>
              <a:rect l="l" t="t" r="r" b="b"/>
              <a:pathLst>
                <a:path w="639" h="6050" fill="none" extrusionOk="0">
                  <a:moveTo>
                    <a:pt x="639" y="6050"/>
                  </a:moveTo>
                  <a:cubicBezTo>
                    <a:pt x="1" y="4074"/>
                    <a:pt x="1" y="1977"/>
                    <a:pt x="578" y="1"/>
                  </a:cubicBezTo>
                </a:path>
              </a:pathLst>
            </a:custGeom>
            <a:noFill/>
            <a:ln w="20525" cap="rnd" cmpd="sng">
              <a:solidFill>
                <a:srgbClr val="FFFFFF"/>
              </a:solidFill>
              <a:prstDash val="solid"/>
              <a:miter lim="30395"/>
              <a:headEnd type="none" w="sm" len="sm"/>
              <a:tailEnd type="none" w="sm" len="sm"/>
            </a:ln>
          </p:spPr>
          <p:txBody>
            <a:bodyPr spcFirstLastPara="1" wrap="square" lIns="104254" tIns="104254" rIns="104254" bIns="104254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595"/>
            </a:p>
          </p:txBody>
        </p:sp>
        <p:sp>
          <p:nvSpPr>
            <p:cNvPr id="355" name="Google Shape;355;p44"/>
            <p:cNvSpPr/>
            <p:nvPr/>
          </p:nvSpPr>
          <p:spPr>
            <a:xfrm>
              <a:off x="15230175" y="5865400"/>
              <a:ext cx="221150" cy="133025"/>
            </a:xfrm>
            <a:custGeom>
              <a:avLst/>
              <a:gdLst/>
              <a:ahLst/>
              <a:cxnLst/>
              <a:rect l="l" t="t" r="r" b="b"/>
              <a:pathLst>
                <a:path w="8846" h="5321" fill="none" extrusionOk="0">
                  <a:moveTo>
                    <a:pt x="0" y="1"/>
                  </a:moveTo>
                  <a:cubicBezTo>
                    <a:pt x="0" y="1"/>
                    <a:pt x="3344" y="5320"/>
                    <a:pt x="8845" y="1855"/>
                  </a:cubicBezTo>
                </a:path>
              </a:pathLst>
            </a:custGeom>
            <a:noFill/>
            <a:ln w="12925" cap="rnd" cmpd="sng">
              <a:solidFill>
                <a:schemeClr val="dk2"/>
              </a:solidFill>
              <a:prstDash val="solid"/>
              <a:miter lim="30395"/>
              <a:headEnd type="none" w="sm" len="sm"/>
              <a:tailEnd type="none" w="sm" len="sm"/>
            </a:ln>
          </p:spPr>
          <p:txBody>
            <a:bodyPr spcFirstLastPara="1" wrap="square" lIns="104254" tIns="104254" rIns="104254" bIns="104254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595"/>
            </a:p>
          </p:txBody>
        </p:sp>
        <p:sp>
          <p:nvSpPr>
            <p:cNvPr id="356" name="Google Shape;356;p44"/>
            <p:cNvSpPr/>
            <p:nvPr/>
          </p:nvSpPr>
          <p:spPr>
            <a:xfrm>
              <a:off x="15208900" y="5598675"/>
              <a:ext cx="227975" cy="130750"/>
            </a:xfrm>
            <a:custGeom>
              <a:avLst/>
              <a:gdLst/>
              <a:ahLst/>
              <a:cxnLst/>
              <a:rect l="l" t="t" r="r" b="b"/>
              <a:pathLst>
                <a:path w="9119" h="5230" fill="none" extrusionOk="0">
                  <a:moveTo>
                    <a:pt x="0" y="5229"/>
                  </a:moveTo>
                  <a:cubicBezTo>
                    <a:pt x="1885" y="1977"/>
                    <a:pt x="5380" y="1"/>
                    <a:pt x="9119" y="92"/>
                  </a:cubicBezTo>
                </a:path>
              </a:pathLst>
            </a:custGeom>
            <a:noFill/>
            <a:ln w="12925" cap="rnd" cmpd="sng">
              <a:solidFill>
                <a:schemeClr val="dk2"/>
              </a:solidFill>
              <a:prstDash val="solid"/>
              <a:miter lim="30395"/>
              <a:headEnd type="none" w="sm" len="sm"/>
              <a:tailEnd type="none" w="sm" len="sm"/>
            </a:ln>
          </p:spPr>
          <p:txBody>
            <a:bodyPr spcFirstLastPara="1" wrap="square" lIns="104254" tIns="104254" rIns="104254" bIns="104254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595"/>
            </a:p>
          </p:txBody>
        </p:sp>
      </p:grpSp>
      <p:grpSp>
        <p:nvGrpSpPr>
          <p:cNvPr id="357" name="Google Shape;357;p44"/>
          <p:cNvGrpSpPr/>
          <p:nvPr/>
        </p:nvGrpSpPr>
        <p:grpSpPr>
          <a:xfrm flipH="1">
            <a:off x="8594253" y="392060"/>
            <a:ext cx="2528118" cy="1185289"/>
            <a:chOff x="1560750" y="1691750"/>
            <a:chExt cx="578875" cy="271550"/>
          </a:xfrm>
        </p:grpSpPr>
        <p:sp>
          <p:nvSpPr>
            <p:cNvPr id="358" name="Google Shape;358;p44"/>
            <p:cNvSpPr/>
            <p:nvPr/>
          </p:nvSpPr>
          <p:spPr>
            <a:xfrm>
              <a:off x="1981875" y="1692500"/>
              <a:ext cx="123650" cy="161500"/>
            </a:xfrm>
            <a:custGeom>
              <a:avLst/>
              <a:gdLst/>
              <a:ahLst/>
              <a:cxnLst/>
              <a:rect l="l" t="t" r="r" b="b"/>
              <a:pathLst>
                <a:path w="4946" h="6460" extrusionOk="0">
                  <a:moveTo>
                    <a:pt x="1529" y="1"/>
                  </a:moveTo>
                  <a:cubicBezTo>
                    <a:pt x="1499" y="91"/>
                    <a:pt x="1439" y="166"/>
                    <a:pt x="1379" y="226"/>
                  </a:cubicBezTo>
                  <a:lnTo>
                    <a:pt x="135" y="1619"/>
                  </a:lnTo>
                  <a:cubicBezTo>
                    <a:pt x="0" y="1889"/>
                    <a:pt x="105" y="2234"/>
                    <a:pt x="390" y="2369"/>
                  </a:cubicBezTo>
                  <a:lnTo>
                    <a:pt x="1709" y="2998"/>
                  </a:lnTo>
                  <a:cubicBezTo>
                    <a:pt x="2023" y="3133"/>
                    <a:pt x="2128" y="3523"/>
                    <a:pt x="1948" y="3807"/>
                  </a:cubicBezTo>
                  <a:lnTo>
                    <a:pt x="1169" y="5036"/>
                  </a:lnTo>
                  <a:cubicBezTo>
                    <a:pt x="974" y="5351"/>
                    <a:pt x="1124" y="5770"/>
                    <a:pt x="1469" y="5875"/>
                  </a:cubicBezTo>
                  <a:lnTo>
                    <a:pt x="3042" y="6370"/>
                  </a:lnTo>
                  <a:cubicBezTo>
                    <a:pt x="3102" y="6385"/>
                    <a:pt x="3147" y="6415"/>
                    <a:pt x="3192" y="6460"/>
                  </a:cubicBezTo>
                  <a:lnTo>
                    <a:pt x="3222" y="6430"/>
                  </a:lnTo>
                  <a:lnTo>
                    <a:pt x="4946" y="4242"/>
                  </a:lnTo>
                  <a:cubicBezTo>
                    <a:pt x="4481" y="3882"/>
                    <a:pt x="4151" y="3373"/>
                    <a:pt x="4016" y="2803"/>
                  </a:cubicBezTo>
                  <a:cubicBezTo>
                    <a:pt x="3852" y="2204"/>
                    <a:pt x="3912" y="1559"/>
                    <a:pt x="4196" y="990"/>
                  </a:cubicBezTo>
                  <a:lnTo>
                    <a:pt x="1574" y="16"/>
                  </a:lnTo>
                  <a:lnTo>
                    <a:pt x="1529" y="1"/>
                  </a:lnTo>
                  <a:close/>
                </a:path>
              </a:pathLst>
            </a:custGeom>
            <a:solidFill>
              <a:srgbClr val="D47A9F">
                <a:alpha val="27370"/>
              </a:srgbClr>
            </a:solidFill>
            <a:ln>
              <a:noFill/>
            </a:ln>
          </p:spPr>
          <p:txBody>
            <a:bodyPr spcFirstLastPara="1" wrap="square" lIns="104254" tIns="104254" rIns="104254" bIns="104254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595"/>
            </a:p>
          </p:txBody>
        </p:sp>
        <p:sp>
          <p:nvSpPr>
            <p:cNvPr id="359" name="Google Shape;359;p44"/>
            <p:cNvSpPr/>
            <p:nvPr/>
          </p:nvSpPr>
          <p:spPr>
            <a:xfrm>
              <a:off x="2078150" y="1717600"/>
              <a:ext cx="61475" cy="81325"/>
            </a:xfrm>
            <a:custGeom>
              <a:avLst/>
              <a:gdLst/>
              <a:ahLst/>
              <a:cxnLst/>
              <a:rect l="l" t="t" r="r" b="b"/>
              <a:pathLst>
                <a:path w="2459" h="3253" extrusionOk="0">
                  <a:moveTo>
                    <a:pt x="360" y="1"/>
                  </a:moveTo>
                  <a:cubicBezTo>
                    <a:pt x="75" y="570"/>
                    <a:pt x="1" y="1215"/>
                    <a:pt x="165" y="1814"/>
                  </a:cubicBezTo>
                  <a:cubicBezTo>
                    <a:pt x="315" y="2384"/>
                    <a:pt x="630" y="2893"/>
                    <a:pt x="1095" y="3253"/>
                  </a:cubicBezTo>
                  <a:lnTo>
                    <a:pt x="2009" y="2129"/>
                  </a:lnTo>
                  <a:cubicBezTo>
                    <a:pt x="2458" y="1544"/>
                    <a:pt x="2218" y="690"/>
                    <a:pt x="1529" y="436"/>
                  </a:cubicBezTo>
                  <a:lnTo>
                    <a:pt x="360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104254" tIns="104254" rIns="104254" bIns="104254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595"/>
            </a:p>
          </p:txBody>
        </p:sp>
        <p:sp>
          <p:nvSpPr>
            <p:cNvPr id="360" name="Google Shape;360;p44"/>
            <p:cNvSpPr/>
            <p:nvPr/>
          </p:nvSpPr>
          <p:spPr>
            <a:xfrm>
              <a:off x="1560750" y="1782425"/>
              <a:ext cx="134525" cy="180875"/>
            </a:xfrm>
            <a:custGeom>
              <a:avLst/>
              <a:gdLst/>
              <a:ahLst/>
              <a:cxnLst/>
              <a:rect l="l" t="t" r="r" b="b"/>
              <a:pathLst>
                <a:path w="5381" h="7235" extrusionOk="0">
                  <a:moveTo>
                    <a:pt x="3642" y="1"/>
                  </a:moveTo>
                  <a:lnTo>
                    <a:pt x="2354" y="330"/>
                  </a:lnTo>
                  <a:cubicBezTo>
                    <a:pt x="885" y="705"/>
                    <a:pt x="1" y="2203"/>
                    <a:pt x="376" y="3672"/>
                  </a:cubicBezTo>
                  <a:lnTo>
                    <a:pt x="750" y="5171"/>
                  </a:lnTo>
                  <a:cubicBezTo>
                    <a:pt x="1067" y="6411"/>
                    <a:pt x="2185" y="7235"/>
                    <a:pt x="3410" y="7235"/>
                  </a:cubicBezTo>
                  <a:cubicBezTo>
                    <a:pt x="3635" y="7235"/>
                    <a:pt x="3864" y="7207"/>
                    <a:pt x="4092" y="7149"/>
                  </a:cubicBezTo>
                  <a:lnTo>
                    <a:pt x="5381" y="6819"/>
                  </a:lnTo>
                  <a:lnTo>
                    <a:pt x="3642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104254" tIns="104254" rIns="104254" bIns="104254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595"/>
            </a:p>
          </p:txBody>
        </p:sp>
        <p:sp>
          <p:nvSpPr>
            <p:cNvPr id="361" name="Google Shape;361;p44"/>
            <p:cNvSpPr/>
            <p:nvPr/>
          </p:nvSpPr>
          <p:spPr>
            <a:xfrm>
              <a:off x="1651800" y="1691750"/>
              <a:ext cx="410275" cy="261175"/>
            </a:xfrm>
            <a:custGeom>
              <a:avLst/>
              <a:gdLst/>
              <a:ahLst/>
              <a:cxnLst/>
              <a:rect l="l" t="t" r="r" b="b"/>
              <a:pathLst>
                <a:path w="16411" h="10447" extrusionOk="0">
                  <a:moveTo>
                    <a:pt x="14393" y="0"/>
                  </a:moveTo>
                  <a:cubicBezTo>
                    <a:pt x="14305" y="0"/>
                    <a:pt x="14217" y="11"/>
                    <a:pt x="14132" y="31"/>
                  </a:cubicBezTo>
                  <a:lnTo>
                    <a:pt x="0" y="3628"/>
                  </a:lnTo>
                  <a:lnTo>
                    <a:pt x="1739" y="10446"/>
                  </a:lnTo>
                  <a:lnTo>
                    <a:pt x="15841" y="6850"/>
                  </a:lnTo>
                  <a:cubicBezTo>
                    <a:pt x="16065" y="6790"/>
                    <a:pt x="16260" y="6670"/>
                    <a:pt x="16410" y="6490"/>
                  </a:cubicBezTo>
                  <a:cubicBezTo>
                    <a:pt x="16350" y="6460"/>
                    <a:pt x="16305" y="6430"/>
                    <a:pt x="16245" y="6415"/>
                  </a:cubicBezTo>
                  <a:lnTo>
                    <a:pt x="14687" y="5920"/>
                  </a:lnTo>
                  <a:cubicBezTo>
                    <a:pt x="14327" y="5815"/>
                    <a:pt x="14177" y="5396"/>
                    <a:pt x="14372" y="5081"/>
                  </a:cubicBezTo>
                  <a:lnTo>
                    <a:pt x="15151" y="3837"/>
                  </a:lnTo>
                  <a:cubicBezTo>
                    <a:pt x="15331" y="3553"/>
                    <a:pt x="15226" y="3178"/>
                    <a:pt x="14927" y="3043"/>
                  </a:cubicBezTo>
                  <a:lnTo>
                    <a:pt x="13593" y="2399"/>
                  </a:lnTo>
                  <a:cubicBezTo>
                    <a:pt x="13323" y="2264"/>
                    <a:pt x="13203" y="1934"/>
                    <a:pt x="13338" y="1649"/>
                  </a:cubicBezTo>
                  <a:lnTo>
                    <a:pt x="14597" y="271"/>
                  </a:lnTo>
                  <a:cubicBezTo>
                    <a:pt x="14642" y="211"/>
                    <a:pt x="14702" y="136"/>
                    <a:pt x="14732" y="61"/>
                  </a:cubicBezTo>
                  <a:cubicBezTo>
                    <a:pt x="14622" y="19"/>
                    <a:pt x="14507" y="0"/>
                    <a:pt x="14393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104254" tIns="104254" rIns="104254" bIns="104254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595"/>
            </a:p>
          </p:txBody>
        </p:sp>
        <p:sp>
          <p:nvSpPr>
            <p:cNvPr id="362" name="Google Shape;362;p44"/>
            <p:cNvSpPr/>
            <p:nvPr/>
          </p:nvSpPr>
          <p:spPr>
            <a:xfrm>
              <a:off x="1662300" y="1741225"/>
              <a:ext cx="321475" cy="82050"/>
            </a:xfrm>
            <a:custGeom>
              <a:avLst/>
              <a:gdLst/>
              <a:ahLst/>
              <a:cxnLst/>
              <a:rect l="l" t="t" r="r" b="b"/>
              <a:pathLst>
                <a:path w="12859" h="3282" fill="none" extrusionOk="0">
                  <a:moveTo>
                    <a:pt x="12858" y="0"/>
                  </a:moveTo>
                  <a:lnTo>
                    <a:pt x="0" y="3282"/>
                  </a:lnTo>
                </a:path>
              </a:pathLst>
            </a:custGeom>
            <a:noFill/>
            <a:ln w="4875" cap="flat" cmpd="sng">
              <a:solidFill>
                <a:schemeClr val="dk2"/>
              </a:solidFill>
              <a:prstDash val="solid"/>
              <a:miter lim="14986"/>
              <a:headEnd type="none" w="sm" len="sm"/>
              <a:tailEnd type="none" w="sm" len="sm"/>
            </a:ln>
          </p:spPr>
          <p:txBody>
            <a:bodyPr spcFirstLastPara="1" wrap="square" lIns="104254" tIns="104254" rIns="104254" bIns="104254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595"/>
            </a:p>
          </p:txBody>
        </p:sp>
        <p:sp>
          <p:nvSpPr>
            <p:cNvPr id="363" name="Google Shape;363;p44"/>
            <p:cNvSpPr/>
            <p:nvPr/>
          </p:nvSpPr>
          <p:spPr>
            <a:xfrm>
              <a:off x="1686275" y="1833375"/>
              <a:ext cx="325975" cy="83575"/>
            </a:xfrm>
            <a:custGeom>
              <a:avLst/>
              <a:gdLst/>
              <a:ahLst/>
              <a:cxnLst/>
              <a:rect l="l" t="t" r="r" b="b"/>
              <a:pathLst>
                <a:path w="13039" h="3343" fill="none" extrusionOk="0">
                  <a:moveTo>
                    <a:pt x="13038" y="1"/>
                  </a:moveTo>
                  <a:lnTo>
                    <a:pt x="0" y="3343"/>
                  </a:lnTo>
                </a:path>
              </a:pathLst>
            </a:custGeom>
            <a:noFill/>
            <a:ln w="4875" cap="flat" cmpd="sng">
              <a:solidFill>
                <a:schemeClr val="dk2"/>
              </a:solidFill>
              <a:prstDash val="solid"/>
              <a:miter lim="14986"/>
              <a:headEnd type="none" w="sm" len="sm"/>
              <a:tailEnd type="none" w="sm" len="sm"/>
            </a:ln>
          </p:spPr>
          <p:txBody>
            <a:bodyPr spcFirstLastPara="1" wrap="square" lIns="104254" tIns="104254" rIns="104254" bIns="104254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595"/>
            </a:p>
          </p:txBody>
        </p:sp>
        <p:sp>
          <p:nvSpPr>
            <p:cNvPr id="364" name="Google Shape;364;p44"/>
            <p:cNvSpPr/>
            <p:nvPr/>
          </p:nvSpPr>
          <p:spPr>
            <a:xfrm>
              <a:off x="1640925" y="1764825"/>
              <a:ext cx="124425" cy="190725"/>
            </a:xfrm>
            <a:custGeom>
              <a:avLst/>
              <a:gdLst/>
              <a:ahLst/>
              <a:cxnLst/>
              <a:rect l="l" t="t" r="r" b="b"/>
              <a:pathLst>
                <a:path w="4977" h="7629" extrusionOk="0">
                  <a:moveTo>
                    <a:pt x="3238" y="0"/>
                  </a:moveTo>
                  <a:lnTo>
                    <a:pt x="1" y="824"/>
                  </a:lnTo>
                  <a:lnTo>
                    <a:pt x="1739" y="7628"/>
                  </a:lnTo>
                  <a:lnTo>
                    <a:pt x="4976" y="6804"/>
                  </a:lnTo>
                  <a:lnTo>
                    <a:pt x="3238" y="0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104254" tIns="104254" rIns="104254" bIns="104254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595"/>
            </a:p>
          </p:txBody>
        </p:sp>
        <p:sp>
          <p:nvSpPr>
            <p:cNvPr id="365" name="Google Shape;365;p44"/>
            <p:cNvSpPr/>
            <p:nvPr/>
          </p:nvSpPr>
          <p:spPr>
            <a:xfrm>
              <a:off x="1655925" y="1781300"/>
              <a:ext cx="43475" cy="170500"/>
            </a:xfrm>
            <a:custGeom>
              <a:avLst/>
              <a:gdLst/>
              <a:ahLst/>
              <a:cxnLst/>
              <a:rect l="l" t="t" r="r" b="b"/>
              <a:pathLst>
                <a:path w="1739" h="6820" fill="none" extrusionOk="0">
                  <a:moveTo>
                    <a:pt x="0" y="1"/>
                  </a:moveTo>
                  <a:lnTo>
                    <a:pt x="1739" y="6819"/>
                  </a:lnTo>
                </a:path>
              </a:pathLst>
            </a:custGeom>
            <a:noFill/>
            <a:ln w="9375" cap="flat" cmpd="sng">
              <a:solidFill>
                <a:schemeClr val="accent6"/>
              </a:solidFill>
              <a:prstDash val="solid"/>
              <a:miter lim="14986"/>
              <a:headEnd type="none" w="sm" len="sm"/>
              <a:tailEnd type="none" w="sm" len="sm"/>
            </a:ln>
          </p:spPr>
          <p:txBody>
            <a:bodyPr spcFirstLastPara="1" wrap="square" lIns="104254" tIns="104254" rIns="104254" bIns="104254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595"/>
            </a:p>
          </p:txBody>
        </p:sp>
        <p:sp>
          <p:nvSpPr>
            <p:cNvPr id="366" name="Google Shape;366;p44"/>
            <p:cNvSpPr/>
            <p:nvPr/>
          </p:nvSpPr>
          <p:spPr>
            <a:xfrm>
              <a:off x="1673150" y="1777175"/>
              <a:ext cx="43125" cy="170125"/>
            </a:xfrm>
            <a:custGeom>
              <a:avLst/>
              <a:gdLst/>
              <a:ahLst/>
              <a:cxnLst/>
              <a:rect l="l" t="t" r="r" b="b"/>
              <a:pathLst>
                <a:path w="1725" h="6805" fill="none" extrusionOk="0">
                  <a:moveTo>
                    <a:pt x="1" y="1"/>
                  </a:moveTo>
                  <a:lnTo>
                    <a:pt x="1724" y="6804"/>
                  </a:lnTo>
                </a:path>
              </a:pathLst>
            </a:custGeom>
            <a:noFill/>
            <a:ln w="9375" cap="flat" cmpd="sng">
              <a:solidFill>
                <a:schemeClr val="accent6"/>
              </a:solidFill>
              <a:prstDash val="solid"/>
              <a:miter lim="14986"/>
              <a:headEnd type="none" w="sm" len="sm"/>
              <a:tailEnd type="none" w="sm" len="sm"/>
            </a:ln>
          </p:spPr>
          <p:txBody>
            <a:bodyPr spcFirstLastPara="1" wrap="square" lIns="104254" tIns="104254" rIns="104254" bIns="104254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595"/>
            </a:p>
          </p:txBody>
        </p:sp>
        <p:sp>
          <p:nvSpPr>
            <p:cNvPr id="367" name="Google Shape;367;p44"/>
            <p:cNvSpPr/>
            <p:nvPr/>
          </p:nvSpPr>
          <p:spPr>
            <a:xfrm>
              <a:off x="1690025" y="1772675"/>
              <a:ext cx="43475" cy="170500"/>
            </a:xfrm>
            <a:custGeom>
              <a:avLst/>
              <a:gdLst/>
              <a:ahLst/>
              <a:cxnLst/>
              <a:rect l="l" t="t" r="r" b="b"/>
              <a:pathLst>
                <a:path w="1739" h="6820" fill="none" extrusionOk="0">
                  <a:moveTo>
                    <a:pt x="0" y="1"/>
                  </a:moveTo>
                  <a:lnTo>
                    <a:pt x="1738" y="6820"/>
                  </a:lnTo>
                </a:path>
              </a:pathLst>
            </a:custGeom>
            <a:noFill/>
            <a:ln w="9375" cap="flat" cmpd="sng">
              <a:solidFill>
                <a:schemeClr val="accent6"/>
              </a:solidFill>
              <a:prstDash val="solid"/>
              <a:miter lim="14986"/>
              <a:headEnd type="none" w="sm" len="sm"/>
              <a:tailEnd type="none" w="sm" len="sm"/>
            </a:ln>
          </p:spPr>
          <p:txBody>
            <a:bodyPr spcFirstLastPara="1" wrap="square" lIns="104254" tIns="104254" rIns="104254" bIns="104254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595"/>
            </a:p>
          </p:txBody>
        </p:sp>
        <p:sp>
          <p:nvSpPr>
            <p:cNvPr id="368" name="Google Shape;368;p44"/>
            <p:cNvSpPr/>
            <p:nvPr/>
          </p:nvSpPr>
          <p:spPr>
            <a:xfrm>
              <a:off x="1706875" y="1768575"/>
              <a:ext cx="43475" cy="170100"/>
            </a:xfrm>
            <a:custGeom>
              <a:avLst/>
              <a:gdLst/>
              <a:ahLst/>
              <a:cxnLst/>
              <a:rect l="l" t="t" r="r" b="b"/>
              <a:pathLst>
                <a:path w="1739" h="6804" fill="none" extrusionOk="0">
                  <a:moveTo>
                    <a:pt x="0" y="0"/>
                  </a:moveTo>
                  <a:lnTo>
                    <a:pt x="1739" y="6804"/>
                  </a:lnTo>
                </a:path>
              </a:pathLst>
            </a:custGeom>
            <a:noFill/>
            <a:ln w="9375" cap="flat" cmpd="sng">
              <a:solidFill>
                <a:schemeClr val="accent6"/>
              </a:solidFill>
              <a:prstDash val="solid"/>
              <a:miter lim="14986"/>
              <a:headEnd type="none" w="sm" len="sm"/>
              <a:tailEnd type="none" w="sm" len="sm"/>
            </a:ln>
          </p:spPr>
          <p:txBody>
            <a:bodyPr spcFirstLastPara="1" wrap="square" lIns="104254" tIns="104254" rIns="104254" bIns="104254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595"/>
            </a:p>
          </p:txBody>
        </p:sp>
        <p:sp>
          <p:nvSpPr>
            <p:cNvPr id="369" name="Google Shape;369;p44"/>
            <p:cNvSpPr/>
            <p:nvPr/>
          </p:nvSpPr>
          <p:spPr>
            <a:xfrm>
              <a:off x="1802025" y="1845125"/>
              <a:ext cx="39375" cy="35050"/>
            </a:xfrm>
            <a:custGeom>
              <a:avLst/>
              <a:gdLst/>
              <a:ahLst/>
              <a:cxnLst/>
              <a:rect l="l" t="t" r="r" b="b"/>
              <a:pathLst>
                <a:path w="1575" h="1402" extrusionOk="0">
                  <a:moveTo>
                    <a:pt x="800" y="1"/>
                  </a:moveTo>
                  <a:cubicBezTo>
                    <a:pt x="754" y="1"/>
                    <a:pt x="707" y="4"/>
                    <a:pt x="660" y="10"/>
                  </a:cubicBezTo>
                  <a:cubicBezTo>
                    <a:pt x="271" y="70"/>
                    <a:pt x="1" y="430"/>
                    <a:pt x="76" y="819"/>
                  </a:cubicBezTo>
                  <a:cubicBezTo>
                    <a:pt x="116" y="1152"/>
                    <a:pt x="415" y="1401"/>
                    <a:pt x="754" y="1401"/>
                  </a:cubicBezTo>
                  <a:cubicBezTo>
                    <a:pt x="797" y="1401"/>
                    <a:pt x="841" y="1397"/>
                    <a:pt x="885" y="1389"/>
                  </a:cubicBezTo>
                  <a:cubicBezTo>
                    <a:pt x="1290" y="1314"/>
                    <a:pt x="1574" y="939"/>
                    <a:pt x="1544" y="535"/>
                  </a:cubicBezTo>
                  <a:cubicBezTo>
                    <a:pt x="1504" y="214"/>
                    <a:pt x="1178" y="1"/>
                    <a:pt x="800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04254" tIns="104254" rIns="104254" bIns="104254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595"/>
            </a:p>
          </p:txBody>
        </p:sp>
        <p:sp>
          <p:nvSpPr>
            <p:cNvPr id="370" name="Google Shape;370;p44"/>
            <p:cNvSpPr/>
            <p:nvPr/>
          </p:nvSpPr>
          <p:spPr>
            <a:xfrm>
              <a:off x="1915175" y="1811050"/>
              <a:ext cx="39375" cy="34950"/>
            </a:xfrm>
            <a:custGeom>
              <a:avLst/>
              <a:gdLst/>
              <a:ahLst/>
              <a:cxnLst/>
              <a:rect l="l" t="t" r="r" b="b"/>
              <a:pathLst>
                <a:path w="1575" h="1398" extrusionOk="0">
                  <a:moveTo>
                    <a:pt x="818" y="1"/>
                  </a:moveTo>
                  <a:cubicBezTo>
                    <a:pt x="781" y="1"/>
                    <a:pt x="743" y="4"/>
                    <a:pt x="705" y="9"/>
                  </a:cubicBezTo>
                  <a:cubicBezTo>
                    <a:pt x="300" y="84"/>
                    <a:pt x="1" y="444"/>
                    <a:pt x="31" y="864"/>
                  </a:cubicBezTo>
                  <a:cubicBezTo>
                    <a:pt x="71" y="1184"/>
                    <a:pt x="397" y="1398"/>
                    <a:pt x="775" y="1398"/>
                  </a:cubicBezTo>
                  <a:cubicBezTo>
                    <a:pt x="821" y="1398"/>
                    <a:pt x="868" y="1395"/>
                    <a:pt x="915" y="1388"/>
                  </a:cubicBezTo>
                  <a:cubicBezTo>
                    <a:pt x="1304" y="1343"/>
                    <a:pt x="1574" y="984"/>
                    <a:pt x="1514" y="594"/>
                  </a:cubicBezTo>
                  <a:cubicBezTo>
                    <a:pt x="1460" y="242"/>
                    <a:pt x="1162" y="1"/>
                    <a:pt x="818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04254" tIns="104254" rIns="104254" bIns="104254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595"/>
            </a:p>
          </p:txBody>
        </p:sp>
        <p:sp>
          <p:nvSpPr>
            <p:cNvPr id="371" name="Google Shape;371;p44"/>
            <p:cNvSpPr/>
            <p:nvPr/>
          </p:nvSpPr>
          <p:spPr>
            <a:xfrm>
              <a:off x="1900575" y="1768800"/>
              <a:ext cx="55475" cy="43250"/>
            </a:xfrm>
            <a:custGeom>
              <a:avLst/>
              <a:gdLst/>
              <a:ahLst/>
              <a:cxnLst/>
              <a:rect l="l" t="t" r="r" b="b"/>
              <a:pathLst>
                <a:path w="2219" h="1730" extrusionOk="0">
                  <a:moveTo>
                    <a:pt x="1077" y="1"/>
                  </a:moveTo>
                  <a:cubicBezTo>
                    <a:pt x="950" y="1"/>
                    <a:pt x="824" y="26"/>
                    <a:pt x="705" y="81"/>
                  </a:cubicBezTo>
                  <a:cubicBezTo>
                    <a:pt x="195" y="321"/>
                    <a:pt x="0" y="1025"/>
                    <a:pt x="300" y="1654"/>
                  </a:cubicBezTo>
                  <a:cubicBezTo>
                    <a:pt x="330" y="1699"/>
                    <a:pt x="375" y="1729"/>
                    <a:pt x="435" y="1729"/>
                  </a:cubicBezTo>
                  <a:lnTo>
                    <a:pt x="450" y="1714"/>
                  </a:lnTo>
                  <a:cubicBezTo>
                    <a:pt x="510" y="1684"/>
                    <a:pt x="540" y="1610"/>
                    <a:pt x="510" y="1550"/>
                  </a:cubicBezTo>
                  <a:cubicBezTo>
                    <a:pt x="270" y="1040"/>
                    <a:pt x="405" y="471"/>
                    <a:pt x="809" y="291"/>
                  </a:cubicBezTo>
                  <a:cubicBezTo>
                    <a:pt x="902" y="248"/>
                    <a:pt x="1000" y="227"/>
                    <a:pt x="1098" y="227"/>
                  </a:cubicBezTo>
                  <a:cubicBezTo>
                    <a:pt x="1442" y="227"/>
                    <a:pt x="1792" y="479"/>
                    <a:pt x="1978" y="875"/>
                  </a:cubicBezTo>
                  <a:cubicBezTo>
                    <a:pt x="1989" y="919"/>
                    <a:pt x="2032" y="947"/>
                    <a:pt x="2078" y="947"/>
                  </a:cubicBezTo>
                  <a:cubicBezTo>
                    <a:pt x="2095" y="947"/>
                    <a:pt x="2112" y="943"/>
                    <a:pt x="2128" y="935"/>
                  </a:cubicBezTo>
                  <a:cubicBezTo>
                    <a:pt x="2188" y="905"/>
                    <a:pt x="2218" y="845"/>
                    <a:pt x="2188" y="785"/>
                  </a:cubicBezTo>
                  <a:cubicBezTo>
                    <a:pt x="1957" y="299"/>
                    <a:pt x="1510" y="1"/>
                    <a:pt x="1077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104254" tIns="104254" rIns="104254" bIns="104254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595"/>
            </a:p>
          </p:txBody>
        </p:sp>
        <p:sp>
          <p:nvSpPr>
            <p:cNvPr id="372" name="Google Shape;372;p44"/>
            <p:cNvSpPr/>
            <p:nvPr/>
          </p:nvSpPr>
          <p:spPr>
            <a:xfrm>
              <a:off x="1939150" y="1763700"/>
              <a:ext cx="16525" cy="16125"/>
            </a:xfrm>
            <a:custGeom>
              <a:avLst/>
              <a:gdLst/>
              <a:ahLst/>
              <a:cxnLst/>
              <a:rect l="l" t="t" r="r" b="b"/>
              <a:pathLst>
                <a:path w="661" h="645" extrusionOk="0">
                  <a:moveTo>
                    <a:pt x="533" y="0"/>
                  </a:moveTo>
                  <a:cubicBezTo>
                    <a:pt x="503" y="0"/>
                    <a:pt x="473" y="15"/>
                    <a:pt x="450" y="45"/>
                  </a:cubicBezTo>
                  <a:lnTo>
                    <a:pt x="46" y="450"/>
                  </a:lnTo>
                  <a:cubicBezTo>
                    <a:pt x="1" y="495"/>
                    <a:pt x="1" y="570"/>
                    <a:pt x="46" y="615"/>
                  </a:cubicBezTo>
                  <a:cubicBezTo>
                    <a:pt x="76" y="630"/>
                    <a:pt x="106" y="645"/>
                    <a:pt x="151" y="645"/>
                  </a:cubicBezTo>
                  <a:cubicBezTo>
                    <a:pt x="181" y="645"/>
                    <a:pt x="196" y="630"/>
                    <a:pt x="211" y="615"/>
                  </a:cubicBezTo>
                  <a:lnTo>
                    <a:pt x="615" y="210"/>
                  </a:lnTo>
                  <a:cubicBezTo>
                    <a:pt x="660" y="165"/>
                    <a:pt x="660" y="90"/>
                    <a:pt x="615" y="45"/>
                  </a:cubicBezTo>
                  <a:cubicBezTo>
                    <a:pt x="593" y="15"/>
                    <a:pt x="563" y="0"/>
                    <a:pt x="533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104254" tIns="104254" rIns="104254" bIns="104254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595"/>
            </a:p>
          </p:txBody>
        </p:sp>
        <p:sp>
          <p:nvSpPr>
            <p:cNvPr id="373" name="Google Shape;373;p44"/>
            <p:cNvSpPr/>
            <p:nvPr/>
          </p:nvSpPr>
          <p:spPr>
            <a:xfrm>
              <a:off x="1948525" y="1775375"/>
              <a:ext cx="17625" cy="13825"/>
            </a:xfrm>
            <a:custGeom>
              <a:avLst/>
              <a:gdLst/>
              <a:ahLst/>
              <a:cxnLst/>
              <a:rect l="l" t="t" r="r" b="b"/>
              <a:pathLst>
                <a:path w="705" h="553" extrusionOk="0">
                  <a:moveTo>
                    <a:pt x="578" y="1"/>
                  </a:moveTo>
                  <a:cubicBezTo>
                    <a:pt x="553" y="1"/>
                    <a:pt x="529" y="9"/>
                    <a:pt x="510" y="28"/>
                  </a:cubicBezTo>
                  <a:lnTo>
                    <a:pt x="60" y="342"/>
                  </a:lnTo>
                  <a:cubicBezTo>
                    <a:pt x="15" y="372"/>
                    <a:pt x="0" y="447"/>
                    <a:pt x="45" y="507"/>
                  </a:cubicBezTo>
                  <a:cubicBezTo>
                    <a:pt x="60" y="537"/>
                    <a:pt x="105" y="552"/>
                    <a:pt x="150" y="552"/>
                  </a:cubicBezTo>
                  <a:cubicBezTo>
                    <a:pt x="180" y="552"/>
                    <a:pt x="195" y="537"/>
                    <a:pt x="210" y="537"/>
                  </a:cubicBezTo>
                  <a:lnTo>
                    <a:pt x="645" y="208"/>
                  </a:lnTo>
                  <a:cubicBezTo>
                    <a:pt x="705" y="178"/>
                    <a:pt x="705" y="103"/>
                    <a:pt x="675" y="43"/>
                  </a:cubicBezTo>
                  <a:cubicBezTo>
                    <a:pt x="649" y="17"/>
                    <a:pt x="612" y="1"/>
                    <a:pt x="578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104254" tIns="104254" rIns="104254" bIns="104254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595"/>
            </a:p>
          </p:txBody>
        </p:sp>
        <p:sp>
          <p:nvSpPr>
            <p:cNvPr id="374" name="Google Shape;374;p44"/>
            <p:cNvSpPr/>
            <p:nvPr/>
          </p:nvSpPr>
          <p:spPr>
            <a:xfrm>
              <a:off x="1782175" y="1798875"/>
              <a:ext cx="53225" cy="36025"/>
            </a:xfrm>
            <a:custGeom>
              <a:avLst/>
              <a:gdLst/>
              <a:ahLst/>
              <a:cxnLst/>
              <a:rect l="l" t="t" r="r" b="b"/>
              <a:pathLst>
                <a:path w="2129" h="1441" extrusionOk="0">
                  <a:moveTo>
                    <a:pt x="1052" y="1"/>
                  </a:moveTo>
                  <a:cubicBezTo>
                    <a:pt x="1036" y="1"/>
                    <a:pt x="1021" y="1"/>
                    <a:pt x="1005" y="2"/>
                  </a:cubicBezTo>
                  <a:cubicBezTo>
                    <a:pt x="435" y="47"/>
                    <a:pt x="1" y="631"/>
                    <a:pt x="46" y="1336"/>
                  </a:cubicBezTo>
                  <a:cubicBezTo>
                    <a:pt x="61" y="1396"/>
                    <a:pt x="106" y="1441"/>
                    <a:pt x="180" y="1441"/>
                  </a:cubicBezTo>
                  <a:cubicBezTo>
                    <a:pt x="240" y="1441"/>
                    <a:pt x="285" y="1381"/>
                    <a:pt x="285" y="1321"/>
                  </a:cubicBezTo>
                  <a:cubicBezTo>
                    <a:pt x="255" y="751"/>
                    <a:pt x="570" y="272"/>
                    <a:pt x="1020" y="242"/>
                  </a:cubicBezTo>
                  <a:cubicBezTo>
                    <a:pt x="1034" y="241"/>
                    <a:pt x="1049" y="240"/>
                    <a:pt x="1063" y="240"/>
                  </a:cubicBezTo>
                  <a:cubicBezTo>
                    <a:pt x="1494" y="240"/>
                    <a:pt x="1860" y="665"/>
                    <a:pt x="1889" y="1216"/>
                  </a:cubicBezTo>
                  <a:cubicBezTo>
                    <a:pt x="1889" y="1276"/>
                    <a:pt x="1949" y="1321"/>
                    <a:pt x="2009" y="1321"/>
                  </a:cubicBezTo>
                  <a:lnTo>
                    <a:pt x="2054" y="1321"/>
                  </a:lnTo>
                  <a:cubicBezTo>
                    <a:pt x="2099" y="1291"/>
                    <a:pt x="2129" y="1246"/>
                    <a:pt x="2129" y="1201"/>
                  </a:cubicBezTo>
                  <a:cubicBezTo>
                    <a:pt x="2085" y="516"/>
                    <a:pt x="1616" y="1"/>
                    <a:pt x="1052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104254" tIns="104254" rIns="104254" bIns="104254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595"/>
            </a:p>
          </p:txBody>
        </p:sp>
        <p:sp>
          <p:nvSpPr>
            <p:cNvPr id="375" name="Google Shape;375;p44"/>
            <p:cNvSpPr/>
            <p:nvPr/>
          </p:nvSpPr>
          <p:spPr>
            <a:xfrm>
              <a:off x="1772425" y="1808925"/>
              <a:ext cx="20275" cy="9875"/>
            </a:xfrm>
            <a:custGeom>
              <a:avLst/>
              <a:gdLst/>
              <a:ahLst/>
              <a:cxnLst/>
              <a:rect l="l" t="t" r="r" b="b"/>
              <a:pathLst>
                <a:path w="811" h="395" extrusionOk="0">
                  <a:moveTo>
                    <a:pt x="134" y="1"/>
                  </a:moveTo>
                  <a:cubicBezTo>
                    <a:pt x="82" y="1"/>
                    <a:pt x="28" y="30"/>
                    <a:pt x="16" y="79"/>
                  </a:cubicBezTo>
                  <a:cubicBezTo>
                    <a:pt x="1" y="139"/>
                    <a:pt x="31" y="214"/>
                    <a:pt x="91" y="229"/>
                  </a:cubicBezTo>
                  <a:lnTo>
                    <a:pt x="645" y="394"/>
                  </a:lnTo>
                  <a:lnTo>
                    <a:pt x="720" y="394"/>
                  </a:lnTo>
                  <a:cubicBezTo>
                    <a:pt x="750" y="379"/>
                    <a:pt x="780" y="349"/>
                    <a:pt x="795" y="304"/>
                  </a:cubicBezTo>
                  <a:cubicBezTo>
                    <a:pt x="810" y="244"/>
                    <a:pt x="765" y="184"/>
                    <a:pt x="705" y="169"/>
                  </a:cubicBezTo>
                  <a:lnTo>
                    <a:pt x="166" y="5"/>
                  </a:lnTo>
                  <a:cubicBezTo>
                    <a:pt x="156" y="2"/>
                    <a:pt x="145" y="1"/>
                    <a:pt x="134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104254" tIns="104254" rIns="104254" bIns="104254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595"/>
            </a:p>
          </p:txBody>
        </p:sp>
        <p:sp>
          <p:nvSpPr>
            <p:cNvPr id="376" name="Google Shape;376;p44"/>
            <p:cNvSpPr/>
            <p:nvPr/>
          </p:nvSpPr>
          <p:spPr>
            <a:xfrm>
              <a:off x="1769075" y="1824000"/>
              <a:ext cx="19875" cy="7525"/>
            </a:xfrm>
            <a:custGeom>
              <a:avLst/>
              <a:gdLst/>
              <a:ahLst/>
              <a:cxnLst/>
              <a:rect l="l" t="t" r="r" b="b"/>
              <a:pathLst>
                <a:path w="795" h="301" extrusionOk="0">
                  <a:moveTo>
                    <a:pt x="135" y="1"/>
                  </a:moveTo>
                  <a:cubicBezTo>
                    <a:pt x="75" y="1"/>
                    <a:pt x="15" y="46"/>
                    <a:pt x="0" y="106"/>
                  </a:cubicBezTo>
                  <a:cubicBezTo>
                    <a:pt x="0" y="166"/>
                    <a:pt x="45" y="226"/>
                    <a:pt x="105" y="241"/>
                  </a:cubicBezTo>
                  <a:lnTo>
                    <a:pt x="644" y="301"/>
                  </a:lnTo>
                  <a:lnTo>
                    <a:pt x="704" y="301"/>
                  </a:lnTo>
                  <a:cubicBezTo>
                    <a:pt x="749" y="286"/>
                    <a:pt x="779" y="256"/>
                    <a:pt x="779" y="211"/>
                  </a:cubicBezTo>
                  <a:cubicBezTo>
                    <a:pt x="794" y="136"/>
                    <a:pt x="749" y="76"/>
                    <a:pt x="674" y="76"/>
                  </a:cubicBezTo>
                  <a:lnTo>
                    <a:pt x="135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104254" tIns="104254" rIns="104254" bIns="104254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595"/>
            </a:p>
          </p:txBody>
        </p:sp>
        <p:sp>
          <p:nvSpPr>
            <p:cNvPr id="377" name="Google Shape;377;p44"/>
            <p:cNvSpPr/>
            <p:nvPr/>
          </p:nvSpPr>
          <p:spPr>
            <a:xfrm>
              <a:off x="1839125" y="1798525"/>
              <a:ext cx="59600" cy="22900"/>
            </a:xfrm>
            <a:custGeom>
              <a:avLst/>
              <a:gdLst/>
              <a:ahLst/>
              <a:cxnLst/>
              <a:rect l="l" t="t" r="r" b="b"/>
              <a:pathLst>
                <a:path w="2384" h="916" extrusionOk="0">
                  <a:moveTo>
                    <a:pt x="2278" y="1"/>
                  </a:moveTo>
                  <a:lnTo>
                    <a:pt x="0" y="480"/>
                  </a:lnTo>
                  <a:cubicBezTo>
                    <a:pt x="15" y="540"/>
                    <a:pt x="15" y="615"/>
                    <a:pt x="30" y="690"/>
                  </a:cubicBezTo>
                  <a:cubicBezTo>
                    <a:pt x="60" y="765"/>
                    <a:pt x="90" y="840"/>
                    <a:pt x="120" y="915"/>
                  </a:cubicBezTo>
                  <a:cubicBezTo>
                    <a:pt x="315" y="780"/>
                    <a:pt x="540" y="675"/>
                    <a:pt x="780" y="615"/>
                  </a:cubicBezTo>
                  <a:cubicBezTo>
                    <a:pt x="934" y="574"/>
                    <a:pt x="1091" y="554"/>
                    <a:pt x="1247" y="554"/>
                  </a:cubicBezTo>
                  <a:cubicBezTo>
                    <a:pt x="1605" y="554"/>
                    <a:pt x="1956" y="661"/>
                    <a:pt x="2248" y="870"/>
                  </a:cubicBezTo>
                  <a:cubicBezTo>
                    <a:pt x="2353" y="645"/>
                    <a:pt x="2383" y="376"/>
                    <a:pt x="2323" y="121"/>
                  </a:cubicBezTo>
                  <a:cubicBezTo>
                    <a:pt x="2308" y="91"/>
                    <a:pt x="2293" y="46"/>
                    <a:pt x="2278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104254" tIns="104254" rIns="104254" bIns="104254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595"/>
            </a:p>
          </p:txBody>
        </p:sp>
        <p:sp>
          <p:nvSpPr>
            <p:cNvPr id="378" name="Google Shape;378;p44"/>
            <p:cNvSpPr/>
            <p:nvPr/>
          </p:nvSpPr>
          <p:spPr>
            <a:xfrm>
              <a:off x="1842125" y="1812375"/>
              <a:ext cx="53225" cy="25650"/>
            </a:xfrm>
            <a:custGeom>
              <a:avLst/>
              <a:gdLst/>
              <a:ahLst/>
              <a:cxnLst/>
              <a:rect l="l" t="t" r="r" b="b"/>
              <a:pathLst>
                <a:path w="2129" h="1026" extrusionOk="0">
                  <a:moveTo>
                    <a:pt x="1127" y="0"/>
                  </a:moveTo>
                  <a:cubicBezTo>
                    <a:pt x="971" y="0"/>
                    <a:pt x="814" y="20"/>
                    <a:pt x="660" y="61"/>
                  </a:cubicBezTo>
                  <a:cubicBezTo>
                    <a:pt x="420" y="121"/>
                    <a:pt x="195" y="226"/>
                    <a:pt x="0" y="361"/>
                  </a:cubicBezTo>
                  <a:cubicBezTo>
                    <a:pt x="199" y="770"/>
                    <a:pt x="612" y="1025"/>
                    <a:pt x="1054" y="1025"/>
                  </a:cubicBezTo>
                  <a:cubicBezTo>
                    <a:pt x="1147" y="1025"/>
                    <a:pt x="1241" y="1014"/>
                    <a:pt x="1334" y="990"/>
                  </a:cubicBezTo>
                  <a:cubicBezTo>
                    <a:pt x="1694" y="901"/>
                    <a:pt x="1994" y="661"/>
                    <a:pt x="2128" y="316"/>
                  </a:cubicBezTo>
                  <a:cubicBezTo>
                    <a:pt x="1836" y="107"/>
                    <a:pt x="1485" y="0"/>
                    <a:pt x="112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104254" tIns="104254" rIns="104254" bIns="104254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595"/>
            </a:p>
          </p:txBody>
        </p:sp>
        <p:sp>
          <p:nvSpPr>
            <p:cNvPr id="379" name="Google Shape;379;p44"/>
            <p:cNvSpPr/>
            <p:nvPr/>
          </p:nvSpPr>
          <p:spPr>
            <a:xfrm>
              <a:off x="1580250" y="1814275"/>
              <a:ext cx="43100" cy="49850"/>
            </a:xfrm>
            <a:custGeom>
              <a:avLst/>
              <a:gdLst/>
              <a:ahLst/>
              <a:cxnLst/>
              <a:rect l="l" t="t" r="r" b="b"/>
              <a:pathLst>
                <a:path w="1724" h="1994" fill="none" extrusionOk="0">
                  <a:moveTo>
                    <a:pt x="195" y="1993"/>
                  </a:moveTo>
                  <a:cubicBezTo>
                    <a:pt x="195" y="1993"/>
                    <a:pt x="0" y="750"/>
                    <a:pt x="1724" y="0"/>
                  </a:cubicBezTo>
                </a:path>
              </a:pathLst>
            </a:custGeom>
            <a:solidFill>
              <a:srgbClr val="FFFFFF"/>
            </a:solidFill>
            <a:ln w="14225" cap="rnd" cmpd="sng">
              <a:solidFill>
                <a:srgbClr val="FFFFFF"/>
              </a:solidFill>
              <a:prstDash val="solid"/>
              <a:miter lim="14986"/>
              <a:headEnd type="none" w="sm" len="sm"/>
              <a:tailEnd type="none" w="sm" len="sm"/>
            </a:ln>
          </p:spPr>
          <p:txBody>
            <a:bodyPr spcFirstLastPara="1" wrap="square" lIns="104254" tIns="104254" rIns="104254" bIns="104254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595"/>
            </a:p>
          </p:txBody>
        </p:sp>
        <p:sp>
          <p:nvSpPr>
            <p:cNvPr id="380" name="Google Shape;380;p44"/>
            <p:cNvSpPr/>
            <p:nvPr/>
          </p:nvSpPr>
          <p:spPr>
            <a:xfrm>
              <a:off x="1589600" y="1882450"/>
              <a:ext cx="5275" cy="20275"/>
            </a:xfrm>
            <a:custGeom>
              <a:avLst/>
              <a:gdLst/>
              <a:ahLst/>
              <a:cxnLst/>
              <a:rect l="l" t="t" r="r" b="b"/>
              <a:pathLst>
                <a:path w="211" h="811" fill="none" extrusionOk="0">
                  <a:moveTo>
                    <a:pt x="211" y="810"/>
                  </a:moveTo>
                  <a:lnTo>
                    <a:pt x="1" y="1"/>
                  </a:lnTo>
                </a:path>
              </a:pathLst>
            </a:custGeom>
            <a:solidFill>
              <a:srgbClr val="FFFFFF"/>
            </a:solidFill>
            <a:ln w="14225" cap="rnd" cmpd="sng">
              <a:solidFill>
                <a:srgbClr val="FFFFFF"/>
              </a:solidFill>
              <a:prstDash val="solid"/>
              <a:miter lim="14986"/>
              <a:headEnd type="none" w="sm" len="sm"/>
              <a:tailEnd type="none" w="sm" len="sm"/>
            </a:ln>
          </p:spPr>
          <p:txBody>
            <a:bodyPr spcFirstLastPara="1" wrap="square" lIns="104254" tIns="104254" rIns="104254" bIns="104254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595"/>
            </a:p>
          </p:txBody>
        </p:sp>
      </p:grpSp>
      <p:grpSp>
        <p:nvGrpSpPr>
          <p:cNvPr id="381" name="Google Shape;381;p44"/>
          <p:cNvGrpSpPr/>
          <p:nvPr/>
        </p:nvGrpSpPr>
        <p:grpSpPr>
          <a:xfrm>
            <a:off x="1588272" y="786767"/>
            <a:ext cx="1116421" cy="1126293"/>
            <a:chOff x="-3824434" y="2365159"/>
            <a:chExt cx="509243" cy="514014"/>
          </a:xfrm>
        </p:grpSpPr>
        <p:sp>
          <p:nvSpPr>
            <p:cNvPr id="382" name="Google Shape;382;p44"/>
            <p:cNvSpPr/>
            <p:nvPr/>
          </p:nvSpPr>
          <p:spPr>
            <a:xfrm>
              <a:off x="-3762467" y="2417584"/>
              <a:ext cx="408370" cy="413140"/>
            </a:xfrm>
            <a:custGeom>
              <a:avLst/>
              <a:gdLst/>
              <a:ahLst/>
              <a:cxnLst/>
              <a:rect l="l" t="t" r="r" b="b"/>
              <a:pathLst>
                <a:path w="7704" h="7794" extrusionOk="0">
                  <a:moveTo>
                    <a:pt x="4931" y="0"/>
                  </a:moveTo>
                  <a:lnTo>
                    <a:pt x="3537" y="2668"/>
                  </a:lnTo>
                  <a:lnTo>
                    <a:pt x="1379" y="1019"/>
                  </a:lnTo>
                  <a:lnTo>
                    <a:pt x="2458" y="3297"/>
                  </a:lnTo>
                  <a:lnTo>
                    <a:pt x="0" y="3357"/>
                  </a:lnTo>
                  <a:lnTo>
                    <a:pt x="2488" y="4391"/>
                  </a:lnTo>
                  <a:lnTo>
                    <a:pt x="420" y="5860"/>
                  </a:lnTo>
                  <a:lnTo>
                    <a:pt x="3357" y="5425"/>
                  </a:lnTo>
                  <a:lnTo>
                    <a:pt x="4301" y="7793"/>
                  </a:lnTo>
                  <a:lnTo>
                    <a:pt x="4706" y="5245"/>
                  </a:lnTo>
                  <a:lnTo>
                    <a:pt x="7703" y="5171"/>
                  </a:lnTo>
                  <a:lnTo>
                    <a:pt x="5845" y="3822"/>
                  </a:lnTo>
                  <a:lnTo>
                    <a:pt x="7343" y="2233"/>
                  </a:lnTo>
                  <a:lnTo>
                    <a:pt x="4961" y="2818"/>
                  </a:lnTo>
                  <a:lnTo>
                    <a:pt x="4931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104254" tIns="104254" rIns="104254" bIns="104254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595"/>
            </a:p>
          </p:txBody>
        </p:sp>
        <p:sp>
          <p:nvSpPr>
            <p:cNvPr id="383" name="Google Shape;383;p44"/>
            <p:cNvSpPr/>
            <p:nvPr/>
          </p:nvSpPr>
          <p:spPr>
            <a:xfrm>
              <a:off x="-3824434" y="2365159"/>
              <a:ext cx="509243" cy="514014"/>
            </a:xfrm>
            <a:custGeom>
              <a:avLst/>
              <a:gdLst/>
              <a:ahLst/>
              <a:cxnLst/>
              <a:rect l="l" t="t" r="r" b="b"/>
              <a:pathLst>
                <a:path w="9607" h="9697" extrusionOk="0">
                  <a:moveTo>
                    <a:pt x="5860" y="1993"/>
                  </a:moveTo>
                  <a:lnTo>
                    <a:pt x="5875" y="4121"/>
                  </a:lnTo>
                  <a:lnTo>
                    <a:pt x="7748" y="3657"/>
                  </a:lnTo>
                  <a:lnTo>
                    <a:pt x="6624" y="4841"/>
                  </a:lnTo>
                  <a:lnTo>
                    <a:pt x="8123" y="5920"/>
                  </a:lnTo>
                  <a:lnTo>
                    <a:pt x="5650" y="5980"/>
                  </a:lnTo>
                  <a:lnTo>
                    <a:pt x="5365" y="7838"/>
                  </a:lnTo>
                  <a:lnTo>
                    <a:pt x="4676" y="6145"/>
                  </a:lnTo>
                  <a:lnTo>
                    <a:pt x="2578" y="6459"/>
                  </a:lnTo>
                  <a:lnTo>
                    <a:pt x="2578" y="6459"/>
                  </a:lnTo>
                  <a:lnTo>
                    <a:pt x="4167" y="5335"/>
                  </a:lnTo>
                  <a:lnTo>
                    <a:pt x="2338" y="4571"/>
                  </a:lnTo>
                  <a:lnTo>
                    <a:pt x="4002" y="4526"/>
                  </a:lnTo>
                  <a:lnTo>
                    <a:pt x="3207" y="2818"/>
                  </a:lnTo>
                  <a:lnTo>
                    <a:pt x="3207" y="2818"/>
                  </a:lnTo>
                  <a:lnTo>
                    <a:pt x="4781" y="4031"/>
                  </a:lnTo>
                  <a:lnTo>
                    <a:pt x="5860" y="1993"/>
                  </a:lnTo>
                  <a:close/>
                  <a:moveTo>
                    <a:pt x="6340" y="0"/>
                  </a:moveTo>
                  <a:lnTo>
                    <a:pt x="4616" y="3282"/>
                  </a:lnTo>
                  <a:lnTo>
                    <a:pt x="1889" y="1184"/>
                  </a:lnTo>
                  <a:lnTo>
                    <a:pt x="3237" y="4046"/>
                  </a:lnTo>
                  <a:lnTo>
                    <a:pt x="0" y="4121"/>
                  </a:lnTo>
                  <a:lnTo>
                    <a:pt x="3162" y="5440"/>
                  </a:lnTo>
                  <a:lnTo>
                    <a:pt x="615" y="7253"/>
                  </a:lnTo>
                  <a:lnTo>
                    <a:pt x="4376" y="6684"/>
                  </a:lnTo>
                  <a:lnTo>
                    <a:pt x="5575" y="9696"/>
                  </a:lnTo>
                  <a:lnTo>
                    <a:pt x="6085" y="6474"/>
                  </a:lnTo>
                  <a:lnTo>
                    <a:pt x="9606" y="6384"/>
                  </a:lnTo>
                  <a:lnTo>
                    <a:pt x="7389" y="4766"/>
                  </a:lnTo>
                  <a:lnTo>
                    <a:pt x="9262" y="2773"/>
                  </a:lnTo>
                  <a:lnTo>
                    <a:pt x="6369" y="3477"/>
                  </a:lnTo>
                  <a:lnTo>
                    <a:pt x="6340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04254" tIns="104254" rIns="104254" bIns="104254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595"/>
            </a:p>
          </p:txBody>
        </p:sp>
      </p:grpSp>
      <p:sp>
        <p:nvSpPr>
          <p:cNvPr id="384" name="Google Shape;384;p44"/>
          <p:cNvSpPr/>
          <p:nvPr/>
        </p:nvSpPr>
        <p:spPr>
          <a:xfrm>
            <a:off x="828133" y="2320070"/>
            <a:ext cx="178542" cy="177543"/>
          </a:xfrm>
          <a:custGeom>
            <a:avLst/>
            <a:gdLst/>
            <a:ahLst/>
            <a:cxnLst/>
            <a:rect l="l" t="t" r="r" b="b"/>
            <a:pathLst>
              <a:path w="2953" h="2938" extrusionOk="0">
                <a:moveTo>
                  <a:pt x="1469" y="1"/>
                </a:moveTo>
                <a:cubicBezTo>
                  <a:pt x="660" y="1"/>
                  <a:pt x="1" y="660"/>
                  <a:pt x="1" y="1469"/>
                </a:cubicBezTo>
                <a:cubicBezTo>
                  <a:pt x="1" y="2278"/>
                  <a:pt x="660" y="2938"/>
                  <a:pt x="1469" y="2938"/>
                </a:cubicBezTo>
                <a:cubicBezTo>
                  <a:pt x="2293" y="2938"/>
                  <a:pt x="2953" y="2278"/>
                  <a:pt x="2953" y="1469"/>
                </a:cubicBezTo>
                <a:cubicBezTo>
                  <a:pt x="2953" y="660"/>
                  <a:pt x="2293" y="1"/>
                  <a:pt x="1469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04254" tIns="104254" rIns="104254" bIns="104254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595"/>
          </a:p>
        </p:txBody>
      </p:sp>
      <p:grpSp>
        <p:nvGrpSpPr>
          <p:cNvPr id="385" name="Google Shape;385;p44"/>
          <p:cNvGrpSpPr/>
          <p:nvPr/>
        </p:nvGrpSpPr>
        <p:grpSpPr>
          <a:xfrm>
            <a:off x="3139310" y="275713"/>
            <a:ext cx="281889" cy="227394"/>
            <a:chOff x="-3715608" y="1135417"/>
            <a:chExt cx="247122" cy="199468"/>
          </a:xfrm>
        </p:grpSpPr>
        <p:sp>
          <p:nvSpPr>
            <p:cNvPr id="386" name="Google Shape;386;p44"/>
            <p:cNvSpPr/>
            <p:nvPr/>
          </p:nvSpPr>
          <p:spPr>
            <a:xfrm>
              <a:off x="-3625070" y="1178354"/>
              <a:ext cx="156584" cy="156531"/>
            </a:xfrm>
            <a:custGeom>
              <a:avLst/>
              <a:gdLst/>
              <a:ahLst/>
              <a:cxnLst/>
              <a:rect l="l" t="t" r="r" b="b"/>
              <a:pathLst>
                <a:path w="2954" h="2953" extrusionOk="0">
                  <a:moveTo>
                    <a:pt x="1470" y="0"/>
                  </a:moveTo>
                  <a:cubicBezTo>
                    <a:pt x="660" y="0"/>
                    <a:pt x="1" y="659"/>
                    <a:pt x="1" y="1484"/>
                  </a:cubicBezTo>
                  <a:cubicBezTo>
                    <a:pt x="1" y="2293"/>
                    <a:pt x="660" y="2952"/>
                    <a:pt x="1470" y="2952"/>
                  </a:cubicBezTo>
                  <a:cubicBezTo>
                    <a:pt x="2294" y="2952"/>
                    <a:pt x="2953" y="2293"/>
                    <a:pt x="2953" y="1484"/>
                  </a:cubicBezTo>
                  <a:cubicBezTo>
                    <a:pt x="2953" y="659"/>
                    <a:pt x="2294" y="0"/>
                    <a:pt x="1470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104254" tIns="104254" rIns="104254" bIns="104254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595"/>
            </a:p>
          </p:txBody>
        </p:sp>
        <p:sp>
          <p:nvSpPr>
            <p:cNvPr id="387" name="Google Shape;387;p44"/>
            <p:cNvSpPr/>
            <p:nvPr/>
          </p:nvSpPr>
          <p:spPr>
            <a:xfrm>
              <a:off x="-3715608" y="1135417"/>
              <a:ext cx="156531" cy="155789"/>
            </a:xfrm>
            <a:custGeom>
              <a:avLst/>
              <a:gdLst/>
              <a:ahLst/>
              <a:cxnLst/>
              <a:rect l="l" t="t" r="r" b="b"/>
              <a:pathLst>
                <a:path w="2953" h="2939" extrusionOk="0">
                  <a:moveTo>
                    <a:pt x="1484" y="1"/>
                  </a:moveTo>
                  <a:cubicBezTo>
                    <a:pt x="660" y="1"/>
                    <a:pt x="1" y="660"/>
                    <a:pt x="1" y="1469"/>
                  </a:cubicBezTo>
                  <a:cubicBezTo>
                    <a:pt x="1" y="2279"/>
                    <a:pt x="660" y="2938"/>
                    <a:pt x="1484" y="2938"/>
                  </a:cubicBezTo>
                  <a:cubicBezTo>
                    <a:pt x="2293" y="2938"/>
                    <a:pt x="2953" y="2279"/>
                    <a:pt x="2953" y="1469"/>
                  </a:cubicBezTo>
                  <a:cubicBezTo>
                    <a:pt x="2953" y="660"/>
                    <a:pt x="2293" y="1"/>
                    <a:pt x="1484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104254" tIns="104254" rIns="104254" bIns="104254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595"/>
            </a:p>
          </p:txBody>
        </p:sp>
      </p:grpSp>
      <p:sp>
        <p:nvSpPr>
          <p:cNvPr id="388" name="Google Shape;388;p44"/>
          <p:cNvSpPr/>
          <p:nvPr/>
        </p:nvSpPr>
        <p:spPr>
          <a:xfrm>
            <a:off x="1231261" y="6161527"/>
            <a:ext cx="178542" cy="178510"/>
          </a:xfrm>
          <a:custGeom>
            <a:avLst/>
            <a:gdLst/>
            <a:ahLst/>
            <a:cxnLst/>
            <a:rect l="l" t="t" r="r" b="b"/>
            <a:pathLst>
              <a:path w="2953" h="2954" extrusionOk="0">
                <a:moveTo>
                  <a:pt x="1469" y="1"/>
                </a:moveTo>
                <a:cubicBezTo>
                  <a:pt x="660" y="1"/>
                  <a:pt x="0" y="660"/>
                  <a:pt x="0" y="1469"/>
                </a:cubicBezTo>
                <a:cubicBezTo>
                  <a:pt x="0" y="2294"/>
                  <a:pt x="660" y="2953"/>
                  <a:pt x="1469" y="2953"/>
                </a:cubicBezTo>
                <a:cubicBezTo>
                  <a:pt x="2293" y="2953"/>
                  <a:pt x="2953" y="2294"/>
                  <a:pt x="2953" y="1469"/>
                </a:cubicBezTo>
                <a:cubicBezTo>
                  <a:pt x="2953" y="660"/>
                  <a:pt x="2293" y="1"/>
                  <a:pt x="1469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04254" tIns="104254" rIns="104254" bIns="104254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595"/>
          </a:p>
        </p:txBody>
      </p:sp>
      <p:sp>
        <p:nvSpPr>
          <p:cNvPr id="389" name="Google Shape;389;p44"/>
          <p:cNvSpPr/>
          <p:nvPr/>
        </p:nvSpPr>
        <p:spPr>
          <a:xfrm>
            <a:off x="4364168" y="5970894"/>
            <a:ext cx="576316" cy="559761"/>
          </a:xfrm>
          <a:custGeom>
            <a:avLst/>
            <a:gdLst/>
            <a:ahLst/>
            <a:cxnLst/>
            <a:rect l="l" t="t" r="r" b="b"/>
            <a:pathLst>
              <a:path w="9532" h="9263" extrusionOk="0">
                <a:moveTo>
                  <a:pt x="3163" y="1"/>
                </a:moveTo>
                <a:lnTo>
                  <a:pt x="3478" y="3088"/>
                </a:lnTo>
                <a:lnTo>
                  <a:pt x="1" y="4077"/>
                </a:lnTo>
                <a:lnTo>
                  <a:pt x="2593" y="5081"/>
                </a:lnTo>
                <a:lnTo>
                  <a:pt x="1335" y="7404"/>
                </a:lnTo>
                <a:lnTo>
                  <a:pt x="1335" y="7404"/>
                </a:lnTo>
                <a:lnTo>
                  <a:pt x="3927" y="5995"/>
                </a:lnTo>
                <a:lnTo>
                  <a:pt x="4811" y="9262"/>
                </a:lnTo>
                <a:lnTo>
                  <a:pt x="5621" y="5725"/>
                </a:lnTo>
                <a:lnTo>
                  <a:pt x="8648" y="6999"/>
                </a:lnTo>
                <a:lnTo>
                  <a:pt x="8648" y="6999"/>
                </a:lnTo>
                <a:lnTo>
                  <a:pt x="6700" y="4661"/>
                </a:lnTo>
                <a:lnTo>
                  <a:pt x="9532" y="3837"/>
                </a:lnTo>
                <a:lnTo>
                  <a:pt x="6325" y="3388"/>
                </a:lnTo>
                <a:lnTo>
                  <a:pt x="8273" y="1050"/>
                </a:lnTo>
                <a:lnTo>
                  <a:pt x="4991" y="2458"/>
                </a:lnTo>
                <a:lnTo>
                  <a:pt x="3163" y="1"/>
                </a:ln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104254" tIns="104254" rIns="104254" bIns="104254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595"/>
          </a:p>
        </p:txBody>
      </p:sp>
      <p:sp>
        <p:nvSpPr>
          <p:cNvPr id="390" name="Google Shape;390;p44"/>
          <p:cNvSpPr/>
          <p:nvPr/>
        </p:nvSpPr>
        <p:spPr>
          <a:xfrm>
            <a:off x="6207947" y="5687498"/>
            <a:ext cx="177635" cy="177543"/>
          </a:xfrm>
          <a:custGeom>
            <a:avLst/>
            <a:gdLst/>
            <a:ahLst/>
            <a:cxnLst/>
            <a:rect l="l" t="t" r="r" b="b"/>
            <a:pathLst>
              <a:path w="2938" h="2938" extrusionOk="0">
                <a:moveTo>
                  <a:pt x="1469" y="0"/>
                </a:moveTo>
                <a:cubicBezTo>
                  <a:pt x="660" y="0"/>
                  <a:pt x="0" y="660"/>
                  <a:pt x="0" y="1469"/>
                </a:cubicBezTo>
                <a:cubicBezTo>
                  <a:pt x="0" y="2278"/>
                  <a:pt x="660" y="2938"/>
                  <a:pt x="1469" y="2938"/>
                </a:cubicBezTo>
                <a:cubicBezTo>
                  <a:pt x="2278" y="2938"/>
                  <a:pt x="2938" y="2278"/>
                  <a:pt x="2938" y="1469"/>
                </a:cubicBezTo>
                <a:cubicBezTo>
                  <a:pt x="2938" y="660"/>
                  <a:pt x="2278" y="0"/>
                  <a:pt x="1469" y="0"/>
                </a:cubicBezTo>
                <a:close/>
              </a:path>
            </a:pathLst>
          </a:custGeom>
          <a:solidFill>
            <a:srgbClr val="8D75AE"/>
          </a:solidFill>
          <a:ln>
            <a:noFill/>
          </a:ln>
        </p:spPr>
        <p:txBody>
          <a:bodyPr spcFirstLastPara="1" wrap="square" lIns="104254" tIns="104254" rIns="104254" bIns="104254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595"/>
          </a:p>
        </p:txBody>
      </p:sp>
      <p:grpSp>
        <p:nvGrpSpPr>
          <p:cNvPr id="391" name="Google Shape;391;p44"/>
          <p:cNvGrpSpPr/>
          <p:nvPr/>
        </p:nvGrpSpPr>
        <p:grpSpPr>
          <a:xfrm>
            <a:off x="5572821" y="621162"/>
            <a:ext cx="415095" cy="362333"/>
            <a:chOff x="-4243092" y="2330173"/>
            <a:chExt cx="363899" cy="317836"/>
          </a:xfrm>
        </p:grpSpPr>
        <p:sp>
          <p:nvSpPr>
            <p:cNvPr id="392" name="Google Shape;392;p44"/>
            <p:cNvSpPr/>
            <p:nvPr/>
          </p:nvSpPr>
          <p:spPr>
            <a:xfrm>
              <a:off x="-4063553" y="2330173"/>
              <a:ext cx="156531" cy="156584"/>
            </a:xfrm>
            <a:custGeom>
              <a:avLst/>
              <a:gdLst/>
              <a:ahLst/>
              <a:cxnLst/>
              <a:rect l="l" t="t" r="r" b="b"/>
              <a:pathLst>
                <a:path w="2953" h="2954" extrusionOk="0">
                  <a:moveTo>
                    <a:pt x="1484" y="1"/>
                  </a:moveTo>
                  <a:cubicBezTo>
                    <a:pt x="660" y="1"/>
                    <a:pt x="1" y="660"/>
                    <a:pt x="1" y="1469"/>
                  </a:cubicBezTo>
                  <a:cubicBezTo>
                    <a:pt x="1" y="2294"/>
                    <a:pt x="660" y="2953"/>
                    <a:pt x="1484" y="2953"/>
                  </a:cubicBezTo>
                  <a:cubicBezTo>
                    <a:pt x="2293" y="2953"/>
                    <a:pt x="2953" y="2294"/>
                    <a:pt x="2953" y="1469"/>
                  </a:cubicBezTo>
                  <a:cubicBezTo>
                    <a:pt x="2953" y="660"/>
                    <a:pt x="2293" y="1"/>
                    <a:pt x="1484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104254" tIns="104254" rIns="104254" bIns="104254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595"/>
            </a:p>
          </p:txBody>
        </p:sp>
        <p:sp>
          <p:nvSpPr>
            <p:cNvPr id="393" name="Google Shape;393;p44"/>
            <p:cNvSpPr/>
            <p:nvPr/>
          </p:nvSpPr>
          <p:spPr>
            <a:xfrm>
              <a:off x="-4243092" y="2492273"/>
              <a:ext cx="156584" cy="155736"/>
            </a:xfrm>
            <a:custGeom>
              <a:avLst/>
              <a:gdLst/>
              <a:ahLst/>
              <a:cxnLst/>
              <a:rect l="l" t="t" r="r" b="b"/>
              <a:pathLst>
                <a:path w="2954" h="2938" extrusionOk="0">
                  <a:moveTo>
                    <a:pt x="1484" y="0"/>
                  </a:moveTo>
                  <a:cubicBezTo>
                    <a:pt x="660" y="0"/>
                    <a:pt x="1" y="659"/>
                    <a:pt x="1" y="1469"/>
                  </a:cubicBezTo>
                  <a:cubicBezTo>
                    <a:pt x="1" y="2278"/>
                    <a:pt x="660" y="2937"/>
                    <a:pt x="1484" y="2937"/>
                  </a:cubicBezTo>
                  <a:cubicBezTo>
                    <a:pt x="2294" y="2937"/>
                    <a:pt x="2953" y="2278"/>
                    <a:pt x="2953" y="1469"/>
                  </a:cubicBezTo>
                  <a:cubicBezTo>
                    <a:pt x="2953" y="659"/>
                    <a:pt x="2294" y="0"/>
                    <a:pt x="1484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104254" tIns="104254" rIns="104254" bIns="104254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595"/>
            </a:p>
          </p:txBody>
        </p:sp>
        <p:sp>
          <p:nvSpPr>
            <p:cNvPr id="394" name="Google Shape;394;p44"/>
            <p:cNvSpPr/>
            <p:nvPr/>
          </p:nvSpPr>
          <p:spPr>
            <a:xfrm>
              <a:off x="-4034929" y="2460468"/>
              <a:ext cx="155736" cy="155736"/>
            </a:xfrm>
            <a:custGeom>
              <a:avLst/>
              <a:gdLst/>
              <a:ahLst/>
              <a:cxnLst/>
              <a:rect l="l" t="t" r="r" b="b"/>
              <a:pathLst>
                <a:path w="2938" h="2938" extrusionOk="0">
                  <a:moveTo>
                    <a:pt x="1469" y="1"/>
                  </a:moveTo>
                  <a:cubicBezTo>
                    <a:pt x="660" y="1"/>
                    <a:pt x="0" y="660"/>
                    <a:pt x="0" y="1469"/>
                  </a:cubicBezTo>
                  <a:cubicBezTo>
                    <a:pt x="0" y="2278"/>
                    <a:pt x="660" y="2938"/>
                    <a:pt x="1469" y="2938"/>
                  </a:cubicBezTo>
                  <a:cubicBezTo>
                    <a:pt x="2278" y="2938"/>
                    <a:pt x="2937" y="2278"/>
                    <a:pt x="2937" y="1469"/>
                  </a:cubicBezTo>
                  <a:cubicBezTo>
                    <a:pt x="2937" y="660"/>
                    <a:pt x="2278" y="1"/>
                    <a:pt x="146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04254" tIns="104254" rIns="104254" bIns="104254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595"/>
            </a:p>
          </p:txBody>
        </p:sp>
      </p:grpSp>
      <p:grpSp>
        <p:nvGrpSpPr>
          <p:cNvPr id="395" name="Google Shape;395;p44"/>
          <p:cNvGrpSpPr/>
          <p:nvPr/>
        </p:nvGrpSpPr>
        <p:grpSpPr>
          <a:xfrm>
            <a:off x="1364637" y="4542261"/>
            <a:ext cx="268285" cy="267217"/>
            <a:chOff x="-5325835" y="1887712"/>
            <a:chExt cx="235195" cy="234400"/>
          </a:xfrm>
        </p:grpSpPr>
        <p:sp>
          <p:nvSpPr>
            <p:cNvPr id="396" name="Google Shape;396;p44"/>
            <p:cNvSpPr/>
            <p:nvPr/>
          </p:nvSpPr>
          <p:spPr>
            <a:xfrm>
              <a:off x="-5325835" y="1966376"/>
              <a:ext cx="156584" cy="155736"/>
            </a:xfrm>
            <a:custGeom>
              <a:avLst/>
              <a:gdLst/>
              <a:ahLst/>
              <a:cxnLst/>
              <a:rect l="l" t="t" r="r" b="b"/>
              <a:pathLst>
                <a:path w="2954" h="2938" extrusionOk="0">
                  <a:moveTo>
                    <a:pt x="1484" y="0"/>
                  </a:moveTo>
                  <a:cubicBezTo>
                    <a:pt x="660" y="0"/>
                    <a:pt x="1" y="660"/>
                    <a:pt x="1" y="1469"/>
                  </a:cubicBezTo>
                  <a:cubicBezTo>
                    <a:pt x="1" y="2278"/>
                    <a:pt x="660" y="2938"/>
                    <a:pt x="1484" y="2938"/>
                  </a:cubicBezTo>
                  <a:cubicBezTo>
                    <a:pt x="2294" y="2938"/>
                    <a:pt x="2953" y="2278"/>
                    <a:pt x="2953" y="1469"/>
                  </a:cubicBezTo>
                  <a:cubicBezTo>
                    <a:pt x="2953" y="660"/>
                    <a:pt x="2294" y="0"/>
                    <a:pt x="1484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104254" tIns="104254" rIns="104254" bIns="104254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595"/>
            </a:p>
          </p:txBody>
        </p:sp>
        <p:sp>
          <p:nvSpPr>
            <p:cNvPr id="397" name="Google Shape;397;p44"/>
            <p:cNvSpPr/>
            <p:nvPr/>
          </p:nvSpPr>
          <p:spPr>
            <a:xfrm>
              <a:off x="-5247171" y="1887712"/>
              <a:ext cx="156531" cy="156531"/>
            </a:xfrm>
            <a:custGeom>
              <a:avLst/>
              <a:gdLst/>
              <a:ahLst/>
              <a:cxnLst/>
              <a:rect l="l" t="t" r="r" b="b"/>
              <a:pathLst>
                <a:path w="2953" h="2953" extrusionOk="0">
                  <a:moveTo>
                    <a:pt x="1469" y="1"/>
                  </a:moveTo>
                  <a:cubicBezTo>
                    <a:pt x="660" y="1"/>
                    <a:pt x="0" y="660"/>
                    <a:pt x="0" y="1484"/>
                  </a:cubicBezTo>
                  <a:cubicBezTo>
                    <a:pt x="0" y="2293"/>
                    <a:pt x="660" y="2953"/>
                    <a:pt x="1469" y="2953"/>
                  </a:cubicBezTo>
                  <a:cubicBezTo>
                    <a:pt x="2278" y="2953"/>
                    <a:pt x="2953" y="2293"/>
                    <a:pt x="2953" y="1484"/>
                  </a:cubicBezTo>
                  <a:cubicBezTo>
                    <a:pt x="2953" y="660"/>
                    <a:pt x="2278" y="1"/>
                    <a:pt x="146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04254" tIns="104254" rIns="104254" bIns="104254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595"/>
            </a:p>
          </p:txBody>
        </p:sp>
      </p:grpSp>
      <p:sp>
        <p:nvSpPr>
          <p:cNvPr id="398" name="Google Shape;398;p44"/>
          <p:cNvSpPr/>
          <p:nvPr/>
        </p:nvSpPr>
        <p:spPr>
          <a:xfrm>
            <a:off x="7534923" y="213658"/>
            <a:ext cx="178542" cy="178449"/>
          </a:xfrm>
          <a:custGeom>
            <a:avLst/>
            <a:gdLst/>
            <a:ahLst/>
            <a:cxnLst/>
            <a:rect l="l" t="t" r="r" b="b"/>
            <a:pathLst>
              <a:path w="2953" h="2953" extrusionOk="0">
                <a:moveTo>
                  <a:pt x="1484" y="1"/>
                </a:moveTo>
                <a:cubicBezTo>
                  <a:pt x="660" y="1"/>
                  <a:pt x="1" y="660"/>
                  <a:pt x="1" y="1469"/>
                </a:cubicBezTo>
                <a:cubicBezTo>
                  <a:pt x="1" y="2293"/>
                  <a:pt x="660" y="2953"/>
                  <a:pt x="1484" y="2953"/>
                </a:cubicBezTo>
                <a:cubicBezTo>
                  <a:pt x="2294" y="2953"/>
                  <a:pt x="2953" y="2293"/>
                  <a:pt x="2953" y="1469"/>
                </a:cubicBezTo>
                <a:cubicBezTo>
                  <a:pt x="2953" y="660"/>
                  <a:pt x="2294" y="1"/>
                  <a:pt x="1484" y="1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104254" tIns="104254" rIns="104254" bIns="104254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595"/>
          </a:p>
        </p:txBody>
      </p:sp>
      <p:sp>
        <p:nvSpPr>
          <p:cNvPr id="399" name="Google Shape;399;p44"/>
          <p:cNvSpPr/>
          <p:nvPr/>
        </p:nvSpPr>
        <p:spPr>
          <a:xfrm>
            <a:off x="1409801" y="300182"/>
            <a:ext cx="178542" cy="178510"/>
          </a:xfrm>
          <a:custGeom>
            <a:avLst/>
            <a:gdLst/>
            <a:ahLst/>
            <a:cxnLst/>
            <a:rect l="l" t="t" r="r" b="b"/>
            <a:pathLst>
              <a:path w="2953" h="2954" extrusionOk="0">
                <a:moveTo>
                  <a:pt x="1469" y="1"/>
                </a:moveTo>
                <a:cubicBezTo>
                  <a:pt x="659" y="1"/>
                  <a:pt x="0" y="660"/>
                  <a:pt x="0" y="1469"/>
                </a:cubicBezTo>
                <a:cubicBezTo>
                  <a:pt x="0" y="2294"/>
                  <a:pt x="659" y="2953"/>
                  <a:pt x="1469" y="2953"/>
                </a:cubicBezTo>
                <a:cubicBezTo>
                  <a:pt x="2293" y="2953"/>
                  <a:pt x="2952" y="2294"/>
                  <a:pt x="2952" y="1469"/>
                </a:cubicBezTo>
                <a:cubicBezTo>
                  <a:pt x="2952" y="660"/>
                  <a:pt x="2293" y="1"/>
                  <a:pt x="1469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04254" tIns="104254" rIns="104254" bIns="104254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595"/>
          </a:p>
        </p:txBody>
      </p:sp>
      <p:sp>
        <p:nvSpPr>
          <p:cNvPr id="400" name="Google Shape;400;p44"/>
          <p:cNvSpPr/>
          <p:nvPr/>
        </p:nvSpPr>
        <p:spPr>
          <a:xfrm>
            <a:off x="10524356" y="213661"/>
            <a:ext cx="178602" cy="178449"/>
          </a:xfrm>
          <a:custGeom>
            <a:avLst/>
            <a:gdLst/>
            <a:ahLst/>
            <a:cxnLst/>
            <a:rect l="l" t="t" r="r" b="b"/>
            <a:pathLst>
              <a:path w="2954" h="2953" extrusionOk="0">
                <a:moveTo>
                  <a:pt x="1485" y="1"/>
                </a:moveTo>
                <a:cubicBezTo>
                  <a:pt x="660" y="1"/>
                  <a:pt x="1" y="660"/>
                  <a:pt x="1" y="1484"/>
                </a:cubicBezTo>
                <a:cubicBezTo>
                  <a:pt x="1" y="2293"/>
                  <a:pt x="660" y="2953"/>
                  <a:pt x="1485" y="2953"/>
                </a:cubicBezTo>
                <a:cubicBezTo>
                  <a:pt x="2294" y="2953"/>
                  <a:pt x="2953" y="2293"/>
                  <a:pt x="2953" y="1484"/>
                </a:cubicBezTo>
                <a:cubicBezTo>
                  <a:pt x="2953" y="660"/>
                  <a:pt x="2294" y="1"/>
                  <a:pt x="1485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04254" tIns="104254" rIns="104254" bIns="104254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595"/>
          </a:p>
        </p:txBody>
      </p:sp>
      <p:grpSp>
        <p:nvGrpSpPr>
          <p:cNvPr id="401" name="Google Shape;401;p44"/>
          <p:cNvGrpSpPr/>
          <p:nvPr/>
        </p:nvGrpSpPr>
        <p:grpSpPr>
          <a:xfrm>
            <a:off x="7713321" y="6339964"/>
            <a:ext cx="280982" cy="227334"/>
            <a:chOff x="-2474000" y="3617906"/>
            <a:chExt cx="246327" cy="199415"/>
          </a:xfrm>
        </p:grpSpPr>
        <p:sp>
          <p:nvSpPr>
            <p:cNvPr id="402" name="Google Shape;402;p44"/>
            <p:cNvSpPr/>
            <p:nvPr/>
          </p:nvSpPr>
          <p:spPr>
            <a:xfrm>
              <a:off x="-2384204" y="3660789"/>
              <a:ext cx="156531" cy="156531"/>
            </a:xfrm>
            <a:custGeom>
              <a:avLst/>
              <a:gdLst/>
              <a:ahLst/>
              <a:cxnLst/>
              <a:rect l="l" t="t" r="r" b="b"/>
              <a:pathLst>
                <a:path w="2953" h="2953" extrusionOk="0">
                  <a:moveTo>
                    <a:pt x="1484" y="0"/>
                  </a:moveTo>
                  <a:cubicBezTo>
                    <a:pt x="659" y="0"/>
                    <a:pt x="0" y="660"/>
                    <a:pt x="0" y="1484"/>
                  </a:cubicBezTo>
                  <a:cubicBezTo>
                    <a:pt x="0" y="2293"/>
                    <a:pt x="659" y="2953"/>
                    <a:pt x="1484" y="2953"/>
                  </a:cubicBezTo>
                  <a:cubicBezTo>
                    <a:pt x="2293" y="2953"/>
                    <a:pt x="2952" y="2293"/>
                    <a:pt x="2952" y="1484"/>
                  </a:cubicBezTo>
                  <a:cubicBezTo>
                    <a:pt x="2952" y="660"/>
                    <a:pt x="2293" y="0"/>
                    <a:pt x="1484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104254" tIns="104254" rIns="104254" bIns="104254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595"/>
            </a:p>
          </p:txBody>
        </p:sp>
        <p:sp>
          <p:nvSpPr>
            <p:cNvPr id="403" name="Google Shape;403;p44"/>
            <p:cNvSpPr/>
            <p:nvPr/>
          </p:nvSpPr>
          <p:spPr>
            <a:xfrm>
              <a:off x="-2474000" y="3617906"/>
              <a:ext cx="156531" cy="155736"/>
            </a:xfrm>
            <a:custGeom>
              <a:avLst/>
              <a:gdLst/>
              <a:ahLst/>
              <a:cxnLst/>
              <a:rect l="l" t="t" r="r" b="b"/>
              <a:pathLst>
                <a:path w="2953" h="2938" extrusionOk="0">
                  <a:moveTo>
                    <a:pt x="1469" y="0"/>
                  </a:moveTo>
                  <a:cubicBezTo>
                    <a:pt x="660" y="0"/>
                    <a:pt x="1" y="660"/>
                    <a:pt x="1" y="1469"/>
                  </a:cubicBezTo>
                  <a:cubicBezTo>
                    <a:pt x="1" y="2278"/>
                    <a:pt x="660" y="2938"/>
                    <a:pt x="1469" y="2938"/>
                  </a:cubicBezTo>
                  <a:cubicBezTo>
                    <a:pt x="2279" y="2938"/>
                    <a:pt x="2953" y="2278"/>
                    <a:pt x="2953" y="1469"/>
                  </a:cubicBezTo>
                  <a:cubicBezTo>
                    <a:pt x="2953" y="660"/>
                    <a:pt x="2279" y="0"/>
                    <a:pt x="1469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104254" tIns="104254" rIns="104254" bIns="104254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595"/>
            </a:p>
          </p:txBody>
        </p:sp>
      </p:grpSp>
      <p:sp>
        <p:nvSpPr>
          <p:cNvPr id="404" name="Google Shape;404;p44"/>
          <p:cNvSpPr/>
          <p:nvPr/>
        </p:nvSpPr>
        <p:spPr>
          <a:xfrm>
            <a:off x="10922140" y="3340412"/>
            <a:ext cx="178542" cy="177543"/>
          </a:xfrm>
          <a:custGeom>
            <a:avLst/>
            <a:gdLst/>
            <a:ahLst/>
            <a:cxnLst/>
            <a:rect l="l" t="t" r="r" b="b"/>
            <a:pathLst>
              <a:path w="2953" h="2938" extrusionOk="0">
                <a:moveTo>
                  <a:pt x="1484" y="0"/>
                </a:moveTo>
                <a:cubicBezTo>
                  <a:pt x="660" y="0"/>
                  <a:pt x="0" y="660"/>
                  <a:pt x="0" y="1469"/>
                </a:cubicBezTo>
                <a:cubicBezTo>
                  <a:pt x="0" y="2278"/>
                  <a:pt x="660" y="2938"/>
                  <a:pt x="1484" y="2938"/>
                </a:cubicBezTo>
                <a:cubicBezTo>
                  <a:pt x="2293" y="2938"/>
                  <a:pt x="2953" y="2278"/>
                  <a:pt x="2953" y="1469"/>
                </a:cubicBezTo>
                <a:cubicBezTo>
                  <a:pt x="2953" y="660"/>
                  <a:pt x="2293" y="0"/>
                  <a:pt x="1484" y="0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104254" tIns="104254" rIns="104254" bIns="104254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595"/>
          </a:p>
        </p:txBody>
      </p:sp>
      <p:grpSp>
        <p:nvGrpSpPr>
          <p:cNvPr id="405" name="Google Shape;405;p44"/>
          <p:cNvGrpSpPr/>
          <p:nvPr/>
        </p:nvGrpSpPr>
        <p:grpSpPr>
          <a:xfrm rot="8100972">
            <a:off x="3123736" y="6567051"/>
            <a:ext cx="280834" cy="227400"/>
            <a:chOff x="-4956421" y="3617906"/>
            <a:chExt cx="246274" cy="199415"/>
          </a:xfrm>
        </p:grpSpPr>
        <p:sp>
          <p:nvSpPr>
            <p:cNvPr id="406" name="Google Shape;406;p44"/>
            <p:cNvSpPr/>
            <p:nvPr/>
          </p:nvSpPr>
          <p:spPr>
            <a:xfrm>
              <a:off x="-4866679" y="3660789"/>
              <a:ext cx="156531" cy="156531"/>
            </a:xfrm>
            <a:custGeom>
              <a:avLst/>
              <a:gdLst/>
              <a:ahLst/>
              <a:cxnLst/>
              <a:rect l="l" t="t" r="r" b="b"/>
              <a:pathLst>
                <a:path w="2953" h="2953" extrusionOk="0">
                  <a:moveTo>
                    <a:pt x="1484" y="0"/>
                  </a:moveTo>
                  <a:cubicBezTo>
                    <a:pt x="660" y="0"/>
                    <a:pt x="1" y="660"/>
                    <a:pt x="1" y="1484"/>
                  </a:cubicBezTo>
                  <a:cubicBezTo>
                    <a:pt x="1" y="2293"/>
                    <a:pt x="660" y="2953"/>
                    <a:pt x="1484" y="2953"/>
                  </a:cubicBezTo>
                  <a:cubicBezTo>
                    <a:pt x="2294" y="2953"/>
                    <a:pt x="2953" y="2293"/>
                    <a:pt x="2953" y="1484"/>
                  </a:cubicBezTo>
                  <a:cubicBezTo>
                    <a:pt x="2953" y="660"/>
                    <a:pt x="2294" y="0"/>
                    <a:pt x="1484" y="0"/>
                  </a:cubicBezTo>
                  <a:close/>
                </a:path>
              </a:pathLst>
            </a:custGeom>
            <a:solidFill>
              <a:srgbClr val="8D75AE"/>
            </a:solidFill>
            <a:ln>
              <a:noFill/>
            </a:ln>
          </p:spPr>
          <p:txBody>
            <a:bodyPr spcFirstLastPara="1" wrap="square" lIns="104254" tIns="104254" rIns="104254" bIns="104254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595"/>
            </a:p>
          </p:txBody>
        </p:sp>
        <p:sp>
          <p:nvSpPr>
            <p:cNvPr id="407" name="Google Shape;407;p44"/>
            <p:cNvSpPr/>
            <p:nvPr/>
          </p:nvSpPr>
          <p:spPr>
            <a:xfrm>
              <a:off x="-4956421" y="3617906"/>
              <a:ext cx="155736" cy="155736"/>
            </a:xfrm>
            <a:custGeom>
              <a:avLst/>
              <a:gdLst/>
              <a:ahLst/>
              <a:cxnLst/>
              <a:rect l="l" t="t" r="r" b="b"/>
              <a:pathLst>
                <a:path w="2938" h="2938" extrusionOk="0">
                  <a:moveTo>
                    <a:pt x="1469" y="0"/>
                  </a:moveTo>
                  <a:cubicBezTo>
                    <a:pt x="660" y="0"/>
                    <a:pt x="0" y="660"/>
                    <a:pt x="0" y="1469"/>
                  </a:cubicBezTo>
                  <a:cubicBezTo>
                    <a:pt x="0" y="2278"/>
                    <a:pt x="660" y="2938"/>
                    <a:pt x="1469" y="2938"/>
                  </a:cubicBezTo>
                  <a:cubicBezTo>
                    <a:pt x="2278" y="2938"/>
                    <a:pt x="2938" y="2278"/>
                    <a:pt x="2938" y="1469"/>
                  </a:cubicBezTo>
                  <a:cubicBezTo>
                    <a:pt x="2938" y="660"/>
                    <a:pt x="2278" y="0"/>
                    <a:pt x="1469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104254" tIns="104254" rIns="104254" bIns="104254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595"/>
            </a:p>
          </p:txBody>
        </p:sp>
      </p:grpSp>
      <p:grpSp>
        <p:nvGrpSpPr>
          <p:cNvPr id="408" name="Google Shape;408;p44"/>
          <p:cNvGrpSpPr/>
          <p:nvPr/>
        </p:nvGrpSpPr>
        <p:grpSpPr>
          <a:xfrm rot="-2435801">
            <a:off x="1615381" y="5112255"/>
            <a:ext cx="1803706" cy="1441931"/>
            <a:chOff x="1011525" y="1490125"/>
            <a:chExt cx="451475" cy="360950"/>
          </a:xfrm>
        </p:grpSpPr>
        <p:sp>
          <p:nvSpPr>
            <p:cNvPr id="409" name="Google Shape;409;p44"/>
            <p:cNvSpPr/>
            <p:nvPr/>
          </p:nvSpPr>
          <p:spPr>
            <a:xfrm>
              <a:off x="1122025" y="1596100"/>
              <a:ext cx="191100" cy="244100"/>
            </a:xfrm>
            <a:custGeom>
              <a:avLst/>
              <a:gdLst/>
              <a:ahLst/>
              <a:cxnLst/>
              <a:rect l="l" t="t" r="r" b="b"/>
              <a:pathLst>
                <a:path w="7644" h="9764" extrusionOk="0">
                  <a:moveTo>
                    <a:pt x="4727" y="0"/>
                  </a:moveTo>
                  <a:cubicBezTo>
                    <a:pt x="2275" y="0"/>
                    <a:pt x="1" y="8055"/>
                    <a:pt x="1" y="8055"/>
                  </a:cubicBezTo>
                  <a:lnTo>
                    <a:pt x="1859" y="8625"/>
                  </a:lnTo>
                  <a:cubicBezTo>
                    <a:pt x="1859" y="8625"/>
                    <a:pt x="2504" y="3215"/>
                    <a:pt x="4032" y="2960"/>
                  </a:cubicBezTo>
                  <a:cubicBezTo>
                    <a:pt x="4062" y="2955"/>
                    <a:pt x="4092" y="2952"/>
                    <a:pt x="4121" y="2952"/>
                  </a:cubicBezTo>
                  <a:cubicBezTo>
                    <a:pt x="5571" y="2952"/>
                    <a:pt x="5815" y="9419"/>
                    <a:pt x="5815" y="9419"/>
                  </a:cubicBezTo>
                  <a:lnTo>
                    <a:pt x="6939" y="9764"/>
                  </a:lnTo>
                  <a:cubicBezTo>
                    <a:pt x="6939" y="9764"/>
                    <a:pt x="7644" y="847"/>
                    <a:pt x="5066" y="53"/>
                  </a:cubicBezTo>
                  <a:cubicBezTo>
                    <a:pt x="4953" y="17"/>
                    <a:pt x="4840" y="0"/>
                    <a:pt x="4727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104254" tIns="104254" rIns="104254" bIns="104254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595"/>
            </a:p>
          </p:txBody>
        </p:sp>
        <p:sp>
          <p:nvSpPr>
            <p:cNvPr id="410" name="Google Shape;410;p44"/>
            <p:cNvSpPr/>
            <p:nvPr/>
          </p:nvSpPr>
          <p:spPr>
            <a:xfrm>
              <a:off x="1083075" y="1542300"/>
              <a:ext cx="285475" cy="308025"/>
            </a:xfrm>
            <a:custGeom>
              <a:avLst/>
              <a:gdLst/>
              <a:ahLst/>
              <a:cxnLst/>
              <a:rect l="l" t="t" r="r" b="b"/>
              <a:pathLst>
                <a:path w="11419" h="12321" extrusionOk="0">
                  <a:moveTo>
                    <a:pt x="6914" y="1"/>
                  </a:moveTo>
                  <a:cubicBezTo>
                    <a:pt x="6893" y="1"/>
                    <a:pt x="6871" y="1"/>
                    <a:pt x="6849" y="2"/>
                  </a:cubicBezTo>
                  <a:cubicBezTo>
                    <a:pt x="2278" y="137"/>
                    <a:pt x="0" y="9353"/>
                    <a:pt x="0" y="9353"/>
                  </a:cubicBezTo>
                  <a:lnTo>
                    <a:pt x="2143" y="10387"/>
                  </a:lnTo>
                  <a:cubicBezTo>
                    <a:pt x="2143" y="10387"/>
                    <a:pt x="3957" y="3074"/>
                    <a:pt x="6010" y="2969"/>
                  </a:cubicBezTo>
                  <a:cubicBezTo>
                    <a:pt x="6020" y="2969"/>
                    <a:pt x="6030" y="2968"/>
                    <a:pt x="6040" y="2968"/>
                  </a:cubicBezTo>
                  <a:cubicBezTo>
                    <a:pt x="8052" y="2968"/>
                    <a:pt x="8512" y="11916"/>
                    <a:pt x="8512" y="11916"/>
                  </a:cubicBezTo>
                  <a:lnTo>
                    <a:pt x="11315" y="12320"/>
                  </a:lnTo>
                  <a:cubicBezTo>
                    <a:pt x="11315" y="12320"/>
                    <a:pt x="11419" y="1"/>
                    <a:pt x="691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104254" tIns="104254" rIns="104254" bIns="104254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595"/>
            </a:p>
          </p:txBody>
        </p:sp>
        <p:sp>
          <p:nvSpPr>
            <p:cNvPr id="411" name="Google Shape;411;p44"/>
            <p:cNvSpPr/>
            <p:nvPr/>
          </p:nvSpPr>
          <p:spPr>
            <a:xfrm>
              <a:off x="1048225" y="1504950"/>
              <a:ext cx="385925" cy="346125"/>
            </a:xfrm>
            <a:custGeom>
              <a:avLst/>
              <a:gdLst/>
              <a:ahLst/>
              <a:cxnLst/>
              <a:rect l="l" t="t" r="r" b="b"/>
              <a:pathLst>
                <a:path w="15437" h="13845" extrusionOk="0">
                  <a:moveTo>
                    <a:pt x="8787" y="0"/>
                  </a:moveTo>
                  <a:cubicBezTo>
                    <a:pt x="2741" y="0"/>
                    <a:pt x="1" y="10427"/>
                    <a:pt x="1" y="10427"/>
                  </a:cubicBezTo>
                  <a:lnTo>
                    <a:pt x="2114" y="11057"/>
                  </a:lnTo>
                  <a:cubicBezTo>
                    <a:pt x="2114" y="11057"/>
                    <a:pt x="4688" y="2453"/>
                    <a:pt x="7890" y="2453"/>
                  </a:cubicBezTo>
                  <a:cubicBezTo>
                    <a:pt x="8002" y="2453"/>
                    <a:pt x="8115" y="2463"/>
                    <a:pt x="8228" y="2485"/>
                  </a:cubicBezTo>
                  <a:cubicBezTo>
                    <a:pt x="11600" y="3114"/>
                    <a:pt x="11330" y="13844"/>
                    <a:pt x="11330" y="13844"/>
                  </a:cubicBezTo>
                  <a:lnTo>
                    <a:pt x="13713" y="13799"/>
                  </a:lnTo>
                  <a:cubicBezTo>
                    <a:pt x="13713" y="13799"/>
                    <a:pt x="15436" y="432"/>
                    <a:pt x="9142" y="12"/>
                  </a:cubicBezTo>
                  <a:cubicBezTo>
                    <a:pt x="9023" y="4"/>
                    <a:pt x="8904" y="0"/>
                    <a:pt x="8787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104254" tIns="104254" rIns="104254" bIns="104254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595"/>
            </a:p>
          </p:txBody>
        </p:sp>
        <p:sp>
          <p:nvSpPr>
            <p:cNvPr id="412" name="Google Shape;412;p44"/>
            <p:cNvSpPr/>
            <p:nvPr/>
          </p:nvSpPr>
          <p:spPr>
            <a:xfrm>
              <a:off x="1011525" y="1490125"/>
              <a:ext cx="451475" cy="359825"/>
            </a:xfrm>
            <a:custGeom>
              <a:avLst/>
              <a:gdLst/>
              <a:ahLst/>
              <a:cxnLst/>
              <a:rect l="l" t="t" r="r" b="b"/>
              <a:pathLst>
                <a:path w="18059" h="14393" extrusionOk="0">
                  <a:moveTo>
                    <a:pt x="9872" y="1"/>
                  </a:moveTo>
                  <a:cubicBezTo>
                    <a:pt x="9785" y="1"/>
                    <a:pt x="9696" y="2"/>
                    <a:pt x="9606" y="6"/>
                  </a:cubicBezTo>
                  <a:cubicBezTo>
                    <a:pt x="1124" y="305"/>
                    <a:pt x="0" y="10571"/>
                    <a:pt x="0" y="10571"/>
                  </a:cubicBezTo>
                  <a:lnTo>
                    <a:pt x="2068" y="11200"/>
                  </a:lnTo>
                  <a:cubicBezTo>
                    <a:pt x="2068" y="11200"/>
                    <a:pt x="3492" y="2703"/>
                    <a:pt x="9411" y="1414"/>
                  </a:cubicBezTo>
                  <a:cubicBezTo>
                    <a:pt x="9666" y="1359"/>
                    <a:pt x="9908" y="1332"/>
                    <a:pt x="10138" y="1332"/>
                  </a:cubicBezTo>
                  <a:cubicBezTo>
                    <a:pt x="15219" y="1332"/>
                    <a:pt x="14177" y="14392"/>
                    <a:pt x="14177" y="14392"/>
                  </a:cubicBezTo>
                  <a:lnTo>
                    <a:pt x="16005" y="14392"/>
                  </a:lnTo>
                  <a:cubicBezTo>
                    <a:pt x="16005" y="14392"/>
                    <a:pt x="18059" y="1"/>
                    <a:pt x="9872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104254" tIns="104254" rIns="104254" bIns="104254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595"/>
            </a:p>
          </p:txBody>
        </p:sp>
        <p:sp>
          <p:nvSpPr>
            <p:cNvPr id="413" name="Google Shape;413;p44"/>
            <p:cNvSpPr/>
            <p:nvPr/>
          </p:nvSpPr>
          <p:spPr>
            <a:xfrm>
              <a:off x="1183475" y="1541750"/>
              <a:ext cx="59600" cy="52900"/>
            </a:xfrm>
            <a:custGeom>
              <a:avLst/>
              <a:gdLst/>
              <a:ahLst/>
              <a:cxnLst/>
              <a:rect l="l" t="t" r="r" b="b"/>
              <a:pathLst>
                <a:path w="2384" h="2116" extrusionOk="0">
                  <a:moveTo>
                    <a:pt x="1199" y="0"/>
                  </a:moveTo>
                  <a:cubicBezTo>
                    <a:pt x="764" y="0"/>
                    <a:pt x="351" y="271"/>
                    <a:pt x="195" y="713"/>
                  </a:cubicBezTo>
                  <a:cubicBezTo>
                    <a:pt x="1" y="1268"/>
                    <a:pt x="300" y="1867"/>
                    <a:pt x="855" y="2062"/>
                  </a:cubicBezTo>
                  <a:cubicBezTo>
                    <a:pt x="967" y="2098"/>
                    <a:pt x="1081" y="2116"/>
                    <a:pt x="1193" y="2116"/>
                  </a:cubicBezTo>
                  <a:cubicBezTo>
                    <a:pt x="1634" y="2116"/>
                    <a:pt x="2045" y="1845"/>
                    <a:pt x="2189" y="1403"/>
                  </a:cubicBezTo>
                  <a:cubicBezTo>
                    <a:pt x="2383" y="848"/>
                    <a:pt x="2084" y="249"/>
                    <a:pt x="1529" y="54"/>
                  </a:cubicBezTo>
                  <a:cubicBezTo>
                    <a:pt x="1420" y="17"/>
                    <a:pt x="1309" y="0"/>
                    <a:pt x="1199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04254" tIns="104254" rIns="104254" bIns="104254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595"/>
            </a:p>
          </p:txBody>
        </p:sp>
        <p:sp>
          <p:nvSpPr>
            <p:cNvPr id="414" name="Google Shape;414;p44"/>
            <p:cNvSpPr/>
            <p:nvPr/>
          </p:nvSpPr>
          <p:spPr>
            <a:xfrm>
              <a:off x="1194150" y="1551050"/>
              <a:ext cx="38250" cy="34425"/>
            </a:xfrm>
            <a:custGeom>
              <a:avLst/>
              <a:gdLst/>
              <a:ahLst/>
              <a:cxnLst/>
              <a:rect l="l" t="t" r="r" b="b"/>
              <a:pathLst>
                <a:path w="1530" h="1377" extrusionOk="0">
                  <a:moveTo>
                    <a:pt x="774" y="1"/>
                  </a:moveTo>
                  <a:cubicBezTo>
                    <a:pt x="378" y="1"/>
                    <a:pt x="1" y="347"/>
                    <a:pt x="83" y="821"/>
                  </a:cubicBezTo>
                  <a:cubicBezTo>
                    <a:pt x="98" y="941"/>
                    <a:pt x="158" y="1060"/>
                    <a:pt x="248" y="1150"/>
                  </a:cubicBezTo>
                  <a:cubicBezTo>
                    <a:pt x="391" y="1308"/>
                    <a:pt x="572" y="1376"/>
                    <a:pt x="750" y="1376"/>
                  </a:cubicBezTo>
                  <a:cubicBezTo>
                    <a:pt x="1147" y="1376"/>
                    <a:pt x="1530" y="1032"/>
                    <a:pt x="1447" y="566"/>
                  </a:cubicBezTo>
                  <a:cubicBezTo>
                    <a:pt x="1432" y="431"/>
                    <a:pt x="1372" y="326"/>
                    <a:pt x="1282" y="236"/>
                  </a:cubicBezTo>
                  <a:cubicBezTo>
                    <a:pt x="1137" y="72"/>
                    <a:pt x="953" y="1"/>
                    <a:pt x="774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104254" tIns="104254" rIns="104254" bIns="104254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595"/>
            </a:p>
          </p:txBody>
        </p:sp>
        <p:sp>
          <p:nvSpPr>
            <p:cNvPr id="415" name="Google Shape;415;p44"/>
            <p:cNvSpPr/>
            <p:nvPr/>
          </p:nvSpPr>
          <p:spPr>
            <a:xfrm>
              <a:off x="1231050" y="1586875"/>
              <a:ext cx="44250" cy="24125"/>
            </a:xfrm>
            <a:custGeom>
              <a:avLst/>
              <a:gdLst/>
              <a:ahLst/>
              <a:cxnLst/>
              <a:rect l="l" t="t" r="r" b="b"/>
              <a:pathLst>
                <a:path w="1770" h="965" extrusionOk="0">
                  <a:moveTo>
                    <a:pt x="316" y="0"/>
                  </a:moveTo>
                  <a:cubicBezTo>
                    <a:pt x="249" y="0"/>
                    <a:pt x="182" y="30"/>
                    <a:pt x="136" y="92"/>
                  </a:cubicBezTo>
                  <a:cubicBezTo>
                    <a:pt x="16" y="197"/>
                    <a:pt x="1" y="362"/>
                    <a:pt x="91" y="497"/>
                  </a:cubicBezTo>
                  <a:cubicBezTo>
                    <a:pt x="211" y="632"/>
                    <a:pt x="360" y="736"/>
                    <a:pt x="525" y="826"/>
                  </a:cubicBezTo>
                  <a:cubicBezTo>
                    <a:pt x="703" y="920"/>
                    <a:pt x="901" y="965"/>
                    <a:pt x="1098" y="965"/>
                  </a:cubicBezTo>
                  <a:cubicBezTo>
                    <a:pt x="1250" y="965"/>
                    <a:pt x="1401" y="938"/>
                    <a:pt x="1544" y="886"/>
                  </a:cubicBezTo>
                  <a:cubicBezTo>
                    <a:pt x="1694" y="826"/>
                    <a:pt x="1769" y="677"/>
                    <a:pt x="1739" y="527"/>
                  </a:cubicBezTo>
                  <a:cubicBezTo>
                    <a:pt x="1727" y="409"/>
                    <a:pt x="1632" y="328"/>
                    <a:pt x="1527" y="328"/>
                  </a:cubicBezTo>
                  <a:cubicBezTo>
                    <a:pt x="1498" y="328"/>
                    <a:pt x="1468" y="334"/>
                    <a:pt x="1439" y="347"/>
                  </a:cubicBezTo>
                  <a:cubicBezTo>
                    <a:pt x="1351" y="374"/>
                    <a:pt x="1260" y="387"/>
                    <a:pt x="1171" y="387"/>
                  </a:cubicBezTo>
                  <a:cubicBezTo>
                    <a:pt x="912" y="387"/>
                    <a:pt x="662" y="277"/>
                    <a:pt x="495" y="77"/>
                  </a:cubicBezTo>
                  <a:cubicBezTo>
                    <a:pt x="445" y="26"/>
                    <a:pt x="380" y="0"/>
                    <a:pt x="316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04254" tIns="104254" rIns="104254" bIns="104254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595"/>
            </a:p>
          </p:txBody>
        </p:sp>
        <p:sp>
          <p:nvSpPr>
            <p:cNvPr id="416" name="Google Shape;416;p44"/>
            <p:cNvSpPr/>
            <p:nvPr/>
          </p:nvSpPr>
          <p:spPr>
            <a:xfrm>
              <a:off x="1232925" y="1590300"/>
              <a:ext cx="42000" cy="14050"/>
            </a:xfrm>
            <a:custGeom>
              <a:avLst/>
              <a:gdLst/>
              <a:ahLst/>
              <a:cxnLst/>
              <a:rect l="l" t="t" r="r" b="b"/>
              <a:pathLst>
                <a:path w="1680" h="562" extrusionOk="0">
                  <a:moveTo>
                    <a:pt x="31" y="0"/>
                  </a:moveTo>
                  <a:cubicBezTo>
                    <a:pt x="16" y="15"/>
                    <a:pt x="1" y="45"/>
                    <a:pt x="1" y="60"/>
                  </a:cubicBezTo>
                  <a:cubicBezTo>
                    <a:pt x="136" y="195"/>
                    <a:pt x="285" y="315"/>
                    <a:pt x="450" y="390"/>
                  </a:cubicBezTo>
                  <a:cubicBezTo>
                    <a:pt x="665" y="505"/>
                    <a:pt x="897" y="562"/>
                    <a:pt x="1128" y="562"/>
                  </a:cubicBezTo>
                  <a:cubicBezTo>
                    <a:pt x="1316" y="562"/>
                    <a:pt x="1504" y="524"/>
                    <a:pt x="1679" y="450"/>
                  </a:cubicBezTo>
                  <a:cubicBezTo>
                    <a:pt x="1679" y="420"/>
                    <a:pt x="1679" y="405"/>
                    <a:pt x="1679" y="375"/>
                  </a:cubicBezTo>
                  <a:cubicBezTo>
                    <a:pt x="1489" y="451"/>
                    <a:pt x="1310" y="482"/>
                    <a:pt x="1144" y="482"/>
                  </a:cubicBezTo>
                  <a:cubicBezTo>
                    <a:pt x="563" y="482"/>
                    <a:pt x="147" y="105"/>
                    <a:pt x="31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104254" tIns="104254" rIns="104254" bIns="104254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595"/>
            </a:p>
          </p:txBody>
        </p:sp>
        <p:sp>
          <p:nvSpPr>
            <p:cNvPr id="417" name="Google Shape;417;p44"/>
            <p:cNvSpPr/>
            <p:nvPr/>
          </p:nvSpPr>
          <p:spPr>
            <a:xfrm>
              <a:off x="1187600" y="1590750"/>
              <a:ext cx="34125" cy="28700"/>
            </a:xfrm>
            <a:custGeom>
              <a:avLst/>
              <a:gdLst/>
              <a:ahLst/>
              <a:cxnLst/>
              <a:rect l="l" t="t" r="r" b="b"/>
              <a:pathLst>
                <a:path w="1365" h="1148" extrusionOk="0">
                  <a:moveTo>
                    <a:pt x="642" y="1"/>
                  </a:moveTo>
                  <a:cubicBezTo>
                    <a:pt x="412" y="1"/>
                    <a:pt x="197" y="142"/>
                    <a:pt x="105" y="372"/>
                  </a:cubicBezTo>
                  <a:cubicBezTo>
                    <a:pt x="0" y="671"/>
                    <a:pt x="150" y="1001"/>
                    <a:pt x="450" y="1106"/>
                  </a:cubicBezTo>
                  <a:cubicBezTo>
                    <a:pt x="524" y="1134"/>
                    <a:pt x="600" y="1147"/>
                    <a:pt x="675" y="1147"/>
                  </a:cubicBezTo>
                  <a:cubicBezTo>
                    <a:pt x="922" y="1147"/>
                    <a:pt x="1160" y="1006"/>
                    <a:pt x="1274" y="776"/>
                  </a:cubicBezTo>
                  <a:cubicBezTo>
                    <a:pt x="1364" y="492"/>
                    <a:pt x="1184" y="177"/>
                    <a:pt x="855" y="42"/>
                  </a:cubicBezTo>
                  <a:cubicBezTo>
                    <a:pt x="784" y="14"/>
                    <a:pt x="712" y="1"/>
                    <a:pt x="642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04254" tIns="104254" rIns="104254" bIns="104254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595"/>
            </a:p>
          </p:txBody>
        </p:sp>
        <p:sp>
          <p:nvSpPr>
            <p:cNvPr id="418" name="Google Shape;418;p44"/>
            <p:cNvSpPr/>
            <p:nvPr/>
          </p:nvSpPr>
          <p:spPr>
            <a:xfrm>
              <a:off x="1277900" y="1569550"/>
              <a:ext cx="58450" cy="53100"/>
            </a:xfrm>
            <a:custGeom>
              <a:avLst/>
              <a:gdLst/>
              <a:ahLst/>
              <a:cxnLst/>
              <a:rect l="l" t="t" r="r" b="b"/>
              <a:pathLst>
                <a:path w="2338" h="2124" extrusionOk="0">
                  <a:moveTo>
                    <a:pt x="1169" y="1"/>
                  </a:moveTo>
                  <a:cubicBezTo>
                    <a:pt x="695" y="1"/>
                    <a:pt x="263" y="321"/>
                    <a:pt x="150" y="800"/>
                  </a:cubicBezTo>
                  <a:cubicBezTo>
                    <a:pt x="0" y="1370"/>
                    <a:pt x="345" y="1939"/>
                    <a:pt x="899" y="2089"/>
                  </a:cubicBezTo>
                  <a:cubicBezTo>
                    <a:pt x="989" y="2113"/>
                    <a:pt x="1080" y="2124"/>
                    <a:pt x="1169" y="2124"/>
                  </a:cubicBezTo>
                  <a:cubicBezTo>
                    <a:pt x="1643" y="2124"/>
                    <a:pt x="2075" y="1804"/>
                    <a:pt x="2188" y="1325"/>
                  </a:cubicBezTo>
                  <a:cubicBezTo>
                    <a:pt x="2338" y="755"/>
                    <a:pt x="1993" y="186"/>
                    <a:pt x="1439" y="36"/>
                  </a:cubicBezTo>
                  <a:cubicBezTo>
                    <a:pt x="1349" y="12"/>
                    <a:pt x="1258" y="1"/>
                    <a:pt x="1169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04254" tIns="104254" rIns="104254" bIns="104254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595"/>
            </a:p>
          </p:txBody>
        </p:sp>
        <p:sp>
          <p:nvSpPr>
            <p:cNvPr id="419" name="Google Shape;419;p44"/>
            <p:cNvSpPr/>
            <p:nvPr/>
          </p:nvSpPr>
          <p:spPr>
            <a:xfrm>
              <a:off x="1280900" y="1578425"/>
              <a:ext cx="46450" cy="34625"/>
            </a:xfrm>
            <a:custGeom>
              <a:avLst/>
              <a:gdLst/>
              <a:ahLst/>
              <a:cxnLst/>
              <a:rect l="l" t="t" r="r" b="b"/>
              <a:pathLst>
                <a:path w="1858" h="1385" extrusionOk="0">
                  <a:moveTo>
                    <a:pt x="937" y="0"/>
                  </a:moveTo>
                  <a:cubicBezTo>
                    <a:pt x="876" y="0"/>
                    <a:pt x="814" y="8"/>
                    <a:pt x="749" y="25"/>
                  </a:cubicBezTo>
                  <a:cubicBezTo>
                    <a:pt x="629" y="55"/>
                    <a:pt x="509" y="115"/>
                    <a:pt x="435" y="205"/>
                  </a:cubicBezTo>
                  <a:cubicBezTo>
                    <a:pt x="1" y="666"/>
                    <a:pt x="352" y="1384"/>
                    <a:pt x="922" y="1384"/>
                  </a:cubicBezTo>
                  <a:cubicBezTo>
                    <a:pt x="982" y="1384"/>
                    <a:pt x="1044" y="1376"/>
                    <a:pt x="1109" y="1359"/>
                  </a:cubicBezTo>
                  <a:cubicBezTo>
                    <a:pt x="1229" y="1329"/>
                    <a:pt x="1334" y="1269"/>
                    <a:pt x="1424" y="1164"/>
                  </a:cubicBezTo>
                  <a:cubicBezTo>
                    <a:pt x="1857" y="717"/>
                    <a:pt x="1507" y="0"/>
                    <a:pt x="937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104254" tIns="104254" rIns="104254" bIns="104254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595"/>
            </a:p>
          </p:txBody>
        </p:sp>
        <p:sp>
          <p:nvSpPr>
            <p:cNvPr id="420" name="Google Shape;420;p44"/>
            <p:cNvSpPr/>
            <p:nvPr/>
          </p:nvSpPr>
          <p:spPr>
            <a:xfrm>
              <a:off x="1274900" y="1617400"/>
              <a:ext cx="32225" cy="28400"/>
            </a:xfrm>
            <a:custGeom>
              <a:avLst/>
              <a:gdLst/>
              <a:ahLst/>
              <a:cxnLst/>
              <a:rect l="l" t="t" r="r" b="b"/>
              <a:pathLst>
                <a:path w="1289" h="1136" extrusionOk="0">
                  <a:moveTo>
                    <a:pt x="596" y="0"/>
                  </a:moveTo>
                  <a:cubicBezTo>
                    <a:pt x="332" y="0"/>
                    <a:pt x="94" y="153"/>
                    <a:pt x="45" y="385"/>
                  </a:cubicBezTo>
                  <a:cubicBezTo>
                    <a:pt x="0" y="729"/>
                    <a:pt x="210" y="1044"/>
                    <a:pt x="540" y="1119"/>
                  </a:cubicBezTo>
                  <a:cubicBezTo>
                    <a:pt x="585" y="1130"/>
                    <a:pt x="631" y="1136"/>
                    <a:pt x="677" y="1136"/>
                  </a:cubicBezTo>
                  <a:cubicBezTo>
                    <a:pt x="930" y="1136"/>
                    <a:pt x="1166" y="966"/>
                    <a:pt x="1229" y="699"/>
                  </a:cubicBezTo>
                  <a:cubicBezTo>
                    <a:pt x="1289" y="385"/>
                    <a:pt x="1094" y="85"/>
                    <a:pt x="779" y="25"/>
                  </a:cubicBezTo>
                  <a:cubicBezTo>
                    <a:pt x="718" y="8"/>
                    <a:pt x="657" y="0"/>
                    <a:pt x="596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04254" tIns="104254" rIns="104254" bIns="104254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595"/>
            </a:p>
          </p:txBody>
        </p:sp>
      </p:grpSp>
      <p:sp>
        <p:nvSpPr>
          <p:cNvPr id="421" name="Google Shape;421;p44"/>
          <p:cNvSpPr/>
          <p:nvPr/>
        </p:nvSpPr>
        <p:spPr>
          <a:xfrm rot="2115393">
            <a:off x="7906048" y="5362758"/>
            <a:ext cx="576218" cy="559854"/>
          </a:xfrm>
          <a:custGeom>
            <a:avLst/>
            <a:gdLst/>
            <a:ahLst/>
            <a:cxnLst/>
            <a:rect l="l" t="t" r="r" b="b"/>
            <a:pathLst>
              <a:path w="9532" h="9263" extrusionOk="0">
                <a:moveTo>
                  <a:pt x="3163" y="1"/>
                </a:moveTo>
                <a:lnTo>
                  <a:pt x="3478" y="3088"/>
                </a:lnTo>
                <a:lnTo>
                  <a:pt x="1" y="4077"/>
                </a:lnTo>
                <a:lnTo>
                  <a:pt x="2593" y="5081"/>
                </a:lnTo>
                <a:lnTo>
                  <a:pt x="1335" y="7404"/>
                </a:lnTo>
                <a:lnTo>
                  <a:pt x="1335" y="7404"/>
                </a:lnTo>
                <a:lnTo>
                  <a:pt x="3927" y="5995"/>
                </a:lnTo>
                <a:lnTo>
                  <a:pt x="4811" y="9262"/>
                </a:lnTo>
                <a:lnTo>
                  <a:pt x="5621" y="5725"/>
                </a:lnTo>
                <a:lnTo>
                  <a:pt x="8648" y="6999"/>
                </a:lnTo>
                <a:lnTo>
                  <a:pt x="8648" y="6999"/>
                </a:lnTo>
                <a:lnTo>
                  <a:pt x="6700" y="4661"/>
                </a:lnTo>
                <a:lnTo>
                  <a:pt x="9532" y="3837"/>
                </a:lnTo>
                <a:lnTo>
                  <a:pt x="6325" y="3388"/>
                </a:lnTo>
                <a:lnTo>
                  <a:pt x="8273" y="1050"/>
                </a:lnTo>
                <a:lnTo>
                  <a:pt x="4991" y="2458"/>
                </a:lnTo>
                <a:lnTo>
                  <a:pt x="3163" y="1"/>
                </a:ln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104254" tIns="104254" rIns="104254" bIns="104254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595"/>
          </a:p>
        </p:txBody>
      </p:sp>
    </p:spTree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3624_hocviencanhsat.jpg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2"/>
          <p:cNvSpPr txBox="1"/>
          <p:nvPr/>
        </p:nvSpPr>
        <p:spPr>
          <a:xfrm>
            <a:off x="1415415" y="908685"/>
            <a:ext cx="9576435" cy="193802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vi-VN" altLang="en-US" sz="4000">
                <a:latin typeface="Times New Roman" panose="02020603050405020304" pitchFamily="18" charset="0"/>
                <a:cs typeface="Times New Roman" panose="02020603050405020304" pitchFamily="18" charset="0"/>
              </a:rPr>
              <a:t>Thứ tư ngày 3 tháng 11 năm 2021</a:t>
            </a:r>
            <a:endParaRPr lang="vi-VN" altLang="en-US" sz="40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vi-VN" altLang="en-US" sz="4000">
                <a:latin typeface="Times New Roman" panose="02020603050405020304" pitchFamily="18" charset="0"/>
                <a:cs typeface="Times New Roman" panose="02020603050405020304" pitchFamily="18" charset="0"/>
              </a:rPr>
              <a:t>Luyện từ và câu</a:t>
            </a:r>
            <a:endParaRPr lang="vi-VN" altLang="en-US" sz="40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vi-VN" altLang="en-US" sz="4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ở rộng vốn từ: Ước mơ</a:t>
            </a:r>
            <a:endParaRPr lang="vi-VN" altLang="en-US" sz="40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>
        <p:random/>
      </p:transition>
    </mc:Choice>
    <mc:Fallback>
      <p:transition spd="slow">
        <p:random/>
      </p:transition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3412127" y="673661"/>
            <a:ext cx="5055326" cy="719138"/>
          </a:xfrm>
          <a:prstGeom prst="roundRect">
            <a:avLst/>
          </a:prstGeom>
          <a:solidFill>
            <a:schemeClr val="tx1"/>
          </a:solidFill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000" b="1" dirty="0" err="1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êu</a:t>
            </a:r>
            <a:r>
              <a:rPr lang="en-US" sz="3000" b="1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ầu</a:t>
            </a:r>
            <a:r>
              <a:rPr lang="en-US" sz="3000" b="1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3000" b="1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ạt</a:t>
            </a:r>
            <a:endParaRPr lang="en-US" sz="3000" b="1" dirty="0" err="1">
              <a:solidFill>
                <a:schemeClr val="bg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1" name="Group 10"/>
          <p:cNvGrpSpPr/>
          <p:nvPr/>
        </p:nvGrpSpPr>
        <p:grpSpPr bwMode="auto">
          <a:xfrm>
            <a:off x="709530" y="1700386"/>
            <a:ext cx="10737751" cy="1005680"/>
            <a:chOff x="-8052" y="1699617"/>
            <a:chExt cx="9469074" cy="1006257"/>
          </a:xfrm>
          <a:solidFill>
            <a:schemeClr val="accent3">
              <a:lumMod val="60000"/>
              <a:lumOff val="40000"/>
            </a:schemeClr>
          </a:solidFill>
        </p:grpSpPr>
        <p:sp>
          <p:nvSpPr>
            <p:cNvPr id="5" name="Rectangle 4"/>
            <p:cNvSpPr/>
            <p:nvPr/>
          </p:nvSpPr>
          <p:spPr>
            <a:xfrm>
              <a:off x="678063" y="1699617"/>
              <a:ext cx="8782959" cy="1006257"/>
            </a:xfrm>
            <a:prstGeom prst="rect">
              <a:avLst/>
            </a:prstGeom>
            <a:grpFill/>
            <a:ln w="28575">
              <a:noFill/>
            </a:ln>
            <a:effectLst>
              <a:outerShdw blurRad="149987" dist="250190" dir="8460000" algn="ctr">
                <a:srgbClr val="000000">
                  <a:alpha val="28000"/>
                </a:srgbClr>
              </a:outerShdw>
            </a:effectLst>
            <a:scene3d>
              <a:camera prst="orthographicFront">
                <a:rot lat="0" lon="0" rev="0"/>
              </a:camera>
              <a:lightRig rig="contrasting" dir="t">
                <a:rot lat="0" lon="0" rev="1500000"/>
              </a:lightRig>
            </a:scene3d>
            <a:sp3d prstMaterial="metal">
              <a:bevelT w="88900" h="889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just"/>
              <a:r>
                <a:rPr lang="vi-VN" sz="2800" dirty="0" smtClean="0">
                  <a:solidFill>
                    <a:schemeClr val="bg2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Mở rộng và hệ thống hóa vốn từ thuộc chủ điểm </a:t>
              </a:r>
              <a:r>
                <a:rPr lang="vi-VN" sz="2800" i="1" dirty="0" smtClean="0">
                  <a:solidFill>
                    <a:schemeClr val="bg2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Ước mơ</a:t>
              </a:r>
              <a:r>
                <a:rPr lang="vi-VN" sz="2800" dirty="0" smtClean="0">
                  <a:solidFill>
                    <a:schemeClr val="bg2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.</a:t>
              </a:r>
              <a:endParaRPr lang="vi-VN" sz="2800" dirty="0" smtClean="0">
                <a:solidFill>
                  <a:schemeClr val="bg2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8" name="Oval 7"/>
            <p:cNvSpPr/>
            <p:nvPr/>
          </p:nvSpPr>
          <p:spPr>
            <a:xfrm>
              <a:off x="-8052" y="1914449"/>
              <a:ext cx="576299" cy="576593"/>
            </a:xfrm>
            <a:prstGeom prst="ellipse">
              <a:avLst/>
            </a:prstGeom>
            <a:grpFill/>
            <a:ln>
              <a:noFill/>
            </a:ln>
            <a:effectLst>
              <a:outerShdw blurRad="149987" dist="250190" dir="8460000" algn="ctr">
                <a:srgbClr val="000000">
                  <a:alpha val="28000"/>
                </a:srgbClr>
              </a:outerShdw>
            </a:effectLst>
            <a:scene3d>
              <a:camera prst="orthographicFront">
                <a:rot lat="0" lon="0" rev="0"/>
              </a:camera>
              <a:lightRig rig="contrasting" dir="t">
                <a:rot lat="0" lon="0" rev="1500000"/>
              </a:lightRig>
            </a:scene3d>
            <a:sp3d prstMaterial="metal">
              <a:bevelT w="88900" h="889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sz="3200" b="1" dirty="0">
                  <a:solidFill>
                    <a:schemeClr val="bg2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</a:t>
              </a:r>
              <a:endParaRPr lang="en-US" sz="3200" b="1" dirty="0">
                <a:solidFill>
                  <a:schemeClr val="bg2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10" name="Group 9"/>
          <p:cNvGrpSpPr/>
          <p:nvPr/>
        </p:nvGrpSpPr>
        <p:grpSpPr bwMode="auto">
          <a:xfrm>
            <a:off x="687583" y="3385363"/>
            <a:ext cx="10715804" cy="910467"/>
            <a:chOff x="-8052" y="1747250"/>
            <a:chExt cx="8976506" cy="910989"/>
          </a:xfrm>
        </p:grpSpPr>
        <p:sp>
          <p:nvSpPr>
            <p:cNvPr id="13" name="Rectangle 12"/>
            <p:cNvSpPr/>
            <p:nvPr/>
          </p:nvSpPr>
          <p:spPr>
            <a:xfrm>
              <a:off x="657899" y="1747250"/>
              <a:ext cx="8310555" cy="910989"/>
            </a:xfrm>
            <a:prstGeom prst="rect">
              <a:avLst/>
            </a:prstGeom>
            <a:solidFill>
              <a:schemeClr val="tx2">
                <a:lumMod val="75000"/>
              </a:schemeClr>
            </a:solidFill>
            <a:ln w="28575">
              <a:noFill/>
            </a:ln>
            <a:effectLst>
              <a:outerShdw blurRad="149987" dist="250190" dir="8460000" algn="ctr">
                <a:srgbClr val="000000">
                  <a:alpha val="28000"/>
                </a:srgbClr>
              </a:outerShdw>
            </a:effectLst>
            <a:scene3d>
              <a:camera prst="orthographicFront">
                <a:rot lat="0" lon="0" rev="0"/>
              </a:camera>
              <a:lightRig rig="contrasting" dir="t">
                <a:rot lat="0" lon="0" rev="1500000"/>
              </a:lightRig>
            </a:scene3d>
            <a:sp3d prstMaterial="metal">
              <a:bevelT w="88900" h="889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just"/>
              <a:r>
                <a:rPr lang="vi-VN" sz="2800" dirty="0" smtClean="0">
                  <a:solidFill>
                    <a:schemeClr val="bg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iểu được giá trị của những ước mơ cụ thể qua luyện tập sử dụng các từ ngữ kết hợp với từ </a:t>
              </a:r>
              <a:r>
                <a:rPr lang="vi-VN" sz="2800" i="1" dirty="0" smtClean="0">
                  <a:solidFill>
                    <a:schemeClr val="bg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Ước mơ.</a:t>
              </a:r>
              <a:endParaRPr lang="vi-VN" sz="2800" i="1" dirty="0" smtClean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" name="Oval 13"/>
            <p:cNvSpPr/>
            <p:nvPr/>
          </p:nvSpPr>
          <p:spPr>
            <a:xfrm>
              <a:off x="-8052" y="1914449"/>
              <a:ext cx="576299" cy="576593"/>
            </a:xfrm>
            <a:prstGeom prst="ellipse">
              <a:avLst/>
            </a:prstGeom>
            <a:solidFill>
              <a:schemeClr val="accent4">
                <a:lumMod val="40000"/>
                <a:lumOff val="60000"/>
              </a:schemeClr>
            </a:solidFill>
            <a:ln>
              <a:noFill/>
            </a:ln>
            <a:effectLst>
              <a:outerShdw blurRad="149987" dist="250190" dir="8460000" algn="ctr">
                <a:srgbClr val="000000">
                  <a:alpha val="28000"/>
                </a:srgbClr>
              </a:outerShdw>
            </a:effectLst>
            <a:scene3d>
              <a:camera prst="orthographicFront">
                <a:rot lat="0" lon="0" rev="0"/>
              </a:camera>
              <a:lightRig rig="contrasting" dir="t">
                <a:rot lat="0" lon="0" rev="1500000"/>
              </a:lightRig>
            </a:scene3d>
            <a:sp3d prstMaterial="metal">
              <a:bevelT w="88900" h="889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sz="3000" b="1" dirty="0" smtClean="0">
                  <a:solidFill>
                    <a:schemeClr val="bg2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2</a:t>
              </a:r>
              <a:endParaRPr lang="en-US" sz="3000" b="1" dirty="0" smtClean="0">
                <a:solidFill>
                  <a:schemeClr val="bg2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9" name="Group 8"/>
          <p:cNvGrpSpPr/>
          <p:nvPr/>
        </p:nvGrpSpPr>
        <p:grpSpPr bwMode="auto">
          <a:xfrm>
            <a:off x="687583" y="4857131"/>
            <a:ext cx="10737751" cy="1005680"/>
            <a:chOff x="-8052" y="1699617"/>
            <a:chExt cx="9469074" cy="1006257"/>
          </a:xfrm>
          <a:solidFill>
            <a:srgbClr val="FF99FF"/>
          </a:solidFill>
        </p:grpSpPr>
        <p:sp>
          <p:nvSpPr>
            <p:cNvPr id="12" name="Rectangle 11"/>
            <p:cNvSpPr/>
            <p:nvPr/>
          </p:nvSpPr>
          <p:spPr>
            <a:xfrm>
              <a:off x="678063" y="1699617"/>
              <a:ext cx="8782959" cy="1006257"/>
            </a:xfrm>
            <a:prstGeom prst="rect">
              <a:avLst/>
            </a:prstGeom>
            <a:solidFill>
              <a:srgbClr val="CCFF99"/>
            </a:solidFill>
            <a:ln w="28575">
              <a:noFill/>
            </a:ln>
            <a:effectLst>
              <a:outerShdw blurRad="149987" dist="250190" dir="8460000" algn="ctr">
                <a:srgbClr val="000000">
                  <a:alpha val="28000"/>
                </a:srgbClr>
              </a:outerShdw>
            </a:effectLst>
            <a:scene3d>
              <a:camera prst="orthographicFront">
                <a:rot lat="0" lon="0" rev="0"/>
              </a:camera>
              <a:lightRig rig="contrasting" dir="t">
                <a:rot lat="0" lon="0" rev="1500000"/>
              </a:lightRig>
            </a:scene3d>
            <a:sp3d prstMaterial="metal">
              <a:bevelT w="88900" h="889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just"/>
              <a:r>
                <a:rPr lang="vi-VN" sz="2800" dirty="0" smtClean="0">
                  <a:solidFill>
                    <a:schemeClr val="bg2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Hiểu ý nghĩa và biết cách sử dụng một số câu tục ngữ thuộc chủ điểm </a:t>
              </a:r>
              <a:r>
                <a:rPr lang="vi-VN" sz="2800" i="1" dirty="0" smtClean="0">
                  <a:solidFill>
                    <a:schemeClr val="bg2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Ước mơ.</a:t>
              </a:r>
              <a:endParaRPr lang="vi-VN" sz="2800" i="1" dirty="0" smtClean="0">
                <a:solidFill>
                  <a:schemeClr val="bg2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15" name="Oval 14"/>
            <p:cNvSpPr/>
            <p:nvPr/>
          </p:nvSpPr>
          <p:spPr>
            <a:xfrm>
              <a:off x="-8052" y="1914449"/>
              <a:ext cx="576299" cy="576593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>
              <a:noFill/>
            </a:ln>
            <a:effectLst>
              <a:outerShdw blurRad="149987" dist="250190" dir="8460000" algn="ctr">
                <a:srgbClr val="000000">
                  <a:alpha val="28000"/>
                </a:srgbClr>
              </a:outerShdw>
            </a:effectLst>
            <a:scene3d>
              <a:camera prst="orthographicFront">
                <a:rot lat="0" lon="0" rev="0"/>
              </a:camera>
              <a:lightRig rig="contrasting" dir="t">
                <a:rot lat="0" lon="0" rev="1500000"/>
              </a:lightRig>
            </a:scene3d>
            <a:sp3d prstMaterial="metal">
              <a:bevelT w="88900" h="889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vi-VN" sz="3200" b="1" dirty="0" smtClean="0">
                  <a:solidFill>
                    <a:schemeClr val="bg2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3</a:t>
              </a:r>
              <a:endParaRPr lang="vi-VN" sz="3200" b="1" dirty="0" smtClean="0">
                <a:solidFill>
                  <a:schemeClr val="bg2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>
        <p:random/>
      </p:transition>
    </mc:Choice>
    <mc:Fallback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ldLvl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/>
          <p:nvPr>
            <p:ph type="title"/>
          </p:nvPr>
        </p:nvSpPr>
        <p:spPr>
          <a:xfrm>
            <a:off x="3215647" y="1700992"/>
            <a:ext cx="6032657" cy="3312393"/>
          </a:xfrm>
        </p:spPr>
        <p:txBody>
          <a:bodyPr/>
          <a:p>
            <a:r>
              <a:rPr lang="vi-VN" altLang="en-US" sz="6600"/>
              <a:t>Luyện tập</a:t>
            </a:r>
            <a:br>
              <a:rPr lang="vi-VN" altLang="en-US" sz="6600"/>
            </a:br>
            <a:r>
              <a:rPr lang="vi-VN" altLang="en-US" sz="6600"/>
              <a:t>- </a:t>
            </a:r>
            <a:br>
              <a:rPr lang="vi-VN" altLang="en-US" sz="6600"/>
            </a:br>
            <a:r>
              <a:rPr lang="vi-VN" altLang="en-US" sz="6600"/>
              <a:t>Thực hành</a:t>
            </a:r>
            <a:endParaRPr lang="vi-VN" altLang="en-US" sz="660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>
        <p:random/>
      </p:transition>
    </mc:Choice>
    <mc:Fallback>
      <p:transition spd="slow">
        <p:random/>
      </p:transition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 txBox="1">
            <a:spLocks noChangeArrowheads="1"/>
          </p:cNvSpPr>
          <p:nvPr/>
        </p:nvSpPr>
        <p:spPr>
          <a:xfrm>
            <a:off x="1042334" y="1197021"/>
            <a:ext cx="10108111" cy="1248590"/>
          </a:xfrm>
          <a:prstGeom prst="rect">
            <a:avLst/>
          </a:prstGeom>
          <a:noFill/>
        </p:spPr>
        <p:txBody>
          <a:bodyPr vert="horz" lIns="91439" tIns="45719" rIns="91439" bIns="45719" rtlCol="0" anchor="t">
            <a:noAutofit/>
          </a:bodyPr>
          <a:lstStyle>
            <a:lvl1pPr marL="2857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 panose="020B0604020202020204"/>
              <a:buChar char="•"/>
              <a:defRPr sz="24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 panose="020B0604020202020204"/>
              <a:buChar char="•"/>
              <a:defRPr sz="20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2pPr>
            <a:lvl3pPr marL="12001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 panose="020B0604020202020204"/>
              <a:buChar char="•"/>
              <a:defRPr sz="18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3pPr>
            <a:lvl4pPr marL="1543050" indent="-1714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 panose="020B0604020202020204"/>
              <a:buChar char="•"/>
              <a:defRPr sz="16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4pPr>
            <a:lvl5pPr marL="2000250" indent="-1714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 panose="020B0604020202020204"/>
              <a:buChar char="•"/>
              <a:defRPr sz="14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 panose="020B0604020202020204"/>
              <a:buChar char="•"/>
              <a:defRPr sz="14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 panose="020B0604020202020204"/>
              <a:buChar char="•"/>
              <a:defRPr sz="14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 panose="020B0604020202020204"/>
              <a:buChar char="•"/>
              <a:defRPr sz="14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 panose="020B0604020202020204"/>
              <a:buChar char="•"/>
              <a:defRPr sz="14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lnSpc>
                <a:spcPct val="90000"/>
              </a:lnSpc>
              <a:buFont typeface="Arial" panose="020B0604020202020204"/>
              <a:buNone/>
              <a:defRPr/>
            </a:pPr>
            <a:r>
              <a:rPr lang="en-US" alt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 </a:t>
            </a:r>
            <a:r>
              <a:rPr lang="en-US" altLang="en-US" sz="32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alt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alt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lang="en-US" altLang="en-US" sz="3200" b="1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spcBef>
                <a:spcPct val="50000"/>
              </a:spcBef>
              <a:buNone/>
            </a:pPr>
            <a:r>
              <a:rPr lang="en-US" alt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32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hi</a:t>
            </a:r>
            <a:r>
              <a:rPr lang="en-US" sz="32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32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32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32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2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32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ọc</a:t>
            </a:r>
            <a:r>
              <a:rPr lang="en-US" sz="32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32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u</a:t>
            </a:r>
            <a:r>
              <a:rPr lang="en-US" sz="32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c</a:t>
            </a:r>
            <a:r>
              <a:rPr lang="en-US" sz="32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ập</a:t>
            </a:r>
            <a:r>
              <a:rPr lang="en-US" sz="32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32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r>
              <a:rPr lang="en-US" sz="32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32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32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ớc</a:t>
            </a:r>
            <a:r>
              <a:rPr lang="en-US" sz="32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ơ</a:t>
            </a:r>
            <a:r>
              <a:rPr lang="en-US" sz="32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vi-VN" sz="3200" b="1" i="1" dirty="0">
              <a:solidFill>
                <a:srgbClr val="FF0000"/>
              </a:solidFill>
              <a:cs typeface="Times New Roman" panose="02020603050405020304" pitchFamily="18" charset="0"/>
            </a:endParaRPr>
          </a:p>
          <a:p>
            <a:pPr marL="0" indent="0" algn="just">
              <a:lnSpc>
                <a:spcPct val="90000"/>
              </a:lnSpc>
              <a:buNone/>
              <a:defRPr/>
            </a:pPr>
            <a:endParaRPr lang="en-US" altLang="en-US" sz="3200" b="1" dirty="0" smtClean="0">
              <a:solidFill>
                <a:schemeClr val="accent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90000"/>
              </a:lnSpc>
              <a:buFont typeface="Arial" panose="020B0604020202020204"/>
              <a:buNone/>
              <a:defRPr/>
            </a:pPr>
            <a:endParaRPr lang="en-US" altLang="en-US" sz="3200" dirty="0">
              <a:solidFill>
                <a:schemeClr val="accent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 Box 10"/>
          <p:cNvSpPr txBox="1">
            <a:spLocks noChangeArrowheads="1"/>
          </p:cNvSpPr>
          <p:nvPr/>
        </p:nvSpPr>
        <p:spPr bwMode="auto">
          <a:xfrm>
            <a:off x="1127831" y="3429000"/>
            <a:ext cx="9705975" cy="1076325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>
            <a:noFill/>
          </a:ln>
          <a:effectLst/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sz="3200" b="1" dirty="0" err="1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3200" b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3200" b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200" b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b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3200" b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ọc</a:t>
            </a:r>
            <a:r>
              <a:rPr lang="en-US" sz="3200" b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32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u</a:t>
            </a:r>
            <a:r>
              <a:rPr lang="en-US" sz="32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c</a:t>
            </a:r>
            <a:r>
              <a:rPr lang="en-US" sz="32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ập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3200" b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r>
              <a:rPr lang="en-US" sz="3200" b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3200" b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3200" b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ớc</a:t>
            </a:r>
            <a:r>
              <a:rPr lang="en-US" sz="32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ơ</a:t>
            </a:r>
            <a:r>
              <a:rPr lang="en-US" sz="32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b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3200" b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2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ơ</a:t>
            </a:r>
            <a:r>
              <a:rPr lang="en-US" sz="32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ưởng</a:t>
            </a:r>
            <a:r>
              <a:rPr lang="en-US" sz="32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ong</a:t>
            </a:r>
            <a:r>
              <a:rPr lang="en-US" sz="32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ớc</a:t>
            </a:r>
            <a:r>
              <a:rPr lang="en-US" sz="32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vi-VN" sz="32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ldLvl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loud Callout 1"/>
          <p:cNvSpPr/>
          <p:nvPr/>
        </p:nvSpPr>
        <p:spPr>
          <a:xfrm>
            <a:off x="1631950" y="1196975"/>
            <a:ext cx="4929505" cy="2271395"/>
          </a:xfrm>
          <a:prstGeom prst="cloudCallout">
            <a:avLst>
              <a:gd name="adj1" fmla="val -36590"/>
              <a:gd name="adj2" fmla="val 98700"/>
            </a:avLst>
          </a:prstGeom>
          <a:solidFill>
            <a:schemeClr val="accent1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3200" b="1" i="1" dirty="0" smtClean="0">
                <a:solidFill>
                  <a:schemeClr val="bg2"/>
                </a:solidFill>
              </a:rPr>
              <a:t>mong ước </a:t>
            </a:r>
            <a:r>
              <a:rPr lang="vi-VN" sz="3200" dirty="0" smtClean="0">
                <a:solidFill>
                  <a:schemeClr val="bg2"/>
                </a:solidFill>
              </a:rPr>
              <a:t>có nghĩa là gì?</a:t>
            </a:r>
            <a:endParaRPr lang="vi-VN" sz="3200" dirty="0" smtClean="0">
              <a:solidFill>
                <a:schemeClr val="bg2"/>
              </a:solidFill>
            </a:endParaRPr>
          </a:p>
        </p:txBody>
      </p:sp>
      <p:sp>
        <p:nvSpPr>
          <p:cNvPr id="3" name="Rounded Rectangular Callout 2"/>
          <p:cNvSpPr/>
          <p:nvPr/>
        </p:nvSpPr>
        <p:spPr>
          <a:xfrm>
            <a:off x="5831840" y="1328420"/>
            <a:ext cx="4679315" cy="2417445"/>
          </a:xfrm>
          <a:prstGeom prst="wedgeRoundRectCallout">
            <a:avLst>
              <a:gd name="adj1" fmla="val 39449"/>
              <a:gd name="adj2" fmla="val 99087"/>
              <a:gd name="adj3" fmla="val 16667"/>
            </a:avLst>
          </a:prstGeom>
          <a:solidFill>
            <a:schemeClr val="accent2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800" dirty="0" smtClean="0">
                <a:solidFill>
                  <a:schemeClr val="bg2"/>
                </a:solidFill>
              </a:rPr>
              <a:t>Mong muốn thiết tha điều tốt đẹp trong tương lai.</a:t>
            </a:r>
            <a:endParaRPr lang="vi-VN" sz="2800" dirty="0" smtClean="0">
              <a:solidFill>
                <a:schemeClr val="bg2"/>
              </a:solidFill>
            </a:endParaRPr>
          </a:p>
        </p:txBody>
      </p:sp>
      <p:sp>
        <p:nvSpPr>
          <p:cNvPr id="9" name="Cloud Callout 8"/>
          <p:cNvSpPr/>
          <p:nvPr/>
        </p:nvSpPr>
        <p:spPr>
          <a:xfrm>
            <a:off x="2207895" y="1052830"/>
            <a:ext cx="5165725" cy="2271395"/>
          </a:xfrm>
          <a:prstGeom prst="cloudCallout">
            <a:avLst>
              <a:gd name="adj1" fmla="val -50583"/>
              <a:gd name="adj2" fmla="val 99607"/>
            </a:avLst>
          </a:prstGeom>
          <a:solidFill>
            <a:schemeClr val="accent2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3200" dirty="0" smtClean="0">
                <a:solidFill>
                  <a:schemeClr val="bg2"/>
                </a:solidFill>
              </a:rPr>
              <a:t>Con hãy đặt câu với từ </a:t>
            </a:r>
            <a:r>
              <a:rPr lang="vi-VN" sz="3200" b="1" i="1" dirty="0" smtClean="0">
                <a:solidFill>
                  <a:schemeClr val="bg2"/>
                </a:solidFill>
              </a:rPr>
              <a:t>mong ước</a:t>
            </a:r>
            <a:r>
              <a:rPr lang="vi-VN" sz="3200" dirty="0" smtClean="0">
                <a:solidFill>
                  <a:schemeClr val="bg2"/>
                </a:solidFill>
              </a:rPr>
              <a:t>!</a:t>
            </a:r>
            <a:endParaRPr lang="vi-VN" sz="3200" dirty="0" smtClean="0">
              <a:solidFill>
                <a:schemeClr val="bg2"/>
              </a:solidFill>
            </a:endParaRPr>
          </a:p>
        </p:txBody>
      </p:sp>
      <p:sp>
        <p:nvSpPr>
          <p:cNvPr id="10" name="Rounded Rectangular Callout 9"/>
          <p:cNvSpPr/>
          <p:nvPr/>
        </p:nvSpPr>
        <p:spPr>
          <a:xfrm>
            <a:off x="3503613" y="1052830"/>
            <a:ext cx="5514975" cy="2386012"/>
          </a:xfrm>
          <a:prstGeom prst="wedgeRoundRectCallout">
            <a:avLst>
              <a:gd name="adj1" fmla="val 56442"/>
              <a:gd name="adj2" fmla="val 98236"/>
              <a:gd name="adj3" fmla="val 16667"/>
            </a:avLst>
          </a:prstGeom>
          <a:solidFill>
            <a:srgbClr val="FFFF9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vi-VN" sz="2800" u="sng" dirty="0" smtClean="0">
                <a:solidFill>
                  <a:schemeClr val="bg2"/>
                </a:solidFill>
              </a:rPr>
              <a:t>Ví dụ:</a:t>
            </a:r>
            <a:endParaRPr lang="vi-VN" sz="2800" u="sng" dirty="0" smtClean="0">
              <a:solidFill>
                <a:schemeClr val="bg2"/>
              </a:solidFill>
            </a:endParaRPr>
          </a:p>
          <a:p>
            <a:pPr marL="457200" indent="-457200" algn="just">
              <a:buFont typeface="Wingdings" panose="05000000000000000000" pitchFamily="2" charset="2"/>
              <a:buChar char="ü"/>
            </a:pPr>
            <a:r>
              <a:rPr lang="vi-VN" sz="2800" dirty="0" smtClean="0">
                <a:solidFill>
                  <a:schemeClr val="bg2"/>
                </a:solidFill>
              </a:rPr>
              <a:t>Em mong ước mình có đồ chơi đẹp trong dịp Tết trung thu.</a:t>
            </a:r>
            <a:endParaRPr lang="vi-VN" sz="2800" dirty="0" smtClean="0">
              <a:solidFill>
                <a:schemeClr val="bg2"/>
              </a:solidFill>
            </a:endParaRPr>
          </a:p>
          <a:p>
            <a:pPr marL="457200" indent="-457200" algn="just">
              <a:buFont typeface="Wingdings" panose="05000000000000000000" pitchFamily="2" charset="2"/>
              <a:buChar char="ü"/>
            </a:pPr>
            <a:r>
              <a:rPr lang="vi-VN" sz="2800" dirty="0" smtClean="0">
                <a:solidFill>
                  <a:schemeClr val="bg2"/>
                </a:solidFill>
              </a:rPr>
              <a:t>Em mong ước bà em không bị đau lưng nữa.</a:t>
            </a:r>
            <a:endParaRPr lang="vi-VN" sz="2800" dirty="0" smtClean="0">
              <a:solidFill>
                <a:schemeClr val="bg2"/>
              </a:solidFill>
            </a:endParaRPr>
          </a:p>
        </p:txBody>
      </p:sp>
      <p:sp>
        <p:nvSpPr>
          <p:cNvPr id="11" name="Cloud Callout 10"/>
          <p:cNvSpPr/>
          <p:nvPr/>
        </p:nvSpPr>
        <p:spPr>
          <a:xfrm>
            <a:off x="1271905" y="1629410"/>
            <a:ext cx="5262245" cy="2271395"/>
          </a:xfrm>
          <a:prstGeom prst="cloudCallout">
            <a:avLst>
              <a:gd name="adj1" fmla="val -28535"/>
              <a:gd name="adj2" fmla="val 78176"/>
            </a:avLst>
          </a:prstGeom>
          <a:solidFill>
            <a:srgbClr val="E0C06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3200" b="1" i="1" dirty="0" smtClean="0">
                <a:solidFill>
                  <a:schemeClr val="bg2"/>
                </a:solidFill>
              </a:rPr>
              <a:t>mơ tưởng</a:t>
            </a:r>
            <a:r>
              <a:rPr lang="vi-VN" sz="3200" b="1" dirty="0" smtClean="0">
                <a:solidFill>
                  <a:schemeClr val="bg2"/>
                </a:solidFill>
              </a:rPr>
              <a:t> </a:t>
            </a:r>
            <a:r>
              <a:rPr lang="vi-VN" sz="3200" dirty="0" smtClean="0">
                <a:solidFill>
                  <a:schemeClr val="bg2"/>
                </a:solidFill>
              </a:rPr>
              <a:t>nghĩa là gì?</a:t>
            </a:r>
            <a:endParaRPr lang="vi-VN" sz="3200" b="1" i="1" dirty="0" smtClean="0">
              <a:solidFill>
                <a:schemeClr val="bg2"/>
              </a:solidFill>
            </a:endParaRPr>
          </a:p>
        </p:txBody>
      </p:sp>
      <p:sp>
        <p:nvSpPr>
          <p:cNvPr id="12" name="Rounded Rectangular Callout 11"/>
          <p:cNvSpPr/>
          <p:nvPr/>
        </p:nvSpPr>
        <p:spPr>
          <a:xfrm>
            <a:off x="6024245" y="1328420"/>
            <a:ext cx="4610100" cy="2490470"/>
          </a:xfrm>
          <a:prstGeom prst="wedgeRoundRectCallout">
            <a:avLst>
              <a:gd name="adj1" fmla="val 36776"/>
              <a:gd name="adj2" fmla="val 86282"/>
              <a:gd name="adj3" fmla="val 16667"/>
            </a:avLst>
          </a:prstGeom>
          <a:solidFill>
            <a:srgbClr val="66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vi-VN" sz="2800" dirty="0" smtClean="0">
                <a:solidFill>
                  <a:schemeClr val="bg2"/>
                </a:solidFill>
              </a:rPr>
              <a:t>Mong mỏi và tưởng tượng điều mình muốn sẽ đạt được trong tương lai.</a:t>
            </a:r>
            <a:endParaRPr lang="vi-VN" sz="2800" dirty="0" smtClean="0">
              <a:solidFill>
                <a:schemeClr val="bg2"/>
              </a:solidFill>
            </a:endParaRPr>
          </a:p>
        </p:txBody>
      </p:sp>
      <p:pic>
        <p:nvPicPr>
          <p:cNvPr id="4" name="Picture 3" descr="pp35"/>
          <p:cNvPicPr>
            <a:picLocks noChangeAspect="1"/>
          </p:cNvPicPr>
          <p:nvPr/>
        </p:nvPicPr>
        <p:blipFill>
          <a:blip r:embed="rId1">
            <a:clrChange>
              <a:clrFrom>
                <a:srgbClr val="FFFFFF">
                  <a:alpha val="100000"/>
                </a:srgbClr>
              </a:clrFrom>
              <a:clrTo>
                <a:srgbClr val="FFFFFF">
                  <a:alpha val="100000"/>
                  <a:alpha val="0"/>
                </a:srgbClr>
              </a:clrTo>
            </a:clrChange>
          </a:blip>
          <a:srcRect b="25319"/>
          <a:stretch>
            <a:fillRect/>
          </a:stretch>
        </p:blipFill>
        <p:spPr>
          <a:xfrm>
            <a:off x="551815" y="4077335"/>
            <a:ext cx="2844800" cy="2124710"/>
          </a:xfrm>
          <a:prstGeom prst="rect">
            <a:avLst/>
          </a:prstGeom>
        </p:spPr>
      </p:pic>
      <p:pic>
        <p:nvPicPr>
          <p:cNvPr id="5" name="Picture 4" descr="pp36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>
                  <a:alpha val="100000"/>
                </a:srgbClr>
              </a:clrFrom>
              <a:clrTo>
                <a:srgbClr val="FFFFFF">
                  <a:alpha val="100000"/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8881110" y="4221480"/>
            <a:ext cx="2238375" cy="2152650"/>
          </a:xfrm>
          <a:prstGeom prst="rect">
            <a:avLst/>
          </a:prstGeom>
        </p:spPr>
      </p:pic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xit" presetSubtype="1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ldLvl="0" animBg="1"/>
      <p:bldP spid="3" grpId="1" bldLvl="0" animBg="1"/>
      <p:bldP spid="9" grpId="0" bldLvl="0" animBg="1"/>
      <p:bldP spid="10" grpId="0" bldLvl="0" animBg="1"/>
      <p:bldP spid="10" grpId="1" bldLvl="0" animBg="1"/>
      <p:bldP spid="11" grpId="0" bldLvl="0" animBg="1"/>
      <p:bldP spid="9" grpId="1" bldLvl="0" animBg="1"/>
      <p:bldP spid="2" grpId="0" bldLvl="0" animBg="1"/>
      <p:bldP spid="2" grpId="1" animBg="1"/>
      <p:bldP spid="2" grpId="2" bldLvl="0" animBg="1"/>
      <p:bldP spid="12" grpId="0" bldLvl="0" animBg="1"/>
      <p:bldP spid="12" grpId="1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3412127" y="673661"/>
            <a:ext cx="5055326" cy="719138"/>
          </a:xfrm>
          <a:prstGeom prst="roundRect">
            <a:avLst/>
          </a:prstGeom>
          <a:solidFill>
            <a:schemeClr val="tx1"/>
          </a:solidFill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000" b="1" dirty="0" err="1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êu</a:t>
            </a:r>
            <a:r>
              <a:rPr lang="en-US" sz="3000" b="1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ầu</a:t>
            </a:r>
            <a:r>
              <a:rPr lang="en-US" sz="3000" b="1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3000" b="1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ạt</a:t>
            </a:r>
            <a:endParaRPr lang="en-US" sz="3000" b="1" dirty="0" err="1">
              <a:solidFill>
                <a:schemeClr val="bg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1" name="Group 10"/>
          <p:cNvGrpSpPr/>
          <p:nvPr/>
        </p:nvGrpSpPr>
        <p:grpSpPr bwMode="auto">
          <a:xfrm>
            <a:off x="709530" y="1700386"/>
            <a:ext cx="10737751" cy="1005680"/>
            <a:chOff x="-8052" y="1699617"/>
            <a:chExt cx="9469074" cy="1006257"/>
          </a:xfrm>
          <a:solidFill>
            <a:schemeClr val="accent3">
              <a:lumMod val="60000"/>
              <a:lumOff val="40000"/>
            </a:schemeClr>
          </a:solidFill>
        </p:grpSpPr>
        <p:sp>
          <p:nvSpPr>
            <p:cNvPr id="5" name="Rectangle 4"/>
            <p:cNvSpPr/>
            <p:nvPr/>
          </p:nvSpPr>
          <p:spPr>
            <a:xfrm>
              <a:off x="678063" y="1699617"/>
              <a:ext cx="8782959" cy="1006257"/>
            </a:xfrm>
            <a:prstGeom prst="rect">
              <a:avLst/>
            </a:prstGeom>
            <a:grpFill/>
            <a:ln w="28575">
              <a:noFill/>
            </a:ln>
            <a:effectLst>
              <a:outerShdw blurRad="149987" dist="250190" dir="8460000" algn="ctr">
                <a:srgbClr val="000000">
                  <a:alpha val="28000"/>
                </a:srgbClr>
              </a:outerShdw>
            </a:effectLst>
            <a:scene3d>
              <a:camera prst="orthographicFront">
                <a:rot lat="0" lon="0" rev="0"/>
              </a:camera>
              <a:lightRig rig="contrasting" dir="t">
                <a:rot lat="0" lon="0" rev="1500000"/>
              </a:lightRig>
            </a:scene3d>
            <a:sp3d prstMaterial="metal">
              <a:bevelT w="88900" h="889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just"/>
              <a:r>
                <a:rPr lang="vi-VN" sz="2800" dirty="0" smtClean="0">
                  <a:solidFill>
                    <a:schemeClr val="bg2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Mở rộng và hệ thống hóa vốn từ thuộc chủ điểm </a:t>
              </a:r>
              <a:r>
                <a:rPr lang="vi-VN" sz="2800" i="1" dirty="0" smtClean="0">
                  <a:solidFill>
                    <a:schemeClr val="bg2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Ước mơ</a:t>
              </a:r>
              <a:r>
                <a:rPr lang="vi-VN" sz="2800" dirty="0" smtClean="0">
                  <a:solidFill>
                    <a:schemeClr val="bg2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.</a:t>
              </a:r>
              <a:endParaRPr lang="vi-VN" sz="2800" dirty="0" smtClean="0">
                <a:solidFill>
                  <a:schemeClr val="bg2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8" name="Oval 7"/>
            <p:cNvSpPr/>
            <p:nvPr/>
          </p:nvSpPr>
          <p:spPr>
            <a:xfrm>
              <a:off x="-8052" y="1914449"/>
              <a:ext cx="576299" cy="576593"/>
            </a:xfrm>
            <a:prstGeom prst="ellipse">
              <a:avLst/>
            </a:prstGeom>
            <a:grpFill/>
            <a:ln>
              <a:noFill/>
            </a:ln>
            <a:effectLst>
              <a:outerShdw blurRad="149987" dist="250190" dir="8460000" algn="ctr">
                <a:srgbClr val="000000">
                  <a:alpha val="28000"/>
                </a:srgbClr>
              </a:outerShdw>
            </a:effectLst>
            <a:scene3d>
              <a:camera prst="orthographicFront">
                <a:rot lat="0" lon="0" rev="0"/>
              </a:camera>
              <a:lightRig rig="contrasting" dir="t">
                <a:rot lat="0" lon="0" rev="1500000"/>
              </a:lightRig>
            </a:scene3d>
            <a:sp3d prstMaterial="metal">
              <a:bevelT w="88900" h="889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sz="3200" b="1" dirty="0">
                  <a:solidFill>
                    <a:schemeClr val="bg2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</a:t>
              </a:r>
              <a:endParaRPr lang="en-US" sz="3200" b="1" dirty="0">
                <a:solidFill>
                  <a:schemeClr val="bg2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10" name="Group 9"/>
          <p:cNvGrpSpPr/>
          <p:nvPr/>
        </p:nvGrpSpPr>
        <p:grpSpPr bwMode="auto">
          <a:xfrm>
            <a:off x="687583" y="3385363"/>
            <a:ext cx="10715804" cy="910467"/>
            <a:chOff x="-8052" y="1747250"/>
            <a:chExt cx="8976506" cy="910989"/>
          </a:xfrm>
        </p:grpSpPr>
        <p:sp>
          <p:nvSpPr>
            <p:cNvPr id="13" name="Rectangle 12"/>
            <p:cNvSpPr/>
            <p:nvPr/>
          </p:nvSpPr>
          <p:spPr>
            <a:xfrm>
              <a:off x="657899" y="1747250"/>
              <a:ext cx="8310555" cy="910989"/>
            </a:xfrm>
            <a:prstGeom prst="rect">
              <a:avLst/>
            </a:prstGeom>
            <a:solidFill>
              <a:schemeClr val="tx2">
                <a:lumMod val="75000"/>
              </a:schemeClr>
            </a:solidFill>
            <a:ln w="28575">
              <a:noFill/>
            </a:ln>
            <a:effectLst>
              <a:outerShdw blurRad="149987" dist="250190" dir="8460000" algn="ctr">
                <a:srgbClr val="000000">
                  <a:alpha val="28000"/>
                </a:srgbClr>
              </a:outerShdw>
            </a:effectLst>
            <a:scene3d>
              <a:camera prst="orthographicFront">
                <a:rot lat="0" lon="0" rev="0"/>
              </a:camera>
              <a:lightRig rig="contrasting" dir="t">
                <a:rot lat="0" lon="0" rev="1500000"/>
              </a:lightRig>
            </a:scene3d>
            <a:sp3d prstMaterial="metal">
              <a:bevelT w="88900" h="889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just"/>
              <a:r>
                <a:rPr lang="vi-VN" sz="2800" dirty="0" smtClean="0">
                  <a:solidFill>
                    <a:schemeClr val="bg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iểu được giá trị của những ước mơ cụ thể qua luyện tập sử dụng các từ ngữ kết hợp với từ </a:t>
              </a:r>
              <a:r>
                <a:rPr lang="vi-VN" sz="2800" i="1" dirty="0" smtClean="0">
                  <a:solidFill>
                    <a:schemeClr val="bg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Ước mơ.</a:t>
              </a:r>
              <a:endParaRPr lang="vi-VN" sz="2800" i="1" dirty="0" smtClean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" name="Oval 13"/>
            <p:cNvSpPr/>
            <p:nvPr/>
          </p:nvSpPr>
          <p:spPr>
            <a:xfrm>
              <a:off x="-8052" y="1914449"/>
              <a:ext cx="576299" cy="576593"/>
            </a:xfrm>
            <a:prstGeom prst="ellipse">
              <a:avLst/>
            </a:prstGeom>
            <a:solidFill>
              <a:schemeClr val="accent4">
                <a:lumMod val="40000"/>
                <a:lumOff val="60000"/>
              </a:schemeClr>
            </a:solidFill>
            <a:ln>
              <a:noFill/>
            </a:ln>
            <a:effectLst>
              <a:outerShdw blurRad="149987" dist="250190" dir="8460000" algn="ctr">
                <a:srgbClr val="000000">
                  <a:alpha val="28000"/>
                </a:srgbClr>
              </a:outerShdw>
            </a:effectLst>
            <a:scene3d>
              <a:camera prst="orthographicFront">
                <a:rot lat="0" lon="0" rev="0"/>
              </a:camera>
              <a:lightRig rig="contrasting" dir="t">
                <a:rot lat="0" lon="0" rev="1500000"/>
              </a:lightRig>
            </a:scene3d>
            <a:sp3d prstMaterial="metal">
              <a:bevelT w="88900" h="889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sz="3000" b="1" dirty="0" smtClean="0">
                  <a:solidFill>
                    <a:schemeClr val="bg2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2</a:t>
              </a:r>
              <a:endParaRPr lang="en-US" sz="3000" b="1" dirty="0" smtClean="0">
                <a:solidFill>
                  <a:schemeClr val="bg2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9" name="Group 8"/>
          <p:cNvGrpSpPr/>
          <p:nvPr/>
        </p:nvGrpSpPr>
        <p:grpSpPr bwMode="auto">
          <a:xfrm>
            <a:off x="687583" y="4857131"/>
            <a:ext cx="10737751" cy="1005680"/>
            <a:chOff x="-8052" y="1699617"/>
            <a:chExt cx="9469074" cy="1006257"/>
          </a:xfrm>
          <a:solidFill>
            <a:srgbClr val="FF99FF"/>
          </a:solidFill>
        </p:grpSpPr>
        <p:sp>
          <p:nvSpPr>
            <p:cNvPr id="12" name="Rectangle 11"/>
            <p:cNvSpPr/>
            <p:nvPr/>
          </p:nvSpPr>
          <p:spPr>
            <a:xfrm>
              <a:off x="678063" y="1699617"/>
              <a:ext cx="8782959" cy="1006257"/>
            </a:xfrm>
            <a:prstGeom prst="rect">
              <a:avLst/>
            </a:prstGeom>
            <a:solidFill>
              <a:srgbClr val="CCFF99"/>
            </a:solidFill>
            <a:ln w="28575">
              <a:noFill/>
            </a:ln>
            <a:effectLst>
              <a:outerShdw blurRad="149987" dist="250190" dir="8460000" algn="ctr">
                <a:srgbClr val="000000">
                  <a:alpha val="28000"/>
                </a:srgbClr>
              </a:outerShdw>
            </a:effectLst>
            <a:scene3d>
              <a:camera prst="orthographicFront">
                <a:rot lat="0" lon="0" rev="0"/>
              </a:camera>
              <a:lightRig rig="contrasting" dir="t">
                <a:rot lat="0" lon="0" rev="1500000"/>
              </a:lightRig>
            </a:scene3d>
            <a:sp3d prstMaterial="metal">
              <a:bevelT w="88900" h="889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just"/>
              <a:r>
                <a:rPr lang="vi-VN" sz="2800" dirty="0" smtClean="0">
                  <a:solidFill>
                    <a:schemeClr val="bg2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Hiểu ý nghĩa và biết cách sử dụng một số câu tục ngữ thuộc chủ điểm </a:t>
              </a:r>
              <a:r>
                <a:rPr lang="vi-VN" sz="2800" i="1" dirty="0" smtClean="0">
                  <a:solidFill>
                    <a:schemeClr val="bg2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Ước mơ.</a:t>
              </a:r>
              <a:endParaRPr lang="vi-VN" sz="2800" i="1" dirty="0" smtClean="0">
                <a:solidFill>
                  <a:schemeClr val="bg2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15" name="Oval 14"/>
            <p:cNvSpPr/>
            <p:nvPr/>
          </p:nvSpPr>
          <p:spPr>
            <a:xfrm>
              <a:off x="-8052" y="1914449"/>
              <a:ext cx="576299" cy="576593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>
              <a:noFill/>
            </a:ln>
            <a:effectLst>
              <a:outerShdw blurRad="149987" dist="250190" dir="8460000" algn="ctr">
                <a:srgbClr val="000000">
                  <a:alpha val="28000"/>
                </a:srgbClr>
              </a:outerShdw>
            </a:effectLst>
            <a:scene3d>
              <a:camera prst="orthographicFront">
                <a:rot lat="0" lon="0" rev="0"/>
              </a:camera>
              <a:lightRig rig="contrasting" dir="t">
                <a:rot lat="0" lon="0" rev="1500000"/>
              </a:lightRig>
            </a:scene3d>
            <a:sp3d prstMaterial="metal">
              <a:bevelT w="88900" h="889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vi-VN" sz="3200" b="1" dirty="0" smtClean="0">
                  <a:solidFill>
                    <a:schemeClr val="bg2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3</a:t>
              </a:r>
              <a:endParaRPr lang="vi-VN" sz="3200" b="1" dirty="0" smtClean="0">
                <a:solidFill>
                  <a:schemeClr val="bg2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2" name="TextBox 1"/>
          <p:cNvSpPr txBox="1"/>
          <p:nvPr/>
        </p:nvSpPr>
        <p:spPr>
          <a:xfrm>
            <a:off x="10302614" y="332967"/>
            <a:ext cx="1100138" cy="287782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sz="6605" dirty="0" smtClean="0">
                <a:solidFill>
                  <a:srgbClr val="00B050"/>
                </a:solidFill>
                <a:sym typeface="Symbol" panose="05050102010706020507" pitchFamily="18" charset="2"/>
              </a:rPr>
              <a:t></a:t>
            </a:r>
            <a:r>
              <a:rPr lang="en-US" sz="11500" dirty="0" smtClean="0">
                <a:solidFill>
                  <a:srgbClr val="00B050"/>
                </a:solidFill>
                <a:sym typeface="Wingdings 2" panose="05020102010507070707" pitchFamily="18" charset="2"/>
              </a:rPr>
              <a:t></a:t>
            </a:r>
            <a:endParaRPr lang="en-US" sz="11500" dirty="0">
              <a:solidFill>
                <a:srgbClr val="00B050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>
        <p:random/>
      </p:transition>
    </mc:Choice>
    <mc:Fallback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13"/>
          <p:cNvSpPr>
            <a:spLocks noChangeArrowheads="1"/>
          </p:cNvSpPr>
          <p:nvPr/>
        </p:nvSpPr>
        <p:spPr bwMode="auto">
          <a:xfrm>
            <a:off x="1290795" y="807881"/>
            <a:ext cx="9610408" cy="20612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3200" b="1" dirty="0" err="1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3200" b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3200" b="1" dirty="0" err="1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êm</a:t>
            </a:r>
            <a:r>
              <a:rPr lang="en-US" sz="3200" b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3200" b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3200" b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3200" b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r>
              <a:rPr lang="en-US" sz="3200" b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3200" b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3200" b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ớc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ơ</a:t>
            </a:r>
            <a:r>
              <a:rPr lang="en-US" sz="3200" b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3200" b="1" dirty="0">
              <a:solidFill>
                <a:srgbClr val="00006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en-US" sz="3200" b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sz="3200" b="1" dirty="0" err="1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ắt</a:t>
            </a:r>
            <a:r>
              <a:rPr lang="en-US" sz="3200" b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r>
              <a:rPr lang="en-US" sz="3200" b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3200" b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ng</a:t>
            </a:r>
            <a:r>
              <a:rPr lang="en-US" sz="3200" b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ớc</a:t>
            </a:r>
            <a:r>
              <a:rPr lang="en-US" sz="3200" b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M: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ớc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uốn</a:t>
            </a:r>
            <a:endParaRPr lang="en-US" sz="3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en-US" sz="3200" b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  <a:r>
              <a:rPr lang="en-US" sz="3200" b="1" dirty="0" err="1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ắt</a:t>
            </a:r>
            <a:r>
              <a:rPr lang="en-US" sz="3200" b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r>
              <a:rPr lang="en-US" sz="3200" b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3200" b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ng</a:t>
            </a:r>
            <a:r>
              <a:rPr lang="en-US" sz="3200" b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ơ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M: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ơ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ớc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vi-VN" sz="3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 Box 28"/>
          <p:cNvSpPr txBox="1">
            <a:spLocks noChangeArrowheads="1"/>
          </p:cNvSpPr>
          <p:nvPr/>
        </p:nvSpPr>
        <p:spPr bwMode="auto">
          <a:xfrm>
            <a:off x="1290795" y="3338514"/>
            <a:ext cx="9918835" cy="1014730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>
            <a:noFill/>
          </a:ln>
          <a:effectLst/>
        </p:spPr>
        <p:txBody>
          <a:bodyPr wrap="square"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000" b="1" dirty="0" smtClean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3000" b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000" b="1" dirty="0" err="1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ắt</a:t>
            </a:r>
            <a:r>
              <a:rPr lang="en-US" sz="3000" b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r>
              <a:rPr lang="en-US" sz="3000" b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3000" b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ng</a:t>
            </a:r>
            <a:r>
              <a:rPr lang="en-US" sz="3000" b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ớc</a:t>
            </a:r>
            <a:r>
              <a:rPr lang="en-US" sz="3000" b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smtClean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0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ớc</a:t>
            </a:r>
            <a:r>
              <a:rPr lang="en-US" sz="3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ơ</a:t>
            </a:r>
            <a:r>
              <a:rPr lang="en-US" sz="3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0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ớc</a:t>
            </a:r>
            <a:r>
              <a:rPr lang="en-US" sz="3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uốn</a:t>
            </a:r>
            <a:r>
              <a:rPr lang="en-US" sz="3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0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ớc</a:t>
            </a:r>
            <a:r>
              <a:rPr lang="en-US" sz="3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o</a:t>
            </a:r>
            <a:r>
              <a:rPr lang="en-US" sz="3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0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ớc</a:t>
            </a:r>
            <a:r>
              <a:rPr lang="en-US" sz="3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ong</a:t>
            </a:r>
            <a:r>
              <a:rPr lang="en-US" sz="3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0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ớc</a:t>
            </a:r>
            <a:r>
              <a:rPr lang="en-US" sz="3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ọng</a:t>
            </a:r>
            <a:r>
              <a:rPr lang="en-US" sz="3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...</a:t>
            </a:r>
            <a:endParaRPr lang="vi-VN" sz="3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 Box 28"/>
          <p:cNvSpPr txBox="1">
            <a:spLocks noChangeArrowheads="1"/>
          </p:cNvSpPr>
          <p:nvPr/>
        </p:nvSpPr>
        <p:spPr bwMode="auto">
          <a:xfrm>
            <a:off x="1290795" y="4622681"/>
            <a:ext cx="9918835" cy="553085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>
            <a:noFill/>
          </a:ln>
          <a:effectLst/>
        </p:spPr>
        <p:txBody>
          <a:bodyPr wrap="square"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000" b="1" dirty="0" smtClean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  <a:r>
              <a:rPr lang="en-US" sz="3000" b="1" dirty="0" err="1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ắt</a:t>
            </a:r>
            <a:r>
              <a:rPr lang="en-US" sz="3000" b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r>
              <a:rPr lang="en-US" sz="3000" b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3000" b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ng</a:t>
            </a:r>
            <a:r>
              <a:rPr lang="en-US" sz="3000" b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ơ</a:t>
            </a:r>
            <a:r>
              <a:rPr lang="en-US" sz="3000" b="1" dirty="0" smtClean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: </a:t>
            </a:r>
            <a:r>
              <a:rPr lang="en-US" sz="30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ơ</a:t>
            </a:r>
            <a:r>
              <a:rPr lang="en-US" sz="3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ớc</a:t>
            </a:r>
            <a:r>
              <a:rPr lang="en-US" sz="3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0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ơ</a:t>
            </a:r>
            <a:r>
              <a:rPr lang="en-US" sz="3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ưởng</a:t>
            </a:r>
            <a:r>
              <a:rPr lang="en-US" sz="3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0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ơ</a:t>
            </a:r>
            <a:r>
              <a:rPr lang="en-US" sz="3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ng</a:t>
            </a:r>
            <a:r>
              <a:rPr lang="en-US" sz="3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….</a:t>
            </a:r>
            <a:endParaRPr lang="vi-VN" sz="3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Cloud 1"/>
          <p:cNvSpPr/>
          <p:nvPr/>
        </p:nvSpPr>
        <p:spPr>
          <a:xfrm>
            <a:off x="10272395" y="189230"/>
            <a:ext cx="1872615" cy="1800225"/>
          </a:xfrm>
          <a:prstGeom prst="cloud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vi-VN" altLang="en-US" sz="2800" b="1"/>
              <a:t>LÀM VỞ</a:t>
            </a:r>
            <a:endParaRPr lang="vi-VN" altLang="en-US" sz="2800" b="1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2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ldLvl="0" animBg="1"/>
      <p:bldP spid="7" grpId="0" bldLvl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Table 2"/>
          <p:cNvGraphicFramePr>
            <a:graphicFrameLocks noGrp="1"/>
          </p:cNvGraphicFramePr>
          <p:nvPr/>
        </p:nvGraphicFramePr>
        <p:xfrm>
          <a:off x="407670" y="367030"/>
          <a:ext cx="11243310" cy="486283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539365"/>
                <a:gridCol w="8703945"/>
              </a:tblGrid>
              <a:tr h="835660">
                <a:tc>
                  <a:txBody>
                    <a:bodyPr/>
                    <a:lstStyle/>
                    <a:p>
                      <a:pPr algn="ctr"/>
                      <a:r>
                        <a:rPr lang="vi-VN" sz="2800" dirty="0" smtClean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ừ</a:t>
                      </a:r>
                      <a:r>
                        <a:rPr lang="vi-VN" sz="2800" baseline="0" dirty="0" smtClean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ngữ</a:t>
                      </a:r>
                      <a:endParaRPr lang="vi-VN" sz="2800" baseline="0" dirty="0" smtClean="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9" marR="91439" marT="45719" marB="45719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sz="2800" dirty="0" smtClean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hĩa</a:t>
                      </a:r>
                      <a:endParaRPr lang="vi-VN" sz="2800" dirty="0" smtClean="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9" marR="91439" marT="45719" marB="45719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</a:tr>
              <a:tr h="833755">
                <a:tc>
                  <a:txBody>
                    <a:bodyPr/>
                    <a:lstStyle/>
                    <a:p>
                      <a:pPr algn="ctr"/>
                      <a:r>
                        <a:rPr lang="vi-VN" sz="2800" dirty="0" smtClean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Ước hẹn</a:t>
                      </a:r>
                      <a:endParaRPr lang="vi-VN" sz="2800" dirty="0" smtClean="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9" marR="91439" marT="45719" marB="45719" anchor="ctr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sz="2800" dirty="0" smtClean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ẹn với</a:t>
                      </a:r>
                      <a:r>
                        <a:rPr lang="vi-VN" sz="2800" baseline="0" dirty="0" smtClean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nhau.</a:t>
                      </a:r>
                      <a:endParaRPr lang="vi-VN" sz="2800" baseline="0" dirty="0" smtClean="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9" marR="91439" marT="45719" marB="45719" anchor="ctr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</a:tr>
              <a:tr h="836295">
                <a:tc>
                  <a:txBody>
                    <a:bodyPr/>
                    <a:lstStyle/>
                    <a:p>
                      <a:pPr algn="ctr"/>
                      <a:r>
                        <a:rPr lang="vi-VN" sz="2800" dirty="0" smtClean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Ước đoán</a:t>
                      </a:r>
                      <a:endParaRPr lang="vi-VN" sz="2800" dirty="0" smtClean="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9" marR="91439" marT="45719" marB="45719" anchor="ctr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sz="2800" dirty="0" smtClean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oán</a:t>
                      </a:r>
                      <a:r>
                        <a:rPr lang="vi-VN" sz="2800" baseline="0" dirty="0" smtClean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trước một điều gì đó.</a:t>
                      </a:r>
                      <a:endParaRPr lang="vi-VN" sz="2800" baseline="0" dirty="0" smtClean="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9" marR="91439" marT="45719" marB="45719" anchor="ctr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</a:tr>
              <a:tr h="1521460">
                <a:tc>
                  <a:txBody>
                    <a:bodyPr/>
                    <a:lstStyle/>
                    <a:p>
                      <a:pPr algn="ctr"/>
                      <a:r>
                        <a:rPr lang="vi-VN" sz="2800" dirty="0" smtClean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ơ</a:t>
                      </a:r>
                      <a:r>
                        <a:rPr lang="vi-VN" sz="2800" baseline="0" dirty="0" smtClean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màng</a:t>
                      </a:r>
                      <a:endParaRPr lang="vi-VN" sz="2800" baseline="0" dirty="0" smtClean="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9" marR="91439" marT="45719" marB="45719" anchor="ctr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sz="2800" dirty="0" smtClean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ấy</a:t>
                      </a:r>
                      <a:r>
                        <a:rPr lang="vi-VN" sz="2800" baseline="0" dirty="0" smtClean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phảng phất, không rõ ràng, trong trạng thái mơ ngủ hay tựa như mơ.</a:t>
                      </a:r>
                      <a:endParaRPr lang="vi-VN" sz="2800" baseline="0" dirty="0" smtClean="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9" marR="91439" marT="45719" marB="45719" anchor="ctr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</a:tr>
              <a:tr h="835660">
                <a:tc>
                  <a:txBody>
                    <a:bodyPr/>
                    <a:lstStyle/>
                    <a:p>
                      <a:pPr algn="ctr"/>
                      <a:r>
                        <a:rPr lang="vi-VN" sz="2800" dirty="0" smtClean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Ước lệ</a:t>
                      </a:r>
                      <a:endParaRPr lang="vi-VN" sz="2800" dirty="0" smtClean="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9" marR="91439" marT="45719" marB="45719" anchor="ctr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sz="2800" dirty="0" smtClean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uy</a:t>
                      </a:r>
                      <a:r>
                        <a:rPr lang="vi-VN" sz="2800" baseline="0" dirty="0" smtClean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ước trong biểu diễn nghệ thuật.</a:t>
                      </a:r>
                      <a:endParaRPr lang="vi-VN" sz="2800" baseline="0" dirty="0" smtClean="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9" marR="91439" marT="45719" marB="45719" anchor="ctr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2" name="Pentagon 1"/>
          <p:cNvSpPr/>
          <p:nvPr/>
        </p:nvSpPr>
        <p:spPr>
          <a:xfrm>
            <a:off x="407670" y="5229225"/>
            <a:ext cx="11809095" cy="1293495"/>
          </a:xfrm>
          <a:prstGeom prst="homePlate">
            <a:avLst/>
          </a:prstGeom>
          <a:solidFill>
            <a:srgbClr val="FAF0D1"/>
          </a:solidFill>
          <a:ln w="12700" cmpd="sng">
            <a:solidFill>
              <a:schemeClr val="accent1">
                <a:shade val="50000"/>
              </a:scheme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vi-VN" altLang="en-US" sz="36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ây là những từ không cùng nghĩa với ước mơ</a:t>
            </a:r>
            <a:endParaRPr lang="vi-VN" altLang="en-US" sz="36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3412127" y="673661"/>
            <a:ext cx="5055326" cy="719138"/>
          </a:xfrm>
          <a:prstGeom prst="roundRect">
            <a:avLst/>
          </a:prstGeom>
          <a:solidFill>
            <a:schemeClr val="tx1"/>
          </a:solidFill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000" b="1" dirty="0" err="1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êu</a:t>
            </a:r>
            <a:r>
              <a:rPr lang="en-US" sz="3000" b="1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ầu</a:t>
            </a:r>
            <a:r>
              <a:rPr lang="en-US" sz="3000" b="1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3000" b="1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ạt</a:t>
            </a:r>
            <a:endParaRPr lang="en-US" sz="3000" b="1" dirty="0" err="1">
              <a:solidFill>
                <a:schemeClr val="bg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1" name="Group 10"/>
          <p:cNvGrpSpPr/>
          <p:nvPr/>
        </p:nvGrpSpPr>
        <p:grpSpPr bwMode="auto">
          <a:xfrm>
            <a:off x="709530" y="1700386"/>
            <a:ext cx="10737751" cy="1005680"/>
            <a:chOff x="-8052" y="1699617"/>
            <a:chExt cx="9469074" cy="1006257"/>
          </a:xfrm>
          <a:solidFill>
            <a:schemeClr val="accent3">
              <a:lumMod val="60000"/>
              <a:lumOff val="40000"/>
            </a:schemeClr>
          </a:solidFill>
        </p:grpSpPr>
        <p:sp>
          <p:nvSpPr>
            <p:cNvPr id="5" name="Rectangle 4"/>
            <p:cNvSpPr/>
            <p:nvPr/>
          </p:nvSpPr>
          <p:spPr>
            <a:xfrm>
              <a:off x="678063" y="1699617"/>
              <a:ext cx="8782959" cy="1006257"/>
            </a:xfrm>
            <a:prstGeom prst="rect">
              <a:avLst/>
            </a:prstGeom>
            <a:grpFill/>
            <a:ln w="28575">
              <a:noFill/>
            </a:ln>
            <a:effectLst>
              <a:outerShdw blurRad="149987" dist="250190" dir="8460000" algn="ctr">
                <a:srgbClr val="000000">
                  <a:alpha val="28000"/>
                </a:srgbClr>
              </a:outerShdw>
            </a:effectLst>
            <a:scene3d>
              <a:camera prst="orthographicFront">
                <a:rot lat="0" lon="0" rev="0"/>
              </a:camera>
              <a:lightRig rig="contrasting" dir="t">
                <a:rot lat="0" lon="0" rev="1500000"/>
              </a:lightRig>
            </a:scene3d>
            <a:sp3d prstMaterial="metal">
              <a:bevelT w="88900" h="889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just"/>
              <a:r>
                <a:rPr lang="vi-VN" sz="2800" dirty="0" smtClean="0">
                  <a:solidFill>
                    <a:schemeClr val="bg2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Mở rộng và hệ thống hóa vốn từ thuộc chủ điểm </a:t>
              </a:r>
              <a:r>
                <a:rPr lang="vi-VN" sz="2800" i="1" dirty="0" smtClean="0">
                  <a:solidFill>
                    <a:schemeClr val="bg2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Ước mơ</a:t>
              </a:r>
              <a:r>
                <a:rPr lang="vi-VN" sz="2800" dirty="0" smtClean="0">
                  <a:solidFill>
                    <a:schemeClr val="bg2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.</a:t>
              </a:r>
              <a:endParaRPr lang="vi-VN" sz="2800" dirty="0" smtClean="0">
                <a:solidFill>
                  <a:schemeClr val="bg2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8" name="Oval 7"/>
            <p:cNvSpPr/>
            <p:nvPr/>
          </p:nvSpPr>
          <p:spPr>
            <a:xfrm>
              <a:off x="-8052" y="1914449"/>
              <a:ext cx="576299" cy="576593"/>
            </a:xfrm>
            <a:prstGeom prst="ellipse">
              <a:avLst/>
            </a:prstGeom>
            <a:grpFill/>
            <a:ln>
              <a:noFill/>
            </a:ln>
            <a:effectLst>
              <a:outerShdw blurRad="149987" dist="250190" dir="8460000" algn="ctr">
                <a:srgbClr val="000000">
                  <a:alpha val="28000"/>
                </a:srgbClr>
              </a:outerShdw>
            </a:effectLst>
            <a:scene3d>
              <a:camera prst="orthographicFront">
                <a:rot lat="0" lon="0" rev="0"/>
              </a:camera>
              <a:lightRig rig="contrasting" dir="t">
                <a:rot lat="0" lon="0" rev="1500000"/>
              </a:lightRig>
            </a:scene3d>
            <a:sp3d prstMaterial="metal">
              <a:bevelT w="88900" h="889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sz="3200" b="1" dirty="0">
                  <a:solidFill>
                    <a:schemeClr val="bg2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</a:t>
              </a:r>
              <a:endParaRPr lang="en-US" sz="3200" b="1" dirty="0">
                <a:solidFill>
                  <a:schemeClr val="bg2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10" name="Group 9"/>
          <p:cNvGrpSpPr/>
          <p:nvPr/>
        </p:nvGrpSpPr>
        <p:grpSpPr bwMode="auto">
          <a:xfrm>
            <a:off x="687583" y="3385363"/>
            <a:ext cx="10715804" cy="910467"/>
            <a:chOff x="-8052" y="1747250"/>
            <a:chExt cx="8976506" cy="910989"/>
          </a:xfrm>
        </p:grpSpPr>
        <p:sp>
          <p:nvSpPr>
            <p:cNvPr id="13" name="Rectangle 12"/>
            <p:cNvSpPr/>
            <p:nvPr/>
          </p:nvSpPr>
          <p:spPr>
            <a:xfrm>
              <a:off x="657899" y="1747250"/>
              <a:ext cx="8310555" cy="910989"/>
            </a:xfrm>
            <a:prstGeom prst="rect">
              <a:avLst/>
            </a:prstGeom>
            <a:solidFill>
              <a:schemeClr val="tx2">
                <a:lumMod val="75000"/>
              </a:schemeClr>
            </a:solidFill>
            <a:ln w="28575">
              <a:noFill/>
            </a:ln>
            <a:effectLst>
              <a:outerShdw blurRad="149987" dist="250190" dir="8460000" algn="ctr">
                <a:srgbClr val="000000">
                  <a:alpha val="28000"/>
                </a:srgbClr>
              </a:outerShdw>
            </a:effectLst>
            <a:scene3d>
              <a:camera prst="orthographicFront">
                <a:rot lat="0" lon="0" rev="0"/>
              </a:camera>
              <a:lightRig rig="contrasting" dir="t">
                <a:rot lat="0" lon="0" rev="1500000"/>
              </a:lightRig>
            </a:scene3d>
            <a:sp3d prstMaterial="metal">
              <a:bevelT w="88900" h="889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just"/>
              <a:r>
                <a:rPr lang="vi-VN" sz="2800" dirty="0" smtClean="0">
                  <a:solidFill>
                    <a:schemeClr val="bg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iểu được giá trị của những ước mơ cụ thể qua luyện tập sử dụng các từ ngữ kết hợp với từ </a:t>
              </a:r>
              <a:r>
                <a:rPr lang="vi-VN" sz="2800" i="1" dirty="0" smtClean="0">
                  <a:solidFill>
                    <a:schemeClr val="bg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Ước mơ.</a:t>
              </a:r>
              <a:endParaRPr lang="vi-VN" sz="2800" i="1" dirty="0" smtClean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" name="Oval 13"/>
            <p:cNvSpPr/>
            <p:nvPr/>
          </p:nvSpPr>
          <p:spPr>
            <a:xfrm>
              <a:off x="-8052" y="1914449"/>
              <a:ext cx="576299" cy="576593"/>
            </a:xfrm>
            <a:prstGeom prst="ellipse">
              <a:avLst/>
            </a:prstGeom>
            <a:solidFill>
              <a:schemeClr val="accent4">
                <a:lumMod val="40000"/>
                <a:lumOff val="60000"/>
              </a:schemeClr>
            </a:solidFill>
            <a:ln>
              <a:noFill/>
            </a:ln>
            <a:effectLst>
              <a:outerShdw blurRad="149987" dist="250190" dir="8460000" algn="ctr">
                <a:srgbClr val="000000">
                  <a:alpha val="28000"/>
                </a:srgbClr>
              </a:outerShdw>
            </a:effectLst>
            <a:scene3d>
              <a:camera prst="orthographicFront">
                <a:rot lat="0" lon="0" rev="0"/>
              </a:camera>
              <a:lightRig rig="contrasting" dir="t">
                <a:rot lat="0" lon="0" rev="1500000"/>
              </a:lightRig>
            </a:scene3d>
            <a:sp3d prstMaterial="metal">
              <a:bevelT w="88900" h="889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sz="3000" b="1" dirty="0" smtClean="0">
                  <a:solidFill>
                    <a:schemeClr val="bg2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2</a:t>
              </a:r>
              <a:endParaRPr lang="en-US" sz="3000" b="1" dirty="0" smtClean="0">
                <a:solidFill>
                  <a:schemeClr val="bg2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9" name="Group 8"/>
          <p:cNvGrpSpPr/>
          <p:nvPr/>
        </p:nvGrpSpPr>
        <p:grpSpPr bwMode="auto">
          <a:xfrm>
            <a:off x="687583" y="4857131"/>
            <a:ext cx="10737751" cy="1005680"/>
            <a:chOff x="-8052" y="1699617"/>
            <a:chExt cx="9469074" cy="1006257"/>
          </a:xfrm>
          <a:solidFill>
            <a:srgbClr val="FF99FF"/>
          </a:solidFill>
        </p:grpSpPr>
        <p:sp>
          <p:nvSpPr>
            <p:cNvPr id="12" name="Rectangle 11"/>
            <p:cNvSpPr/>
            <p:nvPr/>
          </p:nvSpPr>
          <p:spPr>
            <a:xfrm>
              <a:off x="678063" y="1699617"/>
              <a:ext cx="8782959" cy="1006257"/>
            </a:xfrm>
            <a:prstGeom prst="rect">
              <a:avLst/>
            </a:prstGeom>
            <a:solidFill>
              <a:srgbClr val="CCFF99"/>
            </a:solidFill>
            <a:ln w="28575">
              <a:noFill/>
            </a:ln>
            <a:effectLst>
              <a:outerShdw blurRad="149987" dist="250190" dir="8460000" algn="ctr">
                <a:srgbClr val="000000">
                  <a:alpha val="28000"/>
                </a:srgbClr>
              </a:outerShdw>
            </a:effectLst>
            <a:scene3d>
              <a:camera prst="orthographicFront">
                <a:rot lat="0" lon="0" rev="0"/>
              </a:camera>
              <a:lightRig rig="contrasting" dir="t">
                <a:rot lat="0" lon="0" rev="1500000"/>
              </a:lightRig>
            </a:scene3d>
            <a:sp3d prstMaterial="metal">
              <a:bevelT w="88900" h="889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just"/>
              <a:r>
                <a:rPr lang="vi-VN" sz="2800" dirty="0" smtClean="0">
                  <a:solidFill>
                    <a:schemeClr val="bg2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Hiểu ý nghĩa và biết cách sử dụng một số câu tục ngữ thuộc chủ điểm </a:t>
              </a:r>
              <a:r>
                <a:rPr lang="vi-VN" sz="2800" i="1" dirty="0" smtClean="0">
                  <a:solidFill>
                    <a:schemeClr val="bg2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Ước mơ.</a:t>
              </a:r>
              <a:endParaRPr lang="vi-VN" sz="2800" i="1" dirty="0" smtClean="0">
                <a:solidFill>
                  <a:schemeClr val="bg2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15" name="Oval 14"/>
            <p:cNvSpPr/>
            <p:nvPr/>
          </p:nvSpPr>
          <p:spPr>
            <a:xfrm>
              <a:off x="-8052" y="1914449"/>
              <a:ext cx="576299" cy="576593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>
              <a:noFill/>
            </a:ln>
            <a:effectLst>
              <a:outerShdw blurRad="149987" dist="250190" dir="8460000" algn="ctr">
                <a:srgbClr val="000000">
                  <a:alpha val="28000"/>
                </a:srgbClr>
              </a:outerShdw>
            </a:effectLst>
            <a:scene3d>
              <a:camera prst="orthographicFront">
                <a:rot lat="0" lon="0" rev="0"/>
              </a:camera>
              <a:lightRig rig="contrasting" dir="t">
                <a:rot lat="0" lon="0" rev="1500000"/>
              </a:lightRig>
            </a:scene3d>
            <a:sp3d prstMaterial="metal">
              <a:bevelT w="88900" h="889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vi-VN" sz="3200" b="1" dirty="0" smtClean="0">
                  <a:solidFill>
                    <a:schemeClr val="bg2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3</a:t>
              </a:r>
              <a:endParaRPr lang="vi-VN" sz="3200" b="1" dirty="0" smtClean="0">
                <a:solidFill>
                  <a:schemeClr val="bg2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2" name="TextBox 1"/>
          <p:cNvSpPr txBox="1"/>
          <p:nvPr/>
        </p:nvSpPr>
        <p:spPr>
          <a:xfrm>
            <a:off x="10302614" y="332967"/>
            <a:ext cx="1100138" cy="287782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sz="6605" dirty="0" smtClean="0">
                <a:solidFill>
                  <a:srgbClr val="00B050"/>
                </a:solidFill>
                <a:sym typeface="Symbol" panose="05050102010706020507" pitchFamily="18" charset="2"/>
              </a:rPr>
              <a:t></a:t>
            </a:r>
            <a:r>
              <a:rPr lang="en-US" sz="11500" dirty="0" smtClean="0">
                <a:solidFill>
                  <a:srgbClr val="00B050"/>
                </a:solidFill>
                <a:sym typeface="Wingdings 2" panose="05020102010507070707" pitchFamily="18" charset="2"/>
              </a:rPr>
              <a:t></a:t>
            </a:r>
            <a:endParaRPr lang="en-US" sz="11500" dirty="0">
              <a:solidFill>
                <a:srgbClr val="00B050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>
        <p:random/>
      </p:transition>
    </mc:Choice>
    <mc:Fallback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/>
          <p:nvPr>
            <p:ph type="title"/>
          </p:nvPr>
        </p:nvSpPr>
        <p:spPr/>
        <p:txBody>
          <a:bodyPr/>
          <a:p>
            <a:r>
              <a:rPr lang="vi-VN" altLang="en-US"/>
              <a:t>KHỞI </a:t>
            </a:r>
            <a:br>
              <a:rPr lang="vi-VN" altLang="en-US"/>
            </a:br>
            <a:r>
              <a:rPr lang="vi-VN" altLang="en-US"/>
              <a:t>ĐỘNG</a:t>
            </a:r>
            <a:endParaRPr lang="vi-V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>
        <p:random/>
      </p:transition>
    </mc:Choice>
    <mc:Fallback>
      <p:transition spd="slow">
        <p:random/>
      </p:transition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7"/>
          <p:cNvSpPr txBox="1">
            <a:spLocks noChangeArrowheads="1"/>
          </p:cNvSpPr>
          <p:nvPr/>
        </p:nvSpPr>
        <p:spPr bwMode="auto">
          <a:xfrm>
            <a:off x="693737" y="748468"/>
            <a:ext cx="2592388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b="1" dirty="0" smtClean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800" b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vi-VN" sz="2800" b="1" dirty="0">
              <a:solidFill>
                <a:srgbClr val="00006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 Box 8"/>
          <p:cNvSpPr txBox="1">
            <a:spLocks noChangeArrowheads="1"/>
          </p:cNvSpPr>
          <p:nvPr/>
        </p:nvSpPr>
        <p:spPr bwMode="auto">
          <a:xfrm>
            <a:off x="1065212" y="746415"/>
            <a:ext cx="10329863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b="1" dirty="0" err="1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hép</a:t>
            </a:r>
            <a:r>
              <a:rPr lang="en-US" sz="2800" b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êm</a:t>
            </a:r>
            <a:r>
              <a:rPr lang="en-US" sz="2800" b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800" b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b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800" b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ớc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ơ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2800" b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800" b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ữ</a:t>
            </a:r>
            <a:r>
              <a:rPr lang="en-US" sz="2800" b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800" b="1" dirty="0" smtClean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800" b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ự</a:t>
            </a:r>
            <a:r>
              <a:rPr lang="en-US" sz="2800" b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nh</a:t>
            </a:r>
            <a:r>
              <a:rPr lang="vi-VN" sz="2800" b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800" b="1" dirty="0" smtClean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vi-VN" sz="2800" b="1" dirty="0">
              <a:solidFill>
                <a:srgbClr val="00006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 Box 9"/>
          <p:cNvSpPr txBox="1">
            <a:spLocks noChangeArrowheads="1"/>
          </p:cNvSpPr>
          <p:nvPr/>
        </p:nvSpPr>
        <p:spPr bwMode="auto">
          <a:xfrm>
            <a:off x="1098549" y="1244739"/>
            <a:ext cx="9959976" cy="9531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2800" b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 </a:t>
            </a:r>
            <a:r>
              <a:rPr lang="en-US" sz="2800" b="1" dirty="0" err="1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800" b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ữ</a:t>
            </a:r>
            <a:r>
              <a:rPr lang="en-US" sz="2800" b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800" b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2800" b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ẹp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ẽ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ễn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ông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o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ỏ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ì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ặc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i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ột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ính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ng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)</a:t>
            </a:r>
            <a:endParaRPr lang="vi-VN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Group 55"/>
          <p:cNvGraphicFramePr>
            <a:graphicFrameLocks noGrp="1"/>
          </p:cNvGraphicFramePr>
          <p:nvPr/>
        </p:nvGraphicFramePr>
        <p:xfrm>
          <a:off x="1098548" y="2426127"/>
          <a:ext cx="10116185" cy="3310890"/>
        </p:xfrm>
        <a:graphic>
          <a:graphicData uri="http://schemas.openxmlformats.org/drawingml/2006/table">
            <a:tbl>
              <a:tblPr/>
              <a:tblGrid>
                <a:gridCol w="3343910"/>
                <a:gridCol w="6772275"/>
              </a:tblGrid>
              <a:tr h="10826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</a:pPr>
                      <a:r>
                        <a:rPr kumimoji="0" lang="en-US" sz="28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MS PGothic" panose="020B0600070205080204" pitchFamily="34" charset="-128"/>
                          <a:cs typeface="Times New Roman" panose="02020603050405020304" pitchFamily="18" charset="0"/>
                        </a:rPr>
                        <a:t>Đánh</a:t>
                      </a:r>
                      <a:r>
                        <a:rPr kumimoji="0" 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MS PGothic" panose="020B0600070205080204" pitchFamily="34" charset="-128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sz="28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MS PGothic" panose="020B0600070205080204" pitchFamily="34" charset="-128"/>
                          <a:cs typeface="Times New Roman" panose="02020603050405020304" pitchFamily="18" charset="0"/>
                        </a:rPr>
                        <a:t>giá</a:t>
                      </a:r>
                      <a:r>
                        <a:rPr kumimoji="0" 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MS PGothic" panose="020B0600070205080204" pitchFamily="34" charset="-128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sz="28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MS PGothic" panose="020B0600070205080204" pitchFamily="34" charset="-128"/>
                          <a:cs typeface="Times New Roman" panose="02020603050405020304" pitchFamily="18" charset="0"/>
                        </a:rPr>
                        <a:t>cao</a:t>
                      </a:r>
                      <a:endParaRPr kumimoji="0" lang="vi-VN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Times New Roman" panose="02020603050405020304" pitchFamily="18" charset="0"/>
                        <a:ea typeface="MS PGothic" panose="020B0600070205080204" pitchFamily="34" charset="-128"/>
                        <a:cs typeface="Times New Roman" panose="02020603050405020304" pitchFamily="18" charset="0"/>
                      </a:endParaRPr>
                    </a:p>
                  </a:txBody>
                  <a:tcPr marL="91439" marR="91439" marT="45719" marB="45719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</a:pPr>
                      <a:r>
                        <a:rPr kumimoji="0" 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MS PGothic" panose="020B0600070205080204" pitchFamily="34" charset="-128"/>
                          <a:cs typeface="Times New Roman" panose="02020603050405020304" pitchFamily="18" charset="0"/>
                        </a:rPr>
                        <a:t>M: </a:t>
                      </a:r>
                      <a:r>
                        <a:rPr kumimoji="0" lang="en-US" sz="28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MS PGothic" panose="020B0600070205080204" pitchFamily="34" charset="-128"/>
                          <a:cs typeface="Times New Roman" panose="02020603050405020304" pitchFamily="18" charset="0"/>
                        </a:rPr>
                        <a:t>ước</a:t>
                      </a:r>
                      <a:r>
                        <a:rPr kumimoji="0" 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MS PGothic" panose="020B0600070205080204" pitchFamily="34" charset="-128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sz="28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MS PGothic" panose="020B0600070205080204" pitchFamily="34" charset="-128"/>
                          <a:cs typeface="Times New Roman" panose="02020603050405020304" pitchFamily="18" charset="0"/>
                        </a:rPr>
                        <a:t>mơ</a:t>
                      </a:r>
                      <a:r>
                        <a:rPr kumimoji="0" 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MS PGothic" panose="020B0600070205080204" pitchFamily="34" charset="-128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sz="28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MS PGothic" panose="020B0600070205080204" pitchFamily="34" charset="-128"/>
                          <a:cs typeface="Times New Roman" panose="02020603050405020304" pitchFamily="18" charset="0"/>
                        </a:rPr>
                        <a:t>cao</a:t>
                      </a:r>
                      <a:r>
                        <a:rPr kumimoji="0" 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MS PGothic" panose="020B0600070205080204" pitchFamily="34" charset="-128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sz="28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MS PGothic" panose="020B0600070205080204" pitchFamily="34" charset="-128"/>
                          <a:cs typeface="Times New Roman" panose="02020603050405020304" pitchFamily="18" charset="0"/>
                        </a:rPr>
                        <a:t>đẹp</a:t>
                      </a:r>
                      <a:r>
                        <a:rPr kumimoji="0" lang="vi-VN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anose="02020603050405020304" pitchFamily="18" charset="0"/>
                          <a:ea typeface="MS PGothic" panose="020B0600070205080204" pitchFamily="34" charset="-128"/>
                          <a:cs typeface="Times New Roman" panose="02020603050405020304" pitchFamily="18" charset="0"/>
                        </a:rPr>
                        <a:t>,</a:t>
                      </a:r>
                      <a:endParaRPr kumimoji="0" lang="vi-VN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anose="02020603050405020304" pitchFamily="18" charset="0"/>
                        <a:ea typeface="MS PGothic" panose="020B0600070205080204" pitchFamily="34" charset="-128"/>
                        <a:cs typeface="Times New Roman" panose="02020603050405020304" pitchFamily="18" charset="0"/>
                      </a:endParaRPr>
                    </a:p>
                  </a:txBody>
                  <a:tcPr marL="91439" marR="91439" marT="45719" marB="45719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14554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MS PGothic" panose="020B0600070205080204" pitchFamily="34" charset="-128"/>
                          <a:cs typeface="Times New Roman" panose="02020603050405020304" pitchFamily="18" charset="0"/>
                        </a:rPr>
                        <a:t>Đánh giá không cao</a:t>
                      </a:r>
                      <a:endParaRPr kumimoji="0" lang="vi-VN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Times New Roman" panose="02020603050405020304" pitchFamily="18" charset="0"/>
                        <a:ea typeface="MS PGothic" panose="020B0600070205080204" pitchFamily="34" charset="-128"/>
                        <a:cs typeface="Times New Roman" panose="02020603050405020304" pitchFamily="18" charset="0"/>
                      </a:endParaRPr>
                    </a:p>
                  </a:txBody>
                  <a:tcPr marL="91439" marR="91439" marT="45719" marB="45719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</a:pPr>
                      <a:r>
                        <a:rPr kumimoji="0" 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MS PGothic" panose="020B0600070205080204" pitchFamily="34" charset="-128"/>
                          <a:cs typeface="Times New Roman" panose="02020603050405020304" pitchFamily="18" charset="0"/>
                        </a:rPr>
                        <a:t>M: </a:t>
                      </a:r>
                      <a:r>
                        <a:rPr kumimoji="0" lang="en-US" sz="28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MS PGothic" panose="020B0600070205080204" pitchFamily="34" charset="-128"/>
                          <a:cs typeface="Times New Roman" panose="02020603050405020304" pitchFamily="18" charset="0"/>
                        </a:rPr>
                        <a:t>ước</a:t>
                      </a:r>
                      <a:r>
                        <a:rPr kumimoji="0" 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MS PGothic" panose="020B0600070205080204" pitchFamily="34" charset="-128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sz="28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MS PGothic" panose="020B0600070205080204" pitchFamily="34" charset="-128"/>
                          <a:cs typeface="Times New Roman" panose="02020603050405020304" pitchFamily="18" charset="0"/>
                        </a:rPr>
                        <a:t>mơ</a:t>
                      </a:r>
                      <a:r>
                        <a:rPr kumimoji="0" 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MS PGothic" panose="020B0600070205080204" pitchFamily="34" charset="-128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sz="28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MS PGothic" panose="020B0600070205080204" pitchFamily="34" charset="-128"/>
                          <a:cs typeface="Times New Roman" panose="02020603050405020304" pitchFamily="18" charset="0"/>
                        </a:rPr>
                        <a:t>bình</a:t>
                      </a:r>
                      <a:r>
                        <a:rPr kumimoji="0" 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MS PGothic" panose="020B0600070205080204" pitchFamily="34" charset="-128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sz="28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MS PGothic" panose="020B0600070205080204" pitchFamily="34" charset="-128"/>
                          <a:cs typeface="Times New Roman" panose="02020603050405020304" pitchFamily="18" charset="0"/>
                        </a:rPr>
                        <a:t>thường</a:t>
                      </a:r>
                      <a:endParaRPr kumimoji="0" lang="vi-VN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MS PGothic" panose="020B0600070205080204" pitchFamily="34" charset="-128"/>
                        <a:cs typeface="Times New Roman" panose="02020603050405020304" pitchFamily="18" charset="0"/>
                      </a:endParaRPr>
                    </a:p>
                  </a:txBody>
                  <a:tcPr marL="91439" marR="91439" marT="45719" marB="45719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0826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MS PGothic" panose="020B0600070205080204" pitchFamily="34" charset="-128"/>
                          <a:cs typeface="Times New Roman" panose="02020603050405020304" pitchFamily="18" charset="0"/>
                        </a:rPr>
                        <a:t>Đánh giá thấp.</a:t>
                      </a:r>
                      <a:endParaRPr kumimoji="0" lang="vi-VN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Times New Roman" panose="02020603050405020304" pitchFamily="18" charset="0"/>
                        <a:ea typeface="MS PGothic" panose="020B0600070205080204" pitchFamily="34" charset="-128"/>
                        <a:cs typeface="Times New Roman" panose="02020603050405020304" pitchFamily="18" charset="0"/>
                      </a:endParaRPr>
                    </a:p>
                  </a:txBody>
                  <a:tcPr marL="91439" marR="91439" marT="45719" marB="45719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</a:pPr>
                      <a:r>
                        <a:rPr kumimoji="0" 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MS PGothic" panose="020B0600070205080204" pitchFamily="34" charset="-128"/>
                          <a:cs typeface="Times New Roman" panose="02020603050405020304" pitchFamily="18" charset="0"/>
                        </a:rPr>
                        <a:t>M:ước </a:t>
                      </a:r>
                      <a:r>
                        <a:rPr kumimoji="0" lang="en-US" sz="28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MS PGothic" panose="020B0600070205080204" pitchFamily="34" charset="-128"/>
                          <a:cs typeface="Times New Roman" panose="02020603050405020304" pitchFamily="18" charset="0"/>
                        </a:rPr>
                        <a:t>mơ</a:t>
                      </a:r>
                      <a:r>
                        <a:rPr kumimoji="0" 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MS PGothic" panose="020B0600070205080204" pitchFamily="34" charset="-128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sz="28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MS PGothic" panose="020B0600070205080204" pitchFamily="34" charset="-128"/>
                          <a:cs typeface="Times New Roman" panose="02020603050405020304" pitchFamily="18" charset="0"/>
                        </a:rPr>
                        <a:t>tầm</a:t>
                      </a:r>
                      <a:r>
                        <a:rPr kumimoji="0" 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MS PGothic" panose="020B0600070205080204" pitchFamily="34" charset="-128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sz="28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MS PGothic" panose="020B0600070205080204" pitchFamily="34" charset="-128"/>
                          <a:cs typeface="Times New Roman" panose="02020603050405020304" pitchFamily="18" charset="0"/>
                        </a:rPr>
                        <a:t>thường</a:t>
                      </a:r>
                      <a:r>
                        <a:rPr kumimoji="0" lang="vi-V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anose="02020603050405020304" pitchFamily="18" charset="0"/>
                          <a:ea typeface="MS PGothic" panose="020B0600070205080204" pitchFamily="34" charset="-128"/>
                          <a:cs typeface="Times New Roman" panose="02020603050405020304" pitchFamily="18" charset="0"/>
                        </a:rPr>
                        <a:t>,</a:t>
                      </a:r>
                      <a:endParaRPr kumimoji="0" lang="vi-VN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anose="02020603050405020304" pitchFamily="18" charset="0"/>
                        <a:ea typeface="MS PGothic" panose="020B0600070205080204" pitchFamily="34" charset="-128"/>
                        <a:cs typeface="Times New Roman" panose="02020603050405020304" pitchFamily="18" charset="0"/>
                      </a:endParaRPr>
                    </a:p>
                  </a:txBody>
                  <a:tcPr marL="91439" marR="91439" marT="45719" marB="45719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8" name="Text Box 57"/>
          <p:cNvSpPr txBox="1">
            <a:spLocks noChangeArrowheads="1"/>
          </p:cNvSpPr>
          <p:nvPr/>
        </p:nvSpPr>
        <p:spPr bwMode="auto">
          <a:xfrm>
            <a:off x="4475159" y="3815807"/>
            <a:ext cx="6449220" cy="52197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lvl="0" eaLnBrk="1" hangingPunct="1">
              <a:spcBef>
                <a:spcPct val="50000"/>
              </a:spcBef>
            </a:pPr>
            <a:r>
              <a:rPr lang="vi-V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ớc </a:t>
            </a:r>
            <a:r>
              <a:rPr lang="vi-V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ơ nho nhỏ</a:t>
            </a:r>
            <a:endParaRPr lang="vi-VN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 Box 58"/>
          <p:cNvSpPr txBox="1">
            <a:spLocks noChangeArrowheads="1"/>
          </p:cNvSpPr>
          <p:nvPr/>
        </p:nvSpPr>
        <p:spPr bwMode="auto">
          <a:xfrm>
            <a:off x="4475158" y="4657381"/>
            <a:ext cx="6283329" cy="95313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just" eaLnBrk="1" hangingPunct="1"/>
            <a:r>
              <a:rPr lang="vi-V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ớc </a:t>
            </a:r>
            <a:r>
              <a:rPr lang="vi-V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ơ </a:t>
            </a:r>
            <a:r>
              <a:rPr lang="vi-V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ển vông</a:t>
            </a:r>
            <a:r>
              <a:rPr lang="vi-V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vi-V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ớc </a:t>
            </a:r>
            <a:r>
              <a:rPr lang="vi-V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ơ kì quặc, ước mơ dại dột</a:t>
            </a:r>
            <a:endParaRPr lang="vi-VN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 Box 59"/>
          <p:cNvSpPr txBox="1">
            <a:spLocks noChangeArrowheads="1"/>
          </p:cNvSpPr>
          <p:nvPr/>
        </p:nvSpPr>
        <p:spPr bwMode="auto">
          <a:xfrm>
            <a:off x="4475159" y="2530273"/>
            <a:ext cx="6583366" cy="95313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vi-V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ớc </a:t>
            </a:r>
            <a:r>
              <a:rPr lang="vi-V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ơ đẹp đẽ, </a:t>
            </a:r>
            <a:r>
              <a:rPr lang="vi-V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ớc </a:t>
            </a:r>
            <a:r>
              <a:rPr lang="vi-V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ơ cao cả, </a:t>
            </a:r>
            <a:r>
              <a:rPr lang="vi-V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ớc </a:t>
            </a:r>
            <a:r>
              <a:rPr lang="vi-V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ơ lớn, ước mơ chính đáng </a:t>
            </a:r>
            <a:endParaRPr lang="vi-VN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ldLvl="0" animBg="1"/>
      <p:bldP spid="9" grpId="0" bldLvl="0" animBg="1"/>
      <p:bldP spid="10" grpId="0" bldLvl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3412127" y="673661"/>
            <a:ext cx="5055326" cy="719138"/>
          </a:xfrm>
          <a:prstGeom prst="roundRect">
            <a:avLst/>
          </a:prstGeom>
          <a:solidFill>
            <a:schemeClr val="tx1"/>
          </a:solidFill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000" b="1" dirty="0" err="1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êu</a:t>
            </a:r>
            <a:r>
              <a:rPr lang="en-US" sz="3000" b="1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ầu</a:t>
            </a:r>
            <a:r>
              <a:rPr lang="en-US" sz="3000" b="1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3000" b="1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ạt</a:t>
            </a:r>
            <a:endParaRPr lang="en-US" sz="3000" b="1" dirty="0" err="1">
              <a:solidFill>
                <a:schemeClr val="bg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1" name="Group 10"/>
          <p:cNvGrpSpPr/>
          <p:nvPr/>
        </p:nvGrpSpPr>
        <p:grpSpPr bwMode="auto">
          <a:xfrm>
            <a:off x="709530" y="1700386"/>
            <a:ext cx="10737751" cy="1005680"/>
            <a:chOff x="-8052" y="1699617"/>
            <a:chExt cx="9469074" cy="1006257"/>
          </a:xfrm>
          <a:solidFill>
            <a:schemeClr val="accent3">
              <a:lumMod val="60000"/>
              <a:lumOff val="40000"/>
            </a:schemeClr>
          </a:solidFill>
        </p:grpSpPr>
        <p:sp>
          <p:nvSpPr>
            <p:cNvPr id="5" name="Rectangle 4"/>
            <p:cNvSpPr/>
            <p:nvPr/>
          </p:nvSpPr>
          <p:spPr>
            <a:xfrm>
              <a:off x="678063" y="1699617"/>
              <a:ext cx="8782959" cy="1006257"/>
            </a:xfrm>
            <a:prstGeom prst="rect">
              <a:avLst/>
            </a:prstGeom>
            <a:grpFill/>
            <a:ln w="28575">
              <a:noFill/>
            </a:ln>
            <a:effectLst>
              <a:outerShdw blurRad="149987" dist="250190" dir="8460000" algn="ctr">
                <a:srgbClr val="000000">
                  <a:alpha val="28000"/>
                </a:srgbClr>
              </a:outerShdw>
            </a:effectLst>
            <a:scene3d>
              <a:camera prst="orthographicFront">
                <a:rot lat="0" lon="0" rev="0"/>
              </a:camera>
              <a:lightRig rig="contrasting" dir="t">
                <a:rot lat="0" lon="0" rev="1500000"/>
              </a:lightRig>
            </a:scene3d>
            <a:sp3d prstMaterial="metal">
              <a:bevelT w="88900" h="889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just"/>
              <a:r>
                <a:rPr lang="vi-VN" sz="2800" dirty="0" smtClean="0">
                  <a:solidFill>
                    <a:schemeClr val="bg2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Mở rộng và hệ thống hóa vốn từ thuộc chủ điểm </a:t>
              </a:r>
              <a:r>
                <a:rPr lang="vi-VN" sz="2800" i="1" dirty="0" smtClean="0">
                  <a:solidFill>
                    <a:schemeClr val="bg2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Ước mơ</a:t>
              </a:r>
              <a:r>
                <a:rPr lang="vi-VN" sz="2800" dirty="0" smtClean="0">
                  <a:solidFill>
                    <a:schemeClr val="bg2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.</a:t>
              </a:r>
              <a:endParaRPr lang="vi-VN" sz="2800" dirty="0" smtClean="0">
                <a:solidFill>
                  <a:schemeClr val="bg2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8" name="Oval 7"/>
            <p:cNvSpPr/>
            <p:nvPr/>
          </p:nvSpPr>
          <p:spPr>
            <a:xfrm>
              <a:off x="-8052" y="1914449"/>
              <a:ext cx="576299" cy="576593"/>
            </a:xfrm>
            <a:prstGeom prst="ellipse">
              <a:avLst/>
            </a:prstGeom>
            <a:grpFill/>
            <a:ln>
              <a:noFill/>
            </a:ln>
            <a:effectLst>
              <a:outerShdw blurRad="149987" dist="250190" dir="8460000" algn="ctr">
                <a:srgbClr val="000000">
                  <a:alpha val="28000"/>
                </a:srgbClr>
              </a:outerShdw>
            </a:effectLst>
            <a:scene3d>
              <a:camera prst="orthographicFront">
                <a:rot lat="0" lon="0" rev="0"/>
              </a:camera>
              <a:lightRig rig="contrasting" dir="t">
                <a:rot lat="0" lon="0" rev="1500000"/>
              </a:lightRig>
            </a:scene3d>
            <a:sp3d prstMaterial="metal">
              <a:bevelT w="88900" h="889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sz="3200" b="1" dirty="0">
                  <a:solidFill>
                    <a:schemeClr val="bg2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</a:t>
              </a:r>
              <a:endParaRPr lang="en-US" sz="3200" b="1" dirty="0">
                <a:solidFill>
                  <a:schemeClr val="bg2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10" name="Group 9"/>
          <p:cNvGrpSpPr/>
          <p:nvPr/>
        </p:nvGrpSpPr>
        <p:grpSpPr bwMode="auto">
          <a:xfrm>
            <a:off x="687583" y="3385363"/>
            <a:ext cx="10715804" cy="910467"/>
            <a:chOff x="-8052" y="1747250"/>
            <a:chExt cx="8976506" cy="910989"/>
          </a:xfrm>
        </p:grpSpPr>
        <p:sp>
          <p:nvSpPr>
            <p:cNvPr id="13" name="Rectangle 12"/>
            <p:cNvSpPr/>
            <p:nvPr/>
          </p:nvSpPr>
          <p:spPr>
            <a:xfrm>
              <a:off x="657899" y="1747250"/>
              <a:ext cx="8310555" cy="910989"/>
            </a:xfrm>
            <a:prstGeom prst="rect">
              <a:avLst/>
            </a:prstGeom>
            <a:solidFill>
              <a:schemeClr val="tx2">
                <a:lumMod val="75000"/>
              </a:schemeClr>
            </a:solidFill>
            <a:ln w="28575">
              <a:noFill/>
            </a:ln>
            <a:effectLst>
              <a:outerShdw blurRad="149987" dist="250190" dir="8460000" algn="ctr">
                <a:srgbClr val="000000">
                  <a:alpha val="28000"/>
                </a:srgbClr>
              </a:outerShdw>
            </a:effectLst>
            <a:scene3d>
              <a:camera prst="orthographicFront">
                <a:rot lat="0" lon="0" rev="0"/>
              </a:camera>
              <a:lightRig rig="contrasting" dir="t">
                <a:rot lat="0" lon="0" rev="1500000"/>
              </a:lightRig>
            </a:scene3d>
            <a:sp3d prstMaterial="metal">
              <a:bevelT w="88900" h="889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just"/>
              <a:r>
                <a:rPr lang="vi-VN" sz="2800" dirty="0" smtClean="0">
                  <a:solidFill>
                    <a:schemeClr val="bg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iểu được giá trị của những ước mơ cụ thể qua luyện tập sử dụng các từ ngữ kết hợp với từ </a:t>
              </a:r>
              <a:r>
                <a:rPr lang="vi-VN" sz="2800" i="1" dirty="0" smtClean="0">
                  <a:solidFill>
                    <a:schemeClr val="bg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Ước mơ.</a:t>
              </a:r>
              <a:endParaRPr lang="vi-VN" sz="2800" i="1" dirty="0" smtClean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" name="Oval 13"/>
            <p:cNvSpPr/>
            <p:nvPr/>
          </p:nvSpPr>
          <p:spPr>
            <a:xfrm>
              <a:off x="-8052" y="1914449"/>
              <a:ext cx="576299" cy="576593"/>
            </a:xfrm>
            <a:prstGeom prst="ellipse">
              <a:avLst/>
            </a:prstGeom>
            <a:solidFill>
              <a:schemeClr val="accent4">
                <a:lumMod val="40000"/>
                <a:lumOff val="60000"/>
              </a:schemeClr>
            </a:solidFill>
            <a:ln>
              <a:noFill/>
            </a:ln>
            <a:effectLst>
              <a:outerShdw blurRad="149987" dist="250190" dir="8460000" algn="ctr">
                <a:srgbClr val="000000">
                  <a:alpha val="28000"/>
                </a:srgbClr>
              </a:outerShdw>
            </a:effectLst>
            <a:scene3d>
              <a:camera prst="orthographicFront">
                <a:rot lat="0" lon="0" rev="0"/>
              </a:camera>
              <a:lightRig rig="contrasting" dir="t">
                <a:rot lat="0" lon="0" rev="1500000"/>
              </a:lightRig>
            </a:scene3d>
            <a:sp3d prstMaterial="metal">
              <a:bevelT w="88900" h="889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sz="3000" b="1" dirty="0" smtClean="0">
                  <a:solidFill>
                    <a:schemeClr val="bg2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2</a:t>
              </a:r>
              <a:endParaRPr lang="en-US" sz="3000" b="1" dirty="0" smtClean="0">
                <a:solidFill>
                  <a:schemeClr val="bg2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9" name="Group 8"/>
          <p:cNvGrpSpPr/>
          <p:nvPr/>
        </p:nvGrpSpPr>
        <p:grpSpPr bwMode="auto">
          <a:xfrm>
            <a:off x="687583" y="4857131"/>
            <a:ext cx="10737751" cy="1005680"/>
            <a:chOff x="-8052" y="1699617"/>
            <a:chExt cx="9469074" cy="1006257"/>
          </a:xfrm>
          <a:solidFill>
            <a:srgbClr val="FF99FF"/>
          </a:solidFill>
        </p:grpSpPr>
        <p:sp>
          <p:nvSpPr>
            <p:cNvPr id="12" name="Rectangle 11"/>
            <p:cNvSpPr/>
            <p:nvPr/>
          </p:nvSpPr>
          <p:spPr>
            <a:xfrm>
              <a:off x="678063" y="1699617"/>
              <a:ext cx="8782959" cy="1006257"/>
            </a:xfrm>
            <a:prstGeom prst="rect">
              <a:avLst/>
            </a:prstGeom>
            <a:solidFill>
              <a:srgbClr val="CCFF99"/>
            </a:solidFill>
            <a:ln w="28575">
              <a:noFill/>
            </a:ln>
            <a:effectLst>
              <a:outerShdw blurRad="149987" dist="250190" dir="8460000" algn="ctr">
                <a:srgbClr val="000000">
                  <a:alpha val="28000"/>
                </a:srgbClr>
              </a:outerShdw>
            </a:effectLst>
            <a:scene3d>
              <a:camera prst="orthographicFront">
                <a:rot lat="0" lon="0" rev="0"/>
              </a:camera>
              <a:lightRig rig="contrasting" dir="t">
                <a:rot lat="0" lon="0" rev="1500000"/>
              </a:lightRig>
            </a:scene3d>
            <a:sp3d prstMaterial="metal">
              <a:bevelT w="88900" h="889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just"/>
              <a:r>
                <a:rPr lang="vi-VN" sz="2800" dirty="0" smtClean="0">
                  <a:solidFill>
                    <a:schemeClr val="bg2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Hiểu ý nghĩa và biết cách sử dụng một số câu tục ngữ thuộc chủ điểm </a:t>
              </a:r>
              <a:r>
                <a:rPr lang="vi-VN" sz="2800" i="1" dirty="0" smtClean="0">
                  <a:solidFill>
                    <a:schemeClr val="bg2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Ước mơ.</a:t>
              </a:r>
              <a:endParaRPr lang="vi-VN" sz="2800" i="1" dirty="0" smtClean="0">
                <a:solidFill>
                  <a:schemeClr val="bg2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15" name="Oval 14"/>
            <p:cNvSpPr/>
            <p:nvPr/>
          </p:nvSpPr>
          <p:spPr>
            <a:xfrm>
              <a:off x="-8052" y="1914449"/>
              <a:ext cx="576299" cy="576593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>
              <a:noFill/>
            </a:ln>
            <a:effectLst>
              <a:outerShdw blurRad="149987" dist="250190" dir="8460000" algn="ctr">
                <a:srgbClr val="000000">
                  <a:alpha val="28000"/>
                </a:srgbClr>
              </a:outerShdw>
            </a:effectLst>
            <a:scene3d>
              <a:camera prst="orthographicFront">
                <a:rot lat="0" lon="0" rev="0"/>
              </a:camera>
              <a:lightRig rig="contrasting" dir="t">
                <a:rot lat="0" lon="0" rev="1500000"/>
              </a:lightRig>
            </a:scene3d>
            <a:sp3d prstMaterial="metal">
              <a:bevelT w="88900" h="889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vi-VN" sz="3200" b="1" dirty="0" smtClean="0">
                  <a:solidFill>
                    <a:schemeClr val="bg2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3</a:t>
              </a:r>
              <a:endParaRPr lang="vi-VN" sz="3200" b="1" dirty="0" smtClean="0">
                <a:solidFill>
                  <a:schemeClr val="bg2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2" name="TextBox 1"/>
          <p:cNvSpPr txBox="1"/>
          <p:nvPr/>
        </p:nvSpPr>
        <p:spPr>
          <a:xfrm>
            <a:off x="10302614" y="332967"/>
            <a:ext cx="1100138" cy="287782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sz="6605" dirty="0" smtClean="0">
                <a:solidFill>
                  <a:srgbClr val="00B050"/>
                </a:solidFill>
                <a:sym typeface="Symbol" panose="05050102010706020507" pitchFamily="18" charset="2"/>
              </a:rPr>
              <a:t></a:t>
            </a:r>
            <a:r>
              <a:rPr lang="en-US" sz="11500" dirty="0" smtClean="0">
                <a:solidFill>
                  <a:srgbClr val="00B050"/>
                </a:solidFill>
                <a:sym typeface="Wingdings 2" panose="05020102010507070707" pitchFamily="18" charset="2"/>
              </a:rPr>
              <a:t></a:t>
            </a:r>
            <a:endParaRPr lang="en-US" sz="11500" dirty="0">
              <a:solidFill>
                <a:srgbClr val="00B050"/>
              </a:solidFill>
            </a:endParaRPr>
          </a:p>
        </p:txBody>
      </p:sp>
      <p:sp>
        <p:nvSpPr>
          <p:cNvPr id="3" name="TextBox 1"/>
          <p:cNvSpPr txBox="1"/>
          <p:nvPr/>
        </p:nvSpPr>
        <p:spPr>
          <a:xfrm>
            <a:off x="10416279" y="2133192"/>
            <a:ext cx="1100138" cy="287782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sz="6605" dirty="0" smtClean="0">
                <a:solidFill>
                  <a:srgbClr val="00B050"/>
                </a:solidFill>
                <a:sym typeface="Symbol" panose="05050102010706020507" pitchFamily="18" charset="2"/>
              </a:rPr>
              <a:t></a:t>
            </a:r>
            <a:r>
              <a:rPr lang="en-US" sz="11500" dirty="0" smtClean="0">
                <a:solidFill>
                  <a:srgbClr val="00B050"/>
                </a:solidFill>
                <a:sym typeface="Wingdings 2" panose="05020102010507070707" pitchFamily="18" charset="2"/>
              </a:rPr>
              <a:t></a:t>
            </a:r>
            <a:endParaRPr lang="en-US" sz="11500" dirty="0">
              <a:solidFill>
                <a:srgbClr val="00B050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>
        <p:random/>
      </p:transition>
    </mc:Choice>
    <mc:Fallback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056003" y="836723"/>
            <a:ext cx="10182227" cy="489839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609600" indent="-609600" algn="just">
              <a:lnSpc>
                <a:spcPct val="124000"/>
              </a:lnSpc>
              <a:defRPr/>
            </a:pPr>
            <a:r>
              <a:rPr lang="en-US" sz="28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4</a:t>
            </a:r>
            <a:r>
              <a:rPr lang="en-US" sz="2800" dirty="0">
                <a:solidFill>
                  <a:srgbClr val="000099"/>
                </a:solidFill>
                <a:latin typeface="Times New Roman" panose="02020603050405020304" pitchFamily="18" charset="0"/>
              </a:rPr>
              <a:t>. </a:t>
            </a:r>
            <a:r>
              <a:rPr 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Nêu</a:t>
            </a:r>
            <a:r>
              <a:rPr lang="en-US" sz="28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ví</a:t>
            </a:r>
            <a:r>
              <a:rPr lang="en-US" sz="28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dụ</a:t>
            </a:r>
            <a:r>
              <a:rPr lang="en-US" sz="28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 minh </a:t>
            </a:r>
            <a:r>
              <a:rPr 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họa</a:t>
            </a:r>
            <a:r>
              <a:rPr lang="en-US" sz="28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về</a:t>
            </a:r>
            <a:r>
              <a:rPr lang="en-US" sz="28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một</a:t>
            </a:r>
            <a:r>
              <a:rPr lang="en-US" sz="28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loại</a:t>
            </a:r>
            <a:r>
              <a:rPr lang="en-US" sz="28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ước</a:t>
            </a:r>
            <a:r>
              <a:rPr lang="en-US" sz="28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mơ</a:t>
            </a:r>
            <a:r>
              <a:rPr lang="en-US" sz="28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nói</a:t>
            </a:r>
            <a:r>
              <a:rPr lang="en-US" sz="28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trên</a:t>
            </a:r>
            <a:r>
              <a:rPr lang="en-US" sz="2800" dirty="0">
                <a:solidFill>
                  <a:srgbClr val="000099"/>
                </a:solidFill>
                <a:latin typeface="Times New Roman" panose="02020603050405020304" pitchFamily="18" charset="0"/>
              </a:rPr>
              <a:t>.</a:t>
            </a:r>
            <a:endParaRPr lang="en-US" sz="2800" dirty="0">
              <a:solidFill>
                <a:srgbClr val="000099"/>
              </a:solidFill>
              <a:latin typeface="Times New Roman" panose="02020603050405020304" pitchFamily="18" charset="0"/>
            </a:endParaRPr>
          </a:p>
          <a:p>
            <a:pPr marL="609600" indent="-609600" algn="just">
              <a:lnSpc>
                <a:spcPct val="124000"/>
              </a:lnSpc>
              <a:defRPr/>
            </a:pPr>
            <a:r>
              <a:rPr lang="en-US" sz="28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 -  </a:t>
            </a:r>
            <a:r>
              <a:rPr lang="vi-VN" sz="2800" b="1" dirty="0" smtClean="0">
                <a:solidFill>
                  <a:srgbClr val="000099"/>
                </a:solidFill>
                <a:latin typeface="Times New Roman" panose="02020603050405020304" pitchFamily="18" charset="0"/>
              </a:rPr>
              <a:t>	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</a:rPr>
              <a:t>Ước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mơ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được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đánh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giá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cao</a:t>
            </a:r>
            <a:r>
              <a:rPr lang="en-US" sz="2800" dirty="0">
                <a:solidFill>
                  <a:srgbClr val="000099"/>
                </a:solidFill>
                <a:latin typeface="Times New Roman" panose="02020603050405020304" pitchFamily="18" charset="0"/>
              </a:rPr>
              <a:t>: </a:t>
            </a:r>
            <a:r>
              <a:rPr 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là</a:t>
            </a:r>
            <a:r>
              <a:rPr lang="en-US" sz="28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những</a:t>
            </a:r>
            <a:r>
              <a:rPr lang="en-US" sz="28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ước</a:t>
            </a:r>
            <a:r>
              <a:rPr lang="en-US" sz="28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mơ</a:t>
            </a:r>
            <a:r>
              <a:rPr lang="en-US" sz="28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vươn</a:t>
            </a:r>
            <a:r>
              <a:rPr lang="en-US" sz="28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lên</a:t>
            </a:r>
            <a:r>
              <a:rPr lang="en-US" sz="28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làm</a:t>
            </a:r>
            <a:r>
              <a:rPr lang="en-US" sz="28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những</a:t>
            </a:r>
            <a:r>
              <a:rPr lang="en-US" sz="28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việc</a:t>
            </a:r>
            <a:r>
              <a:rPr lang="en-US" sz="28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có</a:t>
            </a:r>
            <a:r>
              <a:rPr lang="en-US" sz="28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ích</a:t>
            </a:r>
            <a:r>
              <a:rPr lang="en-US" sz="28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cho</a:t>
            </a:r>
            <a:r>
              <a:rPr lang="en-US" sz="28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mọi</a:t>
            </a:r>
            <a:r>
              <a:rPr lang="en-US" sz="28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người</a:t>
            </a:r>
            <a:r>
              <a:rPr lang="en-US" sz="28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, </a:t>
            </a:r>
            <a:r>
              <a:rPr 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như</a:t>
            </a:r>
            <a:r>
              <a:rPr lang="en-US" sz="28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: </a:t>
            </a:r>
            <a:endParaRPr lang="en-US" sz="2800" b="1" dirty="0">
              <a:solidFill>
                <a:srgbClr val="000099"/>
              </a:solidFill>
              <a:latin typeface="Times New Roman" panose="02020603050405020304" pitchFamily="18" charset="0"/>
            </a:endParaRPr>
          </a:p>
          <a:p>
            <a:pPr marL="609600" indent="-609600" algn="just">
              <a:lnSpc>
                <a:spcPct val="124000"/>
              </a:lnSpc>
              <a:defRPr/>
            </a:pPr>
            <a:r>
              <a:rPr lang="en-US" sz="2800" b="1" dirty="0">
                <a:solidFill>
                  <a:srgbClr val="003300"/>
                </a:solidFill>
                <a:latin typeface="Times New Roman" panose="02020603050405020304" pitchFamily="18" charset="0"/>
              </a:rPr>
              <a:t>       </a:t>
            </a:r>
            <a:r>
              <a:rPr lang="en-US" sz="2800" b="1" dirty="0" err="1" smtClean="0">
                <a:solidFill>
                  <a:srgbClr val="003300"/>
                </a:solidFill>
                <a:latin typeface="Times New Roman" panose="02020603050405020304" pitchFamily="18" charset="0"/>
              </a:rPr>
              <a:t>Ước</a:t>
            </a:r>
            <a:r>
              <a:rPr lang="en-US" sz="2800" b="1" dirty="0" smtClean="0">
                <a:solidFill>
                  <a:srgbClr val="003300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3300"/>
                </a:solidFill>
                <a:latin typeface="Times New Roman" panose="02020603050405020304" pitchFamily="18" charset="0"/>
              </a:rPr>
              <a:t>mơ</a:t>
            </a:r>
            <a:r>
              <a:rPr lang="en-US" sz="2800" b="1" dirty="0">
                <a:solidFill>
                  <a:srgbClr val="003300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3300"/>
                </a:solidFill>
                <a:latin typeface="Times New Roman" panose="02020603050405020304" pitchFamily="18" charset="0"/>
              </a:rPr>
              <a:t>học</a:t>
            </a:r>
            <a:r>
              <a:rPr lang="en-US" sz="2800" b="1" dirty="0">
                <a:solidFill>
                  <a:srgbClr val="003300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3300"/>
                </a:solidFill>
                <a:latin typeface="Times New Roman" panose="02020603050405020304" pitchFamily="18" charset="0"/>
              </a:rPr>
              <a:t>giỏi</a:t>
            </a:r>
            <a:r>
              <a:rPr lang="en-US" sz="2800" b="1" dirty="0">
                <a:solidFill>
                  <a:srgbClr val="003300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3300"/>
                </a:solidFill>
                <a:latin typeface="Times New Roman" panose="02020603050405020304" pitchFamily="18" charset="0"/>
              </a:rPr>
              <a:t>để</a:t>
            </a:r>
            <a:r>
              <a:rPr lang="en-US" sz="2800" b="1" dirty="0">
                <a:solidFill>
                  <a:srgbClr val="003300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3300"/>
                </a:solidFill>
                <a:latin typeface="Times New Roman" panose="02020603050405020304" pitchFamily="18" charset="0"/>
              </a:rPr>
              <a:t>trở</a:t>
            </a:r>
            <a:r>
              <a:rPr lang="en-US" sz="2800" b="1" dirty="0">
                <a:solidFill>
                  <a:srgbClr val="003300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3300"/>
                </a:solidFill>
                <a:latin typeface="Times New Roman" panose="02020603050405020304" pitchFamily="18" charset="0"/>
              </a:rPr>
              <a:t>thành</a:t>
            </a:r>
            <a:r>
              <a:rPr lang="en-US" sz="2800" b="1" dirty="0">
                <a:solidFill>
                  <a:srgbClr val="003300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3300"/>
                </a:solidFill>
                <a:latin typeface="Times New Roman" panose="02020603050405020304" pitchFamily="18" charset="0"/>
              </a:rPr>
              <a:t>bác</a:t>
            </a:r>
            <a:r>
              <a:rPr lang="en-US" sz="2800" b="1" dirty="0">
                <a:solidFill>
                  <a:srgbClr val="003300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3300"/>
                </a:solidFill>
                <a:latin typeface="Times New Roman" panose="02020603050405020304" pitchFamily="18" charset="0"/>
              </a:rPr>
              <a:t>sĩ</a:t>
            </a:r>
            <a:r>
              <a:rPr lang="en-US" sz="2800" b="1" dirty="0">
                <a:solidFill>
                  <a:srgbClr val="003300"/>
                </a:solidFill>
                <a:latin typeface="Times New Roman" panose="02020603050405020304" pitchFamily="18" charset="0"/>
              </a:rPr>
              <a:t>,/ </a:t>
            </a:r>
            <a:r>
              <a:rPr lang="en-US" sz="2800" b="1" dirty="0" err="1">
                <a:solidFill>
                  <a:srgbClr val="003300"/>
                </a:solidFill>
                <a:latin typeface="Times New Roman" panose="02020603050405020304" pitchFamily="18" charset="0"/>
              </a:rPr>
              <a:t>kĩ</a:t>
            </a:r>
            <a:r>
              <a:rPr lang="en-US" sz="2800" b="1" dirty="0">
                <a:solidFill>
                  <a:srgbClr val="003300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3300"/>
                </a:solidFill>
                <a:latin typeface="Times New Roman" panose="02020603050405020304" pitchFamily="18" charset="0"/>
              </a:rPr>
              <a:t>sư</a:t>
            </a:r>
            <a:r>
              <a:rPr lang="en-US" sz="2800" b="1" dirty="0">
                <a:solidFill>
                  <a:srgbClr val="003300"/>
                </a:solidFill>
                <a:latin typeface="Times New Roman" panose="02020603050405020304" pitchFamily="18" charset="0"/>
              </a:rPr>
              <a:t>,/ phi </a:t>
            </a:r>
            <a:r>
              <a:rPr lang="en-US" sz="2800" b="1" dirty="0" err="1">
                <a:solidFill>
                  <a:srgbClr val="003300"/>
                </a:solidFill>
                <a:latin typeface="Times New Roman" panose="02020603050405020304" pitchFamily="18" charset="0"/>
              </a:rPr>
              <a:t>công</a:t>
            </a:r>
            <a:r>
              <a:rPr lang="en-US" sz="2800" b="1" dirty="0">
                <a:solidFill>
                  <a:srgbClr val="003300"/>
                </a:solidFill>
                <a:latin typeface="Times New Roman" panose="02020603050405020304" pitchFamily="18" charset="0"/>
              </a:rPr>
              <a:t>,/ </a:t>
            </a:r>
            <a:r>
              <a:rPr lang="en-US" sz="2800" b="1" dirty="0" err="1">
                <a:solidFill>
                  <a:srgbClr val="003300"/>
                </a:solidFill>
                <a:latin typeface="Times New Roman" panose="02020603050405020304" pitchFamily="18" charset="0"/>
              </a:rPr>
              <a:t>bác</a:t>
            </a:r>
            <a:r>
              <a:rPr lang="en-US" sz="2800" b="1" dirty="0">
                <a:solidFill>
                  <a:srgbClr val="003300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3300"/>
                </a:solidFill>
                <a:latin typeface="Times New Roman" panose="02020603050405020304" pitchFamily="18" charset="0"/>
              </a:rPr>
              <a:t>học</a:t>
            </a:r>
            <a:r>
              <a:rPr lang="en-US" sz="2800" b="1" dirty="0">
                <a:solidFill>
                  <a:srgbClr val="003300"/>
                </a:solidFill>
                <a:latin typeface="Times New Roman" panose="02020603050405020304" pitchFamily="18" charset="0"/>
              </a:rPr>
              <a:t>,/ </a:t>
            </a:r>
            <a:r>
              <a:rPr lang="en-US" sz="2800" b="1" dirty="0" err="1" smtClean="0">
                <a:solidFill>
                  <a:srgbClr val="003300"/>
                </a:solidFill>
                <a:latin typeface="Times New Roman" panose="02020603050405020304" pitchFamily="18" charset="0"/>
              </a:rPr>
              <a:t>tìm</a:t>
            </a:r>
            <a:r>
              <a:rPr lang="en-US" sz="2800" b="1" dirty="0" smtClean="0">
                <a:solidFill>
                  <a:srgbClr val="003300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3300"/>
                </a:solidFill>
                <a:latin typeface="Times New Roman" panose="02020603050405020304" pitchFamily="18" charset="0"/>
              </a:rPr>
              <a:t>ra</a:t>
            </a:r>
            <a:r>
              <a:rPr lang="en-US" sz="2800" b="1" dirty="0">
                <a:solidFill>
                  <a:srgbClr val="003300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3300"/>
                </a:solidFill>
                <a:latin typeface="Times New Roman" panose="02020603050405020304" pitchFamily="18" charset="0"/>
              </a:rPr>
              <a:t>loại</a:t>
            </a:r>
            <a:r>
              <a:rPr lang="en-US" sz="2800" b="1" dirty="0">
                <a:solidFill>
                  <a:srgbClr val="003300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3300"/>
                </a:solidFill>
                <a:latin typeface="Times New Roman" panose="02020603050405020304" pitchFamily="18" charset="0"/>
              </a:rPr>
              <a:t>thuốc</a:t>
            </a:r>
            <a:r>
              <a:rPr lang="en-US" sz="2800" b="1" dirty="0">
                <a:solidFill>
                  <a:srgbClr val="003300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3300"/>
                </a:solidFill>
                <a:latin typeface="Times New Roman" panose="02020603050405020304" pitchFamily="18" charset="0"/>
              </a:rPr>
              <a:t>chữa</a:t>
            </a:r>
            <a:r>
              <a:rPr lang="en-US" sz="2800" b="1" dirty="0">
                <a:solidFill>
                  <a:srgbClr val="003300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3300"/>
                </a:solidFill>
                <a:latin typeface="Times New Roman" panose="02020603050405020304" pitchFamily="18" charset="0"/>
              </a:rPr>
              <a:t>các</a:t>
            </a:r>
            <a:r>
              <a:rPr lang="en-US" sz="2800" b="1" dirty="0">
                <a:solidFill>
                  <a:srgbClr val="003300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3300"/>
                </a:solidFill>
                <a:latin typeface="Times New Roman" panose="02020603050405020304" pitchFamily="18" charset="0"/>
              </a:rPr>
              <a:t>bệnh</a:t>
            </a:r>
            <a:r>
              <a:rPr lang="en-US" sz="2800" b="1" dirty="0">
                <a:solidFill>
                  <a:srgbClr val="003300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3300"/>
                </a:solidFill>
                <a:latin typeface="Times New Roman" panose="02020603050405020304" pitchFamily="18" charset="0"/>
              </a:rPr>
              <a:t>hiểm</a:t>
            </a:r>
            <a:r>
              <a:rPr lang="en-US" sz="2800" b="1" dirty="0">
                <a:solidFill>
                  <a:srgbClr val="003300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3300"/>
                </a:solidFill>
                <a:latin typeface="Times New Roman" panose="02020603050405020304" pitchFamily="18" charset="0"/>
              </a:rPr>
              <a:t>nghèo</a:t>
            </a:r>
            <a:r>
              <a:rPr lang="en-US" sz="2800" b="1" dirty="0">
                <a:solidFill>
                  <a:srgbClr val="003300"/>
                </a:solidFill>
                <a:latin typeface="Times New Roman" panose="02020603050405020304" pitchFamily="18" charset="0"/>
              </a:rPr>
              <a:t>; / </a:t>
            </a:r>
            <a:r>
              <a:rPr lang="en-US" sz="2800" b="1" dirty="0" err="1">
                <a:solidFill>
                  <a:srgbClr val="003300"/>
                </a:solidFill>
                <a:latin typeface="Times New Roman" panose="02020603050405020304" pitchFamily="18" charset="0"/>
              </a:rPr>
              <a:t>ước</a:t>
            </a:r>
            <a:r>
              <a:rPr lang="en-US" sz="2800" b="1" dirty="0">
                <a:solidFill>
                  <a:srgbClr val="003300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3300"/>
                </a:solidFill>
                <a:latin typeface="Times New Roman" panose="02020603050405020304" pitchFamily="18" charset="0"/>
              </a:rPr>
              <a:t>mơ</a:t>
            </a:r>
            <a:r>
              <a:rPr lang="en-US" sz="2800" b="1" dirty="0">
                <a:solidFill>
                  <a:srgbClr val="003300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3300"/>
                </a:solidFill>
                <a:latin typeface="Times New Roman" panose="02020603050405020304" pitchFamily="18" charset="0"/>
              </a:rPr>
              <a:t>chinh</a:t>
            </a:r>
            <a:r>
              <a:rPr lang="en-US" sz="2800" b="1" dirty="0">
                <a:solidFill>
                  <a:srgbClr val="003300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3300"/>
                </a:solidFill>
                <a:latin typeface="Times New Roman" panose="02020603050405020304" pitchFamily="18" charset="0"/>
              </a:rPr>
              <a:t>phục</a:t>
            </a:r>
            <a:r>
              <a:rPr lang="en-US" sz="2800" b="1" dirty="0">
                <a:solidFill>
                  <a:srgbClr val="003300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3300"/>
                </a:solidFill>
                <a:latin typeface="Times New Roman" panose="02020603050405020304" pitchFamily="18" charset="0"/>
              </a:rPr>
              <a:t>vũ</a:t>
            </a:r>
            <a:r>
              <a:rPr lang="en-US" sz="2800" b="1" dirty="0">
                <a:solidFill>
                  <a:srgbClr val="003300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3300"/>
                </a:solidFill>
                <a:latin typeface="Times New Roman" panose="02020603050405020304" pitchFamily="18" charset="0"/>
              </a:rPr>
              <a:t>trụ</a:t>
            </a:r>
            <a:r>
              <a:rPr lang="en-US" sz="2800" b="1" dirty="0">
                <a:solidFill>
                  <a:srgbClr val="003300"/>
                </a:solidFill>
                <a:latin typeface="Times New Roman" panose="02020603050405020304" pitchFamily="18" charset="0"/>
              </a:rPr>
              <a:t>, /</a:t>
            </a:r>
            <a:r>
              <a:rPr lang="en-US" sz="2800" b="1" dirty="0" err="1">
                <a:solidFill>
                  <a:srgbClr val="003300"/>
                </a:solidFill>
                <a:latin typeface="Times New Roman" panose="02020603050405020304" pitchFamily="18" charset="0"/>
              </a:rPr>
              <a:t>không</a:t>
            </a:r>
            <a:r>
              <a:rPr lang="en-US" sz="2800" b="1" dirty="0">
                <a:solidFill>
                  <a:srgbClr val="003300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3300"/>
                </a:solidFill>
                <a:latin typeface="Times New Roman" panose="02020603050405020304" pitchFamily="18" charset="0"/>
              </a:rPr>
              <a:t>có</a:t>
            </a:r>
            <a:r>
              <a:rPr lang="en-US" sz="2800" b="1" dirty="0">
                <a:solidFill>
                  <a:srgbClr val="003300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3300"/>
                </a:solidFill>
                <a:latin typeface="Times New Roman" panose="02020603050405020304" pitchFamily="18" charset="0"/>
              </a:rPr>
              <a:t>chiến</a:t>
            </a:r>
            <a:r>
              <a:rPr lang="en-US" sz="2800" b="1" dirty="0">
                <a:solidFill>
                  <a:srgbClr val="003300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3300"/>
                </a:solidFill>
                <a:latin typeface="Times New Roman" panose="02020603050405020304" pitchFamily="18" charset="0"/>
              </a:rPr>
              <a:t>tranh</a:t>
            </a:r>
            <a:r>
              <a:rPr lang="en-US" sz="2800" b="1" dirty="0">
                <a:solidFill>
                  <a:srgbClr val="003300"/>
                </a:solidFill>
                <a:latin typeface="Times New Roman" panose="02020603050405020304" pitchFamily="18" charset="0"/>
              </a:rPr>
              <a:t>, /…</a:t>
            </a:r>
            <a:endParaRPr lang="en-US" sz="2800" b="1" dirty="0">
              <a:solidFill>
                <a:srgbClr val="003300"/>
              </a:solidFill>
              <a:latin typeface="Times New Roman" panose="02020603050405020304" pitchFamily="18" charset="0"/>
            </a:endParaRPr>
          </a:p>
          <a:p>
            <a:pPr marL="609600" indent="-609600" algn="just">
              <a:lnSpc>
                <a:spcPct val="124000"/>
              </a:lnSpc>
              <a:defRPr/>
            </a:pPr>
            <a:r>
              <a:rPr lang="en-US" sz="28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- </a:t>
            </a:r>
            <a:r>
              <a:rPr lang="vi-VN" sz="2800" b="1" dirty="0" smtClean="0">
                <a:solidFill>
                  <a:srgbClr val="000099"/>
                </a:solidFill>
                <a:latin typeface="Times New Roman" panose="02020603050405020304" pitchFamily="18" charset="0"/>
              </a:rPr>
              <a:t>	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</a:rPr>
              <a:t>Ước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mơ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được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đánh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giá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không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cao</a:t>
            </a:r>
            <a:r>
              <a:rPr lang="en-US" sz="2800" dirty="0">
                <a:solidFill>
                  <a:srgbClr val="000099"/>
                </a:solidFill>
                <a:latin typeface="Times New Roman" panose="02020603050405020304" pitchFamily="18" charset="0"/>
              </a:rPr>
              <a:t>: </a:t>
            </a:r>
            <a:r>
              <a:rPr 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là</a:t>
            </a:r>
            <a:r>
              <a:rPr lang="en-US" sz="28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những</a:t>
            </a:r>
            <a:r>
              <a:rPr lang="en-US" sz="28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ước</a:t>
            </a:r>
            <a:r>
              <a:rPr lang="en-US" sz="28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mơ</a:t>
            </a:r>
            <a:r>
              <a:rPr lang="en-US" sz="28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giản</a:t>
            </a:r>
            <a:r>
              <a:rPr lang="en-US" sz="28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0099"/>
                </a:solidFill>
                <a:latin typeface="Times New Roman" panose="02020603050405020304" pitchFamily="18" charset="0"/>
              </a:rPr>
              <a:t>dị</a:t>
            </a:r>
            <a:r>
              <a:rPr lang="en-US" sz="2800" b="1" dirty="0" smtClean="0">
                <a:solidFill>
                  <a:srgbClr val="000099"/>
                </a:solidFill>
                <a:latin typeface="Times New Roman" panose="02020603050405020304" pitchFamily="18" charset="0"/>
              </a:rPr>
              <a:t>, </a:t>
            </a:r>
            <a:r>
              <a:rPr lang="en-US" sz="2800" b="1" dirty="0" err="1" smtClean="0">
                <a:solidFill>
                  <a:srgbClr val="000099"/>
                </a:solidFill>
                <a:latin typeface="Times New Roman" panose="02020603050405020304" pitchFamily="18" charset="0"/>
              </a:rPr>
              <a:t>thiết</a:t>
            </a:r>
            <a:r>
              <a:rPr lang="en-US" sz="2800" b="1" dirty="0" smtClean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thực</a:t>
            </a:r>
            <a:r>
              <a:rPr lang="en-US" sz="28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, </a:t>
            </a:r>
            <a:r>
              <a:rPr 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có</a:t>
            </a:r>
            <a:r>
              <a:rPr lang="en-US" sz="28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thể</a:t>
            </a:r>
            <a:r>
              <a:rPr lang="en-US" sz="28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thực</a:t>
            </a:r>
            <a:r>
              <a:rPr lang="en-US" sz="28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hiện</a:t>
            </a:r>
            <a:r>
              <a:rPr lang="en-US" sz="28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được</a:t>
            </a:r>
            <a:r>
              <a:rPr lang="en-US" sz="28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không</a:t>
            </a:r>
            <a:r>
              <a:rPr lang="en-US" sz="28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cần</a:t>
            </a:r>
            <a:r>
              <a:rPr lang="en-US" sz="28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nỗ</a:t>
            </a:r>
            <a:r>
              <a:rPr lang="en-US" sz="28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lực</a:t>
            </a:r>
            <a:r>
              <a:rPr lang="en-US" sz="28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lớn</a:t>
            </a:r>
            <a:r>
              <a:rPr lang="en-US" sz="28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:</a:t>
            </a:r>
            <a:endParaRPr lang="en-US" sz="2800" b="1" dirty="0">
              <a:solidFill>
                <a:srgbClr val="000099"/>
              </a:solidFill>
              <a:latin typeface="Times New Roman" panose="02020603050405020304" pitchFamily="18" charset="0"/>
            </a:endParaRPr>
          </a:p>
          <a:p>
            <a:pPr marL="609600" indent="-609600" algn="just">
              <a:lnSpc>
                <a:spcPct val="124000"/>
              </a:lnSpc>
              <a:defRPr/>
            </a:pPr>
            <a:r>
              <a:rPr lang="en-US" sz="28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      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2060"/>
                </a:solidFill>
                <a:latin typeface="Times New Roman" panose="02020603050405020304" pitchFamily="18" charset="0"/>
              </a:rPr>
              <a:t>Ước</a:t>
            </a:r>
            <a:r>
              <a:rPr lang="en-US" sz="2800" b="1" dirty="0" smtClean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mơ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có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truyện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đọc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</a:rPr>
              <a:t>,/ </a:t>
            </a:r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có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xe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đạp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</a:rPr>
              <a:t>, /</a:t>
            </a:r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có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một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đồ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chơi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</a:rPr>
              <a:t>,/…</a:t>
            </a:r>
            <a:endParaRPr lang="en-US" sz="2800" b="1" dirty="0">
              <a:solidFill>
                <a:srgbClr val="002060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976310" y="1279318"/>
            <a:ext cx="9925053" cy="38303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609600" indent="-609600" algn="just">
              <a:lnSpc>
                <a:spcPct val="124000"/>
              </a:lnSpc>
              <a:defRPr/>
            </a:pPr>
            <a:r>
              <a:rPr lang="en-US" sz="28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-   </a:t>
            </a:r>
            <a:r>
              <a:rPr lang="vi-VN" sz="2800" b="1" dirty="0" smtClean="0">
                <a:solidFill>
                  <a:srgbClr val="000099"/>
                </a:solidFill>
                <a:latin typeface="Times New Roman" panose="02020603050405020304" pitchFamily="18" charset="0"/>
              </a:rPr>
              <a:t> 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</a:rPr>
              <a:t>Ước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mơ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bị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đánh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giá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thấp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:</a:t>
            </a:r>
            <a:r>
              <a:rPr lang="en-US" sz="2800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là</a:t>
            </a:r>
            <a:r>
              <a:rPr lang="en-US" sz="28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những</a:t>
            </a:r>
            <a:r>
              <a:rPr lang="en-US" sz="28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ước</a:t>
            </a:r>
            <a:r>
              <a:rPr lang="en-US" sz="28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mơ</a:t>
            </a:r>
            <a:r>
              <a:rPr lang="en-US" sz="28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 phi </a:t>
            </a:r>
            <a:r>
              <a:rPr 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lí</a:t>
            </a:r>
            <a:r>
              <a:rPr lang="en-US" sz="28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không</a:t>
            </a:r>
            <a:r>
              <a:rPr lang="en-US" sz="28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thể</a:t>
            </a:r>
            <a:r>
              <a:rPr lang="en-US" sz="28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thực</a:t>
            </a:r>
            <a:r>
              <a:rPr lang="en-US" sz="28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hiện</a:t>
            </a:r>
            <a:r>
              <a:rPr lang="en-US" sz="28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được</a:t>
            </a:r>
            <a:r>
              <a:rPr lang="en-US" sz="28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. </a:t>
            </a:r>
            <a:r>
              <a:rPr 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Hoặc</a:t>
            </a:r>
            <a:r>
              <a:rPr lang="en-US" sz="28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là</a:t>
            </a:r>
            <a:r>
              <a:rPr lang="en-US" sz="28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những</a:t>
            </a:r>
            <a:r>
              <a:rPr lang="en-US" sz="28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ước</a:t>
            </a:r>
            <a:r>
              <a:rPr lang="en-US" sz="28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mơ</a:t>
            </a:r>
            <a:r>
              <a:rPr lang="en-US" sz="28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ích</a:t>
            </a:r>
            <a:r>
              <a:rPr lang="en-US" sz="28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kỉ</a:t>
            </a:r>
            <a:r>
              <a:rPr lang="en-US" sz="28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, </a:t>
            </a:r>
            <a:r>
              <a:rPr 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có</a:t>
            </a:r>
            <a:r>
              <a:rPr lang="en-US" sz="28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lợi</a:t>
            </a:r>
            <a:r>
              <a:rPr lang="en-US" sz="28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cho</a:t>
            </a:r>
            <a:r>
              <a:rPr lang="en-US" sz="28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bản</a:t>
            </a:r>
            <a:r>
              <a:rPr lang="en-US" sz="28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thân</a:t>
            </a:r>
            <a:r>
              <a:rPr lang="en-US" sz="28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nhưng</a:t>
            </a:r>
            <a:r>
              <a:rPr lang="en-US" sz="28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gây</a:t>
            </a:r>
            <a:r>
              <a:rPr lang="en-US" sz="28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hại</a:t>
            </a:r>
            <a:r>
              <a:rPr lang="en-US" sz="28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cho</a:t>
            </a:r>
            <a:r>
              <a:rPr lang="en-US" sz="28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người</a:t>
            </a:r>
            <a:r>
              <a:rPr lang="en-US" sz="28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khác</a:t>
            </a:r>
            <a:r>
              <a:rPr lang="en-US" sz="28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:</a:t>
            </a:r>
            <a:endParaRPr lang="en-US" sz="2800" b="1" dirty="0">
              <a:solidFill>
                <a:srgbClr val="000099"/>
              </a:solidFill>
              <a:latin typeface="Times New Roman" panose="02020603050405020304" pitchFamily="18" charset="0"/>
            </a:endParaRPr>
          </a:p>
          <a:p>
            <a:pPr marL="609600" indent="-609600" algn="just">
              <a:lnSpc>
                <a:spcPct val="124000"/>
              </a:lnSpc>
              <a:defRPr/>
            </a:pPr>
            <a:r>
              <a:rPr lang="vi-VN" sz="2800" dirty="0" smtClean="0">
                <a:solidFill>
                  <a:srgbClr val="000099"/>
                </a:solidFill>
                <a:latin typeface="Times New Roman" panose="02020603050405020304" pitchFamily="18" charset="0"/>
              </a:rPr>
              <a:t>	</a:t>
            </a:r>
            <a:r>
              <a:rPr lang="en-US" sz="2800" dirty="0" smtClean="0">
                <a:solidFill>
                  <a:srgbClr val="000099"/>
                </a:solidFill>
                <a:latin typeface="Times New Roman" panose="02020603050405020304" pitchFamily="18" charset="0"/>
              </a:rPr>
              <a:t>+</a:t>
            </a:r>
            <a:r>
              <a:rPr lang="vi-VN" sz="2800" dirty="0" smtClean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3300"/>
                </a:solidFill>
                <a:latin typeface="Times New Roman" panose="02020603050405020304" pitchFamily="18" charset="0"/>
              </a:rPr>
              <a:t>Ước</a:t>
            </a:r>
            <a:r>
              <a:rPr lang="en-US" sz="2800" b="1" dirty="0" smtClean="0">
                <a:solidFill>
                  <a:srgbClr val="003300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3300"/>
                </a:solidFill>
                <a:latin typeface="Times New Roman" panose="02020603050405020304" pitchFamily="18" charset="0"/>
              </a:rPr>
              <a:t>mơ</a:t>
            </a:r>
            <a:r>
              <a:rPr lang="en-US" sz="2800" b="1" dirty="0">
                <a:solidFill>
                  <a:srgbClr val="003300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3300"/>
                </a:solidFill>
                <a:latin typeface="Times New Roman" panose="02020603050405020304" pitchFamily="18" charset="0"/>
              </a:rPr>
              <a:t>thể</a:t>
            </a:r>
            <a:r>
              <a:rPr lang="en-US" sz="2800" b="1" dirty="0">
                <a:solidFill>
                  <a:srgbClr val="003300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3300"/>
                </a:solidFill>
                <a:latin typeface="Times New Roman" panose="02020603050405020304" pitchFamily="18" charset="0"/>
              </a:rPr>
              <a:t>hiện</a:t>
            </a:r>
            <a:r>
              <a:rPr lang="en-US" sz="2800" b="1" dirty="0">
                <a:solidFill>
                  <a:srgbClr val="003300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3300"/>
                </a:solidFill>
                <a:latin typeface="Times New Roman" panose="02020603050405020304" pitchFamily="18" charset="0"/>
              </a:rPr>
              <a:t>lòng</a:t>
            </a:r>
            <a:r>
              <a:rPr lang="en-US" sz="2800" b="1" dirty="0">
                <a:solidFill>
                  <a:srgbClr val="003300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3300"/>
                </a:solidFill>
                <a:latin typeface="Times New Roman" panose="02020603050405020304" pitchFamily="18" charset="0"/>
              </a:rPr>
              <a:t>tham</a:t>
            </a:r>
            <a:r>
              <a:rPr lang="en-US" sz="2800" b="1" dirty="0">
                <a:solidFill>
                  <a:srgbClr val="003300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3300"/>
                </a:solidFill>
                <a:latin typeface="Times New Roman" panose="02020603050405020304" pitchFamily="18" charset="0"/>
              </a:rPr>
              <a:t>không</a:t>
            </a:r>
            <a:r>
              <a:rPr lang="en-US" sz="2800" b="1" dirty="0">
                <a:solidFill>
                  <a:srgbClr val="003300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3300"/>
                </a:solidFill>
                <a:latin typeface="Times New Roman" panose="02020603050405020304" pitchFamily="18" charset="0"/>
              </a:rPr>
              <a:t>đáy</a:t>
            </a:r>
            <a:r>
              <a:rPr lang="en-US" sz="2800" b="1" dirty="0">
                <a:solidFill>
                  <a:srgbClr val="003300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3300"/>
                </a:solidFill>
                <a:latin typeface="Times New Roman" panose="02020603050405020304" pitchFamily="18" charset="0"/>
              </a:rPr>
              <a:t>của</a:t>
            </a:r>
            <a:r>
              <a:rPr lang="en-US" sz="2800" b="1" dirty="0">
                <a:solidFill>
                  <a:srgbClr val="003300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3300"/>
                </a:solidFill>
                <a:latin typeface="Times New Roman" panose="02020603050405020304" pitchFamily="18" charset="0"/>
              </a:rPr>
              <a:t>vợ</a:t>
            </a:r>
            <a:r>
              <a:rPr lang="en-US" sz="2800" b="1" dirty="0">
                <a:solidFill>
                  <a:srgbClr val="003300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3300"/>
                </a:solidFill>
                <a:latin typeface="Times New Roman" panose="02020603050405020304" pitchFamily="18" charset="0"/>
              </a:rPr>
              <a:t>ông</a:t>
            </a:r>
            <a:r>
              <a:rPr lang="en-US" sz="2800" b="1" dirty="0">
                <a:solidFill>
                  <a:srgbClr val="003300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3300"/>
                </a:solidFill>
                <a:latin typeface="Times New Roman" panose="02020603050405020304" pitchFamily="18" charset="0"/>
              </a:rPr>
              <a:t>lão</a:t>
            </a:r>
            <a:r>
              <a:rPr lang="en-US" sz="2800" b="1" dirty="0">
                <a:solidFill>
                  <a:srgbClr val="003300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3300"/>
                </a:solidFill>
                <a:latin typeface="Times New Roman" panose="02020603050405020304" pitchFamily="18" charset="0"/>
              </a:rPr>
              <a:t>đánh</a:t>
            </a:r>
            <a:r>
              <a:rPr lang="en-US" sz="2800" b="1" dirty="0">
                <a:solidFill>
                  <a:srgbClr val="003300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3300"/>
                </a:solidFill>
                <a:latin typeface="Times New Roman" panose="02020603050405020304" pitchFamily="18" charset="0"/>
              </a:rPr>
              <a:t>cá</a:t>
            </a:r>
            <a:r>
              <a:rPr lang="en-US" sz="2800" b="1" dirty="0">
                <a:solidFill>
                  <a:srgbClr val="003300"/>
                </a:solidFill>
                <a:latin typeface="Times New Roman" panose="02020603050405020304" pitchFamily="18" charset="0"/>
              </a:rPr>
              <a:t>.</a:t>
            </a:r>
            <a:endParaRPr lang="en-US" sz="2800" b="1" dirty="0">
              <a:solidFill>
                <a:srgbClr val="003300"/>
              </a:solidFill>
              <a:latin typeface="Times New Roman" panose="02020603050405020304" pitchFamily="18" charset="0"/>
            </a:endParaRPr>
          </a:p>
          <a:p>
            <a:pPr marL="609600" indent="-609600" algn="just">
              <a:lnSpc>
                <a:spcPct val="124000"/>
              </a:lnSpc>
              <a:defRPr/>
            </a:pPr>
            <a:r>
              <a:rPr lang="vi-VN" sz="2800" b="1" dirty="0" smtClean="0">
                <a:solidFill>
                  <a:srgbClr val="003300"/>
                </a:solidFill>
                <a:latin typeface="Times New Roman" panose="02020603050405020304" pitchFamily="18" charset="0"/>
              </a:rPr>
              <a:t>	</a:t>
            </a:r>
            <a:r>
              <a:rPr lang="en-US" sz="2800" b="1" dirty="0" smtClean="0">
                <a:solidFill>
                  <a:srgbClr val="003300"/>
                </a:solidFill>
                <a:latin typeface="Times New Roman" panose="02020603050405020304" pitchFamily="18" charset="0"/>
              </a:rPr>
              <a:t>+ </a:t>
            </a:r>
            <a:r>
              <a:rPr lang="en-US" sz="2800" b="1" dirty="0" err="1">
                <a:solidFill>
                  <a:srgbClr val="003300"/>
                </a:solidFill>
                <a:latin typeface="Times New Roman" panose="02020603050405020304" pitchFamily="18" charset="0"/>
              </a:rPr>
              <a:t>Ước</a:t>
            </a:r>
            <a:r>
              <a:rPr lang="en-US" sz="2800" b="1" dirty="0">
                <a:solidFill>
                  <a:srgbClr val="003300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3300"/>
                </a:solidFill>
                <a:latin typeface="Times New Roman" panose="02020603050405020304" pitchFamily="18" charset="0"/>
              </a:rPr>
              <a:t>đi</a:t>
            </a:r>
            <a:r>
              <a:rPr lang="en-US" sz="2800" b="1" dirty="0">
                <a:solidFill>
                  <a:srgbClr val="003300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3300"/>
                </a:solidFill>
                <a:latin typeface="Times New Roman" panose="02020603050405020304" pitchFamily="18" charset="0"/>
              </a:rPr>
              <a:t>học</a:t>
            </a:r>
            <a:r>
              <a:rPr lang="en-US" sz="2800" b="1" dirty="0">
                <a:solidFill>
                  <a:srgbClr val="003300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3300"/>
                </a:solidFill>
                <a:latin typeface="Times New Roman" panose="02020603050405020304" pitchFamily="18" charset="0"/>
              </a:rPr>
              <a:t>không</a:t>
            </a:r>
            <a:r>
              <a:rPr lang="en-US" sz="2800" b="1" dirty="0">
                <a:solidFill>
                  <a:srgbClr val="003300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3300"/>
                </a:solidFill>
                <a:latin typeface="Times New Roman" panose="02020603050405020304" pitchFamily="18" charset="0"/>
              </a:rPr>
              <a:t>bị</a:t>
            </a:r>
            <a:r>
              <a:rPr lang="en-US" sz="2800" b="1" dirty="0">
                <a:solidFill>
                  <a:srgbClr val="003300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3300"/>
                </a:solidFill>
                <a:latin typeface="Times New Roman" panose="02020603050405020304" pitchFamily="18" charset="0"/>
              </a:rPr>
              <a:t>cô</a:t>
            </a:r>
            <a:r>
              <a:rPr lang="en-US" sz="2800" b="1" dirty="0">
                <a:solidFill>
                  <a:srgbClr val="003300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3300"/>
                </a:solidFill>
                <a:latin typeface="Times New Roman" panose="02020603050405020304" pitchFamily="18" charset="0"/>
              </a:rPr>
              <a:t>giáo</a:t>
            </a:r>
            <a:r>
              <a:rPr lang="en-US" sz="2800" b="1" dirty="0">
                <a:solidFill>
                  <a:srgbClr val="003300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3300"/>
                </a:solidFill>
                <a:latin typeface="Times New Roman" panose="02020603050405020304" pitchFamily="18" charset="0"/>
              </a:rPr>
              <a:t>kiểm</a:t>
            </a:r>
            <a:r>
              <a:rPr lang="en-US" sz="2800" b="1" dirty="0">
                <a:solidFill>
                  <a:srgbClr val="003300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3300"/>
                </a:solidFill>
                <a:latin typeface="Times New Roman" panose="02020603050405020304" pitchFamily="18" charset="0"/>
              </a:rPr>
              <a:t>tra</a:t>
            </a:r>
            <a:r>
              <a:rPr lang="en-US" sz="2800" b="1" dirty="0">
                <a:solidFill>
                  <a:srgbClr val="003300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3300"/>
                </a:solidFill>
                <a:latin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srgbClr val="003300"/>
                </a:solidFill>
                <a:latin typeface="Times New Roman" panose="02020603050405020304" pitchFamily="18" charset="0"/>
              </a:rPr>
              <a:t>. </a:t>
            </a:r>
            <a:endParaRPr lang="en-US" sz="2800" b="1" dirty="0">
              <a:solidFill>
                <a:srgbClr val="003300"/>
              </a:solidFill>
              <a:latin typeface="Times New Roman" panose="02020603050405020304" pitchFamily="18" charset="0"/>
            </a:endParaRPr>
          </a:p>
          <a:p>
            <a:pPr marL="609600" indent="-609600" algn="just">
              <a:lnSpc>
                <a:spcPct val="124000"/>
              </a:lnSpc>
              <a:defRPr/>
            </a:pPr>
            <a:r>
              <a:rPr lang="en-US" sz="2800" b="1" dirty="0">
                <a:solidFill>
                  <a:srgbClr val="003300"/>
                </a:solidFill>
                <a:latin typeface="Times New Roman" panose="02020603050405020304" pitchFamily="18" charset="0"/>
              </a:rPr>
              <a:t> </a:t>
            </a:r>
            <a:r>
              <a:rPr lang="vi-VN" sz="2800" b="1" dirty="0" smtClean="0">
                <a:solidFill>
                  <a:srgbClr val="003300"/>
                </a:solidFill>
                <a:latin typeface="Times New Roman" panose="02020603050405020304" pitchFamily="18" charset="0"/>
              </a:rPr>
              <a:t>	</a:t>
            </a:r>
            <a:r>
              <a:rPr lang="en-US" sz="2800" b="1" dirty="0" smtClean="0">
                <a:solidFill>
                  <a:srgbClr val="003300"/>
                </a:solidFill>
                <a:latin typeface="Times New Roman" panose="02020603050405020304" pitchFamily="18" charset="0"/>
              </a:rPr>
              <a:t>+</a:t>
            </a:r>
            <a:r>
              <a:rPr lang="vi-VN" sz="2800" b="1" dirty="0" smtClean="0">
                <a:solidFill>
                  <a:srgbClr val="003300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3300"/>
                </a:solidFill>
                <a:latin typeface="Times New Roman" panose="02020603050405020304" pitchFamily="18" charset="0"/>
              </a:rPr>
              <a:t>Ước</a:t>
            </a:r>
            <a:r>
              <a:rPr lang="en-US" sz="2800" b="1" dirty="0" smtClean="0">
                <a:solidFill>
                  <a:srgbClr val="003300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3300"/>
                </a:solidFill>
                <a:latin typeface="Times New Roman" panose="02020603050405020304" pitchFamily="18" charset="0"/>
              </a:rPr>
              <a:t>mơ</a:t>
            </a:r>
            <a:r>
              <a:rPr lang="en-US" sz="2800" b="1" dirty="0">
                <a:solidFill>
                  <a:srgbClr val="003300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3300"/>
                </a:solidFill>
                <a:latin typeface="Times New Roman" panose="02020603050405020304" pitchFamily="18" charset="0"/>
              </a:rPr>
              <a:t>được</a:t>
            </a:r>
            <a:r>
              <a:rPr lang="en-US" sz="2800" b="1" dirty="0">
                <a:solidFill>
                  <a:srgbClr val="003300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3300"/>
                </a:solidFill>
                <a:latin typeface="Times New Roman" panose="02020603050405020304" pitchFamily="18" charset="0"/>
              </a:rPr>
              <a:t>xem</a:t>
            </a:r>
            <a:r>
              <a:rPr lang="en-US" sz="2800" b="1" dirty="0">
                <a:solidFill>
                  <a:srgbClr val="003300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3300"/>
                </a:solidFill>
                <a:latin typeface="Times New Roman" panose="02020603050405020304" pitchFamily="18" charset="0"/>
              </a:rPr>
              <a:t>ti</a:t>
            </a:r>
            <a:r>
              <a:rPr lang="en-US" sz="2800" b="1" dirty="0">
                <a:solidFill>
                  <a:srgbClr val="003300"/>
                </a:solidFill>
                <a:latin typeface="Times New Roman" panose="02020603050405020304" pitchFamily="18" charset="0"/>
              </a:rPr>
              <a:t> vi </a:t>
            </a:r>
            <a:r>
              <a:rPr lang="en-US" sz="2800" b="1" dirty="0" err="1">
                <a:solidFill>
                  <a:srgbClr val="003300"/>
                </a:solidFill>
                <a:latin typeface="Times New Roman" panose="02020603050405020304" pitchFamily="18" charset="0"/>
              </a:rPr>
              <a:t>suốt</a:t>
            </a:r>
            <a:r>
              <a:rPr lang="en-US" sz="2800" b="1" dirty="0">
                <a:solidFill>
                  <a:srgbClr val="003300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3300"/>
                </a:solidFill>
                <a:latin typeface="Times New Roman" panose="02020603050405020304" pitchFamily="18" charset="0"/>
              </a:rPr>
              <a:t>ngày</a:t>
            </a:r>
            <a:r>
              <a:rPr lang="en-US" sz="2800" b="1" dirty="0" smtClean="0">
                <a:solidFill>
                  <a:srgbClr val="003300"/>
                </a:solidFill>
                <a:latin typeface="Times New Roman" panose="02020603050405020304" pitchFamily="18" charset="0"/>
              </a:rPr>
              <a:t>…</a:t>
            </a:r>
            <a:endParaRPr lang="en-US" sz="2800" b="1" dirty="0">
              <a:solidFill>
                <a:srgbClr val="003300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3412127" y="673661"/>
            <a:ext cx="5055326" cy="719138"/>
          </a:xfrm>
          <a:prstGeom prst="roundRect">
            <a:avLst/>
          </a:prstGeom>
          <a:solidFill>
            <a:schemeClr val="tx1"/>
          </a:solidFill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000" b="1" dirty="0" err="1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êu</a:t>
            </a:r>
            <a:r>
              <a:rPr lang="en-US" sz="3000" b="1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ầu</a:t>
            </a:r>
            <a:r>
              <a:rPr lang="en-US" sz="3000" b="1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3000" b="1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ạt</a:t>
            </a:r>
            <a:endParaRPr lang="en-US" sz="3000" b="1" dirty="0" err="1">
              <a:solidFill>
                <a:schemeClr val="bg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1" name="Group 10"/>
          <p:cNvGrpSpPr/>
          <p:nvPr/>
        </p:nvGrpSpPr>
        <p:grpSpPr bwMode="auto">
          <a:xfrm>
            <a:off x="709530" y="1700386"/>
            <a:ext cx="10737751" cy="1005680"/>
            <a:chOff x="-8052" y="1699617"/>
            <a:chExt cx="9469074" cy="1006257"/>
          </a:xfrm>
          <a:solidFill>
            <a:schemeClr val="accent3">
              <a:lumMod val="60000"/>
              <a:lumOff val="40000"/>
            </a:schemeClr>
          </a:solidFill>
        </p:grpSpPr>
        <p:sp>
          <p:nvSpPr>
            <p:cNvPr id="5" name="Rectangle 4"/>
            <p:cNvSpPr/>
            <p:nvPr/>
          </p:nvSpPr>
          <p:spPr>
            <a:xfrm>
              <a:off x="678063" y="1699617"/>
              <a:ext cx="8782959" cy="1006257"/>
            </a:xfrm>
            <a:prstGeom prst="rect">
              <a:avLst/>
            </a:prstGeom>
            <a:grpFill/>
            <a:ln w="28575">
              <a:noFill/>
            </a:ln>
            <a:effectLst>
              <a:outerShdw blurRad="149987" dist="250190" dir="8460000" algn="ctr">
                <a:srgbClr val="000000">
                  <a:alpha val="28000"/>
                </a:srgbClr>
              </a:outerShdw>
            </a:effectLst>
            <a:scene3d>
              <a:camera prst="orthographicFront">
                <a:rot lat="0" lon="0" rev="0"/>
              </a:camera>
              <a:lightRig rig="contrasting" dir="t">
                <a:rot lat="0" lon="0" rev="1500000"/>
              </a:lightRig>
            </a:scene3d>
            <a:sp3d prstMaterial="metal">
              <a:bevelT w="88900" h="889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just"/>
              <a:r>
                <a:rPr lang="vi-VN" sz="2800" dirty="0" smtClean="0">
                  <a:solidFill>
                    <a:schemeClr val="bg2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Mở rộng và hệ thống hóa vốn từ thuộc chủ điểm </a:t>
              </a:r>
              <a:r>
                <a:rPr lang="vi-VN" sz="2800" i="1" dirty="0" smtClean="0">
                  <a:solidFill>
                    <a:schemeClr val="bg2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Ước mơ</a:t>
              </a:r>
              <a:r>
                <a:rPr lang="vi-VN" sz="2800" dirty="0" smtClean="0">
                  <a:solidFill>
                    <a:schemeClr val="bg2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.</a:t>
              </a:r>
              <a:endParaRPr lang="vi-VN" sz="2800" dirty="0" smtClean="0">
                <a:solidFill>
                  <a:schemeClr val="bg2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8" name="Oval 7"/>
            <p:cNvSpPr/>
            <p:nvPr/>
          </p:nvSpPr>
          <p:spPr>
            <a:xfrm>
              <a:off x="-8052" y="1914449"/>
              <a:ext cx="576299" cy="576593"/>
            </a:xfrm>
            <a:prstGeom prst="ellipse">
              <a:avLst/>
            </a:prstGeom>
            <a:grpFill/>
            <a:ln>
              <a:noFill/>
            </a:ln>
            <a:effectLst>
              <a:outerShdw blurRad="149987" dist="250190" dir="8460000" algn="ctr">
                <a:srgbClr val="000000">
                  <a:alpha val="28000"/>
                </a:srgbClr>
              </a:outerShdw>
            </a:effectLst>
            <a:scene3d>
              <a:camera prst="orthographicFront">
                <a:rot lat="0" lon="0" rev="0"/>
              </a:camera>
              <a:lightRig rig="contrasting" dir="t">
                <a:rot lat="0" lon="0" rev="1500000"/>
              </a:lightRig>
            </a:scene3d>
            <a:sp3d prstMaterial="metal">
              <a:bevelT w="88900" h="889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sz="3200" b="1" dirty="0">
                  <a:solidFill>
                    <a:schemeClr val="bg2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</a:t>
              </a:r>
              <a:endParaRPr lang="en-US" sz="3200" b="1" dirty="0">
                <a:solidFill>
                  <a:schemeClr val="bg2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10" name="Group 9"/>
          <p:cNvGrpSpPr/>
          <p:nvPr/>
        </p:nvGrpSpPr>
        <p:grpSpPr bwMode="auto">
          <a:xfrm>
            <a:off x="687583" y="3385363"/>
            <a:ext cx="10715804" cy="910467"/>
            <a:chOff x="-8052" y="1747250"/>
            <a:chExt cx="8976506" cy="910989"/>
          </a:xfrm>
        </p:grpSpPr>
        <p:sp>
          <p:nvSpPr>
            <p:cNvPr id="13" name="Rectangle 12"/>
            <p:cNvSpPr/>
            <p:nvPr/>
          </p:nvSpPr>
          <p:spPr>
            <a:xfrm>
              <a:off x="657899" y="1747250"/>
              <a:ext cx="8310555" cy="910989"/>
            </a:xfrm>
            <a:prstGeom prst="rect">
              <a:avLst/>
            </a:prstGeom>
            <a:solidFill>
              <a:schemeClr val="tx2">
                <a:lumMod val="75000"/>
              </a:schemeClr>
            </a:solidFill>
            <a:ln w="28575">
              <a:noFill/>
            </a:ln>
            <a:effectLst>
              <a:outerShdw blurRad="149987" dist="250190" dir="8460000" algn="ctr">
                <a:srgbClr val="000000">
                  <a:alpha val="28000"/>
                </a:srgbClr>
              </a:outerShdw>
            </a:effectLst>
            <a:scene3d>
              <a:camera prst="orthographicFront">
                <a:rot lat="0" lon="0" rev="0"/>
              </a:camera>
              <a:lightRig rig="contrasting" dir="t">
                <a:rot lat="0" lon="0" rev="1500000"/>
              </a:lightRig>
            </a:scene3d>
            <a:sp3d prstMaterial="metal">
              <a:bevelT w="88900" h="889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just"/>
              <a:r>
                <a:rPr lang="vi-VN" sz="2800" dirty="0" smtClean="0">
                  <a:solidFill>
                    <a:schemeClr val="bg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iểu được giá trị của những ước mơ cụ thể qua luyện tập sử dụng các từ ngữ kết hợp với từ </a:t>
              </a:r>
              <a:r>
                <a:rPr lang="vi-VN" sz="2800" i="1" dirty="0" smtClean="0">
                  <a:solidFill>
                    <a:schemeClr val="bg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Ước mơ.</a:t>
              </a:r>
              <a:endParaRPr lang="vi-VN" sz="2800" i="1" dirty="0" smtClean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" name="Oval 13"/>
            <p:cNvSpPr/>
            <p:nvPr/>
          </p:nvSpPr>
          <p:spPr>
            <a:xfrm>
              <a:off x="-8052" y="1914449"/>
              <a:ext cx="576299" cy="576593"/>
            </a:xfrm>
            <a:prstGeom prst="ellipse">
              <a:avLst/>
            </a:prstGeom>
            <a:solidFill>
              <a:schemeClr val="accent4">
                <a:lumMod val="40000"/>
                <a:lumOff val="60000"/>
              </a:schemeClr>
            </a:solidFill>
            <a:ln>
              <a:noFill/>
            </a:ln>
            <a:effectLst>
              <a:outerShdw blurRad="149987" dist="250190" dir="8460000" algn="ctr">
                <a:srgbClr val="000000">
                  <a:alpha val="28000"/>
                </a:srgbClr>
              </a:outerShdw>
            </a:effectLst>
            <a:scene3d>
              <a:camera prst="orthographicFront">
                <a:rot lat="0" lon="0" rev="0"/>
              </a:camera>
              <a:lightRig rig="contrasting" dir="t">
                <a:rot lat="0" lon="0" rev="1500000"/>
              </a:lightRig>
            </a:scene3d>
            <a:sp3d prstMaterial="metal">
              <a:bevelT w="88900" h="889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sz="3000" b="1" dirty="0" smtClean="0">
                  <a:solidFill>
                    <a:schemeClr val="bg2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2</a:t>
              </a:r>
              <a:endParaRPr lang="en-US" sz="3000" b="1" dirty="0" smtClean="0">
                <a:solidFill>
                  <a:schemeClr val="bg2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9" name="Group 8"/>
          <p:cNvGrpSpPr/>
          <p:nvPr/>
        </p:nvGrpSpPr>
        <p:grpSpPr bwMode="auto">
          <a:xfrm>
            <a:off x="687583" y="4857131"/>
            <a:ext cx="10737751" cy="1005680"/>
            <a:chOff x="-8052" y="1699617"/>
            <a:chExt cx="9469074" cy="1006257"/>
          </a:xfrm>
          <a:solidFill>
            <a:srgbClr val="FF99FF"/>
          </a:solidFill>
        </p:grpSpPr>
        <p:sp>
          <p:nvSpPr>
            <p:cNvPr id="12" name="Rectangle 11"/>
            <p:cNvSpPr/>
            <p:nvPr/>
          </p:nvSpPr>
          <p:spPr>
            <a:xfrm>
              <a:off x="678063" y="1699617"/>
              <a:ext cx="8782959" cy="1006257"/>
            </a:xfrm>
            <a:prstGeom prst="rect">
              <a:avLst/>
            </a:prstGeom>
            <a:solidFill>
              <a:srgbClr val="CCFF99"/>
            </a:solidFill>
            <a:ln w="28575">
              <a:noFill/>
            </a:ln>
            <a:effectLst>
              <a:outerShdw blurRad="149987" dist="250190" dir="8460000" algn="ctr">
                <a:srgbClr val="000000">
                  <a:alpha val="28000"/>
                </a:srgbClr>
              </a:outerShdw>
            </a:effectLst>
            <a:scene3d>
              <a:camera prst="orthographicFront">
                <a:rot lat="0" lon="0" rev="0"/>
              </a:camera>
              <a:lightRig rig="contrasting" dir="t">
                <a:rot lat="0" lon="0" rev="1500000"/>
              </a:lightRig>
            </a:scene3d>
            <a:sp3d prstMaterial="metal">
              <a:bevelT w="88900" h="889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just"/>
              <a:r>
                <a:rPr lang="vi-VN" sz="2800" dirty="0" smtClean="0">
                  <a:solidFill>
                    <a:schemeClr val="bg2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Hiểu ý nghĩa và biết cách sử dụng một số câu tục ngữ thuộc chủ điểm </a:t>
              </a:r>
              <a:r>
                <a:rPr lang="vi-VN" sz="2800" i="1" dirty="0" smtClean="0">
                  <a:solidFill>
                    <a:schemeClr val="bg2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Ước mơ.</a:t>
              </a:r>
              <a:endParaRPr lang="vi-VN" sz="2800" i="1" dirty="0" smtClean="0">
                <a:solidFill>
                  <a:schemeClr val="bg2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15" name="Oval 14"/>
            <p:cNvSpPr/>
            <p:nvPr/>
          </p:nvSpPr>
          <p:spPr>
            <a:xfrm>
              <a:off x="-8052" y="1914449"/>
              <a:ext cx="576299" cy="576593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>
              <a:noFill/>
            </a:ln>
            <a:effectLst>
              <a:outerShdw blurRad="149987" dist="250190" dir="8460000" algn="ctr">
                <a:srgbClr val="000000">
                  <a:alpha val="28000"/>
                </a:srgbClr>
              </a:outerShdw>
            </a:effectLst>
            <a:scene3d>
              <a:camera prst="orthographicFront">
                <a:rot lat="0" lon="0" rev="0"/>
              </a:camera>
              <a:lightRig rig="contrasting" dir="t">
                <a:rot lat="0" lon="0" rev="1500000"/>
              </a:lightRig>
            </a:scene3d>
            <a:sp3d prstMaterial="metal">
              <a:bevelT w="88900" h="889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vi-VN" sz="3200" b="1" dirty="0" smtClean="0">
                  <a:solidFill>
                    <a:schemeClr val="bg2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3</a:t>
              </a:r>
              <a:endParaRPr lang="vi-VN" sz="3200" b="1" dirty="0" smtClean="0">
                <a:solidFill>
                  <a:schemeClr val="bg2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2" name="TextBox 1"/>
          <p:cNvSpPr txBox="1"/>
          <p:nvPr/>
        </p:nvSpPr>
        <p:spPr>
          <a:xfrm>
            <a:off x="10302614" y="332967"/>
            <a:ext cx="1100138" cy="287782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sz="6605" dirty="0" smtClean="0">
                <a:solidFill>
                  <a:srgbClr val="00B050"/>
                </a:solidFill>
                <a:sym typeface="Symbol" panose="05050102010706020507" pitchFamily="18" charset="2"/>
              </a:rPr>
              <a:t></a:t>
            </a:r>
            <a:r>
              <a:rPr lang="en-US" sz="11500" dirty="0" smtClean="0">
                <a:solidFill>
                  <a:srgbClr val="00B050"/>
                </a:solidFill>
                <a:sym typeface="Wingdings 2" panose="05020102010507070707" pitchFamily="18" charset="2"/>
              </a:rPr>
              <a:t></a:t>
            </a:r>
            <a:endParaRPr lang="en-US" sz="11500" dirty="0">
              <a:solidFill>
                <a:srgbClr val="00B050"/>
              </a:solidFill>
            </a:endParaRPr>
          </a:p>
        </p:txBody>
      </p:sp>
      <p:sp>
        <p:nvSpPr>
          <p:cNvPr id="3" name="TextBox 1"/>
          <p:cNvSpPr txBox="1"/>
          <p:nvPr/>
        </p:nvSpPr>
        <p:spPr>
          <a:xfrm>
            <a:off x="10416279" y="2133192"/>
            <a:ext cx="1100138" cy="287782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sz="6605" dirty="0" smtClean="0">
                <a:solidFill>
                  <a:srgbClr val="00B050"/>
                </a:solidFill>
                <a:sym typeface="Symbol" panose="05050102010706020507" pitchFamily="18" charset="2"/>
              </a:rPr>
              <a:t></a:t>
            </a:r>
            <a:r>
              <a:rPr lang="en-US" sz="11500" dirty="0" smtClean="0">
                <a:solidFill>
                  <a:srgbClr val="00B050"/>
                </a:solidFill>
                <a:sym typeface="Wingdings 2" panose="05020102010507070707" pitchFamily="18" charset="2"/>
              </a:rPr>
              <a:t></a:t>
            </a:r>
            <a:endParaRPr lang="en-US" sz="11500" dirty="0">
              <a:solidFill>
                <a:srgbClr val="00B050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>
        <p:random/>
      </p:transition>
    </mc:Choice>
    <mc:Fallback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2" grpId="0"/>
      <p:bldP spid="2" grpId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266947" y="822118"/>
            <a:ext cx="9925053" cy="27616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609600" indent="-609600" algn="just">
              <a:lnSpc>
                <a:spcPct val="124000"/>
              </a:lnSpc>
              <a:defRPr/>
            </a:pPr>
            <a:r>
              <a:rPr lang="vi-VN" sz="2800" b="1" dirty="0" smtClean="0">
                <a:solidFill>
                  <a:srgbClr val="000099"/>
                </a:solidFill>
                <a:latin typeface="Times New Roman" panose="02020603050405020304" pitchFamily="18" charset="0"/>
              </a:rPr>
              <a:t>5. Em hiểu các thành ngữ dưới đây như thế nào?</a:t>
            </a:r>
            <a:endParaRPr lang="vi-VN" sz="2800" b="1" dirty="0" smtClean="0">
              <a:solidFill>
                <a:srgbClr val="000099"/>
              </a:solidFill>
              <a:latin typeface="Times New Roman" panose="02020603050405020304" pitchFamily="18" charset="0"/>
            </a:endParaRPr>
          </a:p>
          <a:p>
            <a:pPr marL="609600" indent="-609600" algn="just">
              <a:lnSpc>
                <a:spcPct val="124000"/>
              </a:lnSpc>
              <a:buAutoNum type="alphaLcParenR"/>
              <a:defRPr/>
            </a:pPr>
            <a:r>
              <a:rPr lang="vi-VN" sz="2800" b="1" dirty="0" smtClean="0">
                <a:solidFill>
                  <a:srgbClr val="000099"/>
                </a:solidFill>
                <a:latin typeface="Times New Roman" panose="02020603050405020304" pitchFamily="18" charset="0"/>
              </a:rPr>
              <a:t>Cầu được ước thấy.</a:t>
            </a:r>
            <a:endParaRPr lang="vi-VN" sz="2800" b="1" dirty="0" smtClean="0">
              <a:solidFill>
                <a:srgbClr val="000099"/>
              </a:solidFill>
              <a:latin typeface="Times New Roman" panose="02020603050405020304" pitchFamily="18" charset="0"/>
            </a:endParaRPr>
          </a:p>
          <a:p>
            <a:pPr marL="609600" indent="-609600" algn="just">
              <a:lnSpc>
                <a:spcPct val="124000"/>
              </a:lnSpc>
              <a:buAutoNum type="alphaLcParenR"/>
              <a:defRPr/>
            </a:pPr>
            <a:r>
              <a:rPr lang="vi-VN" sz="2800" b="1" dirty="0" smtClean="0">
                <a:solidFill>
                  <a:srgbClr val="000099"/>
                </a:solidFill>
                <a:latin typeface="Times New Roman" panose="02020603050405020304" pitchFamily="18" charset="0"/>
              </a:rPr>
              <a:t>Ước sao được vậy.</a:t>
            </a:r>
            <a:endParaRPr lang="vi-VN" sz="2800" b="1" dirty="0" smtClean="0">
              <a:solidFill>
                <a:srgbClr val="000099"/>
              </a:solidFill>
              <a:latin typeface="Times New Roman" panose="02020603050405020304" pitchFamily="18" charset="0"/>
            </a:endParaRPr>
          </a:p>
          <a:p>
            <a:pPr marL="609600" indent="-609600" algn="just">
              <a:lnSpc>
                <a:spcPct val="124000"/>
              </a:lnSpc>
              <a:buAutoNum type="alphaLcParenR"/>
              <a:defRPr/>
            </a:pPr>
            <a:r>
              <a:rPr lang="vi-VN" sz="2800" b="1" dirty="0" smtClean="0">
                <a:solidFill>
                  <a:srgbClr val="000099"/>
                </a:solidFill>
                <a:latin typeface="Times New Roman" panose="02020603050405020304" pitchFamily="18" charset="0"/>
              </a:rPr>
              <a:t>Ước của trái mùa.</a:t>
            </a:r>
            <a:endParaRPr lang="vi-VN" sz="2800" b="1" dirty="0" smtClean="0">
              <a:solidFill>
                <a:srgbClr val="000099"/>
              </a:solidFill>
              <a:latin typeface="Times New Roman" panose="02020603050405020304" pitchFamily="18" charset="0"/>
            </a:endParaRPr>
          </a:p>
          <a:p>
            <a:pPr marL="609600" indent="-609600" algn="just">
              <a:lnSpc>
                <a:spcPct val="124000"/>
              </a:lnSpc>
              <a:buAutoNum type="alphaLcParenR"/>
              <a:defRPr/>
            </a:pPr>
            <a:r>
              <a:rPr lang="vi-VN" sz="2800" b="1" dirty="0" smtClean="0">
                <a:solidFill>
                  <a:srgbClr val="000099"/>
                </a:solidFill>
                <a:latin typeface="Times New Roman" panose="02020603050405020304" pitchFamily="18" charset="0"/>
              </a:rPr>
              <a:t>Đứng núi này trông núi nọ.</a:t>
            </a:r>
            <a:endParaRPr lang="en-US" sz="2800" b="1" dirty="0">
              <a:solidFill>
                <a:srgbClr val="003300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Table 2"/>
          <p:cNvGraphicFramePr>
            <a:graphicFrameLocks noGrp="1"/>
          </p:cNvGraphicFramePr>
          <p:nvPr/>
        </p:nvGraphicFramePr>
        <p:xfrm>
          <a:off x="0" y="-27305"/>
          <a:ext cx="12162790" cy="690753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865495"/>
                <a:gridCol w="6297295"/>
              </a:tblGrid>
              <a:tr h="831850">
                <a:tc>
                  <a:txBody>
                    <a:bodyPr/>
                    <a:lstStyle/>
                    <a:p>
                      <a:pPr algn="ctr"/>
                      <a:r>
                        <a:rPr lang="vi-VN" sz="2800" dirty="0" smtClean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ành</a:t>
                      </a:r>
                      <a:r>
                        <a:rPr lang="vi-VN" sz="2800" baseline="0" dirty="0" smtClean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ngữ</a:t>
                      </a:r>
                      <a:endParaRPr lang="vi-VN" sz="2800" baseline="0" dirty="0" smtClean="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9" marR="91439" marT="45719" marB="45719"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sz="2800" dirty="0" smtClean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hĩa</a:t>
                      </a:r>
                      <a:endParaRPr lang="vi-VN" sz="2800" dirty="0" smtClean="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9" marR="91439" marT="45719" marB="45719"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</a:tr>
              <a:tr h="998220">
                <a:tc>
                  <a:txBody>
                    <a:bodyPr/>
                    <a:lstStyle/>
                    <a:p>
                      <a:pPr marL="0" indent="0" algn="just">
                        <a:lnSpc>
                          <a:spcPct val="124000"/>
                        </a:lnSpc>
                        <a:buNone/>
                        <a:defRPr/>
                      </a:pPr>
                      <a:r>
                        <a:rPr lang="vi-VN" sz="2800" b="0" dirty="0" smtClean="0">
                          <a:solidFill>
                            <a:srgbClr val="002060"/>
                          </a:solidFill>
                          <a:latin typeface="+mn-lt"/>
                        </a:rPr>
                        <a:t>a) Cầu được ước thấy.</a:t>
                      </a:r>
                      <a:endParaRPr lang="vi-VN" sz="2800" b="0" dirty="0" smtClean="0">
                        <a:solidFill>
                          <a:srgbClr val="002060"/>
                        </a:solidFill>
                        <a:latin typeface="+mn-lt"/>
                      </a:endParaRPr>
                    </a:p>
                  </a:txBody>
                  <a:tcPr marL="91439" marR="91439" marT="45719" marB="45719" anchor="ctr"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/>
                      <a:r>
                        <a:rPr lang="vi-VN" sz="2800" dirty="0" smtClean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ạt được</a:t>
                      </a:r>
                      <a:r>
                        <a:rPr lang="vi-VN" sz="2800" baseline="0" dirty="0" smtClean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điều mình mơ ước</a:t>
                      </a:r>
                      <a:endParaRPr lang="vi-VN" sz="2800" baseline="0" dirty="0" smtClean="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9" marR="91439" marT="45719" marB="45719" anchor="ctr"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</a:tr>
              <a:tr h="1437005">
                <a:tc>
                  <a:txBody>
                    <a:bodyPr/>
                    <a:lstStyle/>
                    <a:p>
                      <a:pPr algn="just"/>
                      <a:r>
                        <a:rPr lang="vi-VN" sz="2800" b="0" dirty="0" smtClean="0">
                          <a:solidFill>
                            <a:srgbClr val="002060"/>
                          </a:solidFill>
                          <a:latin typeface="+mn-lt"/>
                        </a:rPr>
                        <a:t>b) Ước sao được vậy.</a:t>
                      </a:r>
                      <a:endParaRPr lang="vi-VN" sz="2800" b="0" dirty="0" smtClean="0">
                        <a:solidFill>
                          <a:srgbClr val="002060"/>
                        </a:solidFill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marL="91439" marR="91439" marT="45719" marB="45719" anchor="ctr"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/>
                      <a:r>
                        <a:rPr lang="vi-VN" sz="2800" dirty="0" smtClean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ồng nghĩa</a:t>
                      </a:r>
                      <a:r>
                        <a:rPr lang="vi-VN" sz="2800" baseline="0" dirty="0" smtClean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với </a:t>
                      </a:r>
                      <a:r>
                        <a:rPr lang="vi-VN" sz="2800" i="1" baseline="0" dirty="0" smtClean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ầu được ước thấy.</a:t>
                      </a:r>
                      <a:endParaRPr lang="vi-VN" sz="2800" i="1" baseline="0" dirty="0" smtClean="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9" marR="91439" marT="45719" marB="45719" anchor="ctr"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</a:tr>
              <a:tr h="1435735">
                <a:tc>
                  <a:txBody>
                    <a:bodyPr/>
                    <a:lstStyle/>
                    <a:p>
                      <a:pPr marL="0" indent="0" algn="just">
                        <a:lnSpc>
                          <a:spcPct val="124000"/>
                        </a:lnSpc>
                        <a:buNone/>
                        <a:defRPr/>
                      </a:pPr>
                      <a:r>
                        <a:rPr lang="vi-VN" sz="2800" b="0" dirty="0" smtClean="0">
                          <a:solidFill>
                            <a:srgbClr val="002060"/>
                          </a:solidFill>
                          <a:latin typeface="+mn-lt"/>
                        </a:rPr>
                        <a:t>c) Ước của trái mùa.</a:t>
                      </a:r>
                      <a:endParaRPr lang="vi-VN" sz="2800" b="0" dirty="0" smtClean="0">
                        <a:solidFill>
                          <a:srgbClr val="002060"/>
                        </a:solidFill>
                        <a:latin typeface="+mn-lt"/>
                      </a:endParaRPr>
                    </a:p>
                  </a:txBody>
                  <a:tcPr marL="91439" marR="91439" marT="45719" marB="45719" anchor="ctr"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/>
                      <a:r>
                        <a:rPr lang="vi-VN" sz="2800" dirty="0" smtClean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uốn những</a:t>
                      </a:r>
                      <a:r>
                        <a:rPr lang="vi-VN" sz="2800" baseline="0" dirty="0" smtClean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điều trái với lẽ thường.</a:t>
                      </a:r>
                      <a:endParaRPr lang="vi-VN" sz="2800" baseline="0" dirty="0" smtClean="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9" marR="91439" marT="45719" marB="45719" anchor="ctr"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</a:tr>
              <a:tr h="2204720">
                <a:tc>
                  <a:txBody>
                    <a:bodyPr/>
                    <a:lstStyle/>
                    <a:p>
                      <a:pPr marL="0" indent="0" algn="just">
                        <a:lnSpc>
                          <a:spcPct val="124000"/>
                        </a:lnSpc>
                        <a:buNone/>
                        <a:defRPr/>
                      </a:pPr>
                      <a:r>
                        <a:rPr lang="vi-VN" sz="2800" b="0" dirty="0" smtClean="0">
                          <a:solidFill>
                            <a:srgbClr val="002060"/>
                          </a:solidFill>
                          <a:latin typeface="+mn-lt"/>
                        </a:rPr>
                        <a:t>d) Đứng núi này trông núi nọ.</a:t>
                      </a:r>
                      <a:endParaRPr lang="vi-VN" sz="2800" b="0" dirty="0" smtClean="0">
                        <a:solidFill>
                          <a:srgbClr val="002060"/>
                        </a:solidFill>
                        <a:latin typeface="+mn-lt"/>
                      </a:endParaRPr>
                    </a:p>
                  </a:txBody>
                  <a:tcPr marL="91439" marR="91439" marT="45719" marB="45719" anchor="ctr"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/>
                      <a:r>
                        <a:rPr lang="vi-VN" sz="2800" dirty="0" smtClean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ông</a:t>
                      </a:r>
                      <a:r>
                        <a:rPr lang="vi-VN" sz="2800" baseline="0" dirty="0" smtClean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bằng lòng với cái hiện có, lại mơ tưởng cái khác chưa phải của mình.</a:t>
                      </a:r>
                      <a:endParaRPr lang="vi-VN" sz="2800" baseline="0" dirty="0" smtClean="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9" marR="91439" marT="45719" marB="45719" anchor="ctr"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</a:tr>
            </a:tbl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Table 2"/>
          <p:cNvGraphicFramePr>
            <a:graphicFrameLocks noGrp="1"/>
          </p:cNvGraphicFramePr>
          <p:nvPr/>
        </p:nvGraphicFramePr>
        <p:xfrm>
          <a:off x="0" y="0"/>
          <a:ext cx="12192000" cy="683450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411345"/>
                <a:gridCol w="7780655"/>
              </a:tblGrid>
              <a:tr h="636270">
                <a:tc>
                  <a:txBody>
                    <a:bodyPr/>
                    <a:lstStyle/>
                    <a:p>
                      <a:pPr algn="ctr"/>
                      <a:r>
                        <a:rPr lang="vi-VN" sz="2800" dirty="0" smtClean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ành</a:t>
                      </a:r>
                      <a:r>
                        <a:rPr lang="vi-VN" sz="2800" baseline="0" dirty="0" smtClean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ngữ</a:t>
                      </a:r>
                      <a:endParaRPr lang="vi-VN" sz="2800" baseline="0" dirty="0" smtClean="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9" marR="91439" marT="45719" marB="45719"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sz="2800" dirty="0" smtClean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ình</a:t>
                      </a:r>
                      <a:r>
                        <a:rPr lang="vi-VN" sz="2800" baseline="0" dirty="0" smtClean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huống sử dụng</a:t>
                      </a:r>
                      <a:endParaRPr lang="vi-VN" sz="2800" baseline="0" dirty="0" smtClean="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9" marR="91439" marT="45719" marB="45719"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</a:tr>
              <a:tr h="1614805">
                <a:tc>
                  <a:txBody>
                    <a:bodyPr/>
                    <a:lstStyle/>
                    <a:p>
                      <a:pPr marL="0" indent="0" algn="just">
                        <a:lnSpc>
                          <a:spcPct val="124000"/>
                        </a:lnSpc>
                        <a:buNone/>
                        <a:defRPr/>
                      </a:pPr>
                      <a:r>
                        <a:rPr lang="vi-VN" sz="2800" b="0" dirty="0" smtClean="0">
                          <a:solidFill>
                            <a:srgbClr val="002060"/>
                          </a:solidFill>
                          <a:latin typeface="+mn-lt"/>
                        </a:rPr>
                        <a:t>a) Cầu được ước thấy.</a:t>
                      </a:r>
                      <a:endParaRPr lang="vi-VN" sz="2800" b="0" dirty="0" smtClean="0">
                        <a:solidFill>
                          <a:srgbClr val="002060"/>
                        </a:solidFill>
                        <a:latin typeface="+mn-lt"/>
                      </a:endParaRPr>
                    </a:p>
                  </a:txBody>
                  <a:tcPr marL="91439" marR="91439" marT="45719" marB="45719" anchor="ctr"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/>
                      <a:r>
                        <a:rPr lang="vi-VN" sz="2800" dirty="0" smtClean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m được</a:t>
                      </a:r>
                      <a:r>
                        <a:rPr lang="vi-VN" sz="2800" baseline="0" dirty="0" smtClean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tặng thứ đồ chơi mà mình đang mơ ước. Em nói: </a:t>
                      </a:r>
                      <a:r>
                        <a:rPr lang="vi-VN" sz="2800" i="1" baseline="0" dirty="0" smtClean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ật đúng là cầu được ước thấy!</a:t>
                      </a:r>
                      <a:endParaRPr lang="vi-VN" sz="2800" i="1" baseline="0" dirty="0" smtClean="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9" marR="91439" marT="45719" marB="45719" anchor="ctr"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</a:tr>
              <a:tr h="1615440">
                <a:tc>
                  <a:txBody>
                    <a:bodyPr/>
                    <a:lstStyle/>
                    <a:p>
                      <a:pPr algn="just"/>
                      <a:r>
                        <a:rPr lang="vi-VN" sz="2800" b="0" dirty="0" smtClean="0">
                          <a:solidFill>
                            <a:srgbClr val="002060"/>
                          </a:solidFill>
                          <a:latin typeface="+mn-lt"/>
                        </a:rPr>
                        <a:t>b) Ước sao được vậy.</a:t>
                      </a:r>
                      <a:endParaRPr lang="vi-VN" sz="2800" b="0" dirty="0" smtClean="0">
                        <a:solidFill>
                          <a:srgbClr val="002060"/>
                        </a:solidFill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marL="91439" marR="91439" marT="45719" marB="45719" anchor="ctr"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/>
                      <a:r>
                        <a:rPr lang="vi-VN" sz="2800" dirty="0" smtClean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ạn</a:t>
                      </a:r>
                      <a:r>
                        <a:rPr lang="vi-VN" sz="2800" baseline="0" dirty="0" smtClean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em mơ ước đạt danh hiệu học sinh giỏi. Em nói với bạn: </a:t>
                      </a:r>
                      <a:r>
                        <a:rPr lang="vi-VN" sz="2800" i="1" baseline="0" dirty="0" smtClean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úc cậu ước sao được vậy.</a:t>
                      </a:r>
                      <a:endParaRPr lang="vi-VN" sz="2800" i="1" baseline="0" dirty="0" smtClean="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9" marR="91439" marT="45719" marB="45719" anchor="ctr"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</a:tr>
              <a:tr h="1353185">
                <a:tc>
                  <a:txBody>
                    <a:bodyPr/>
                    <a:lstStyle/>
                    <a:p>
                      <a:pPr marL="0" indent="0" algn="just">
                        <a:lnSpc>
                          <a:spcPct val="124000"/>
                        </a:lnSpc>
                        <a:buNone/>
                        <a:defRPr/>
                      </a:pPr>
                      <a:r>
                        <a:rPr lang="vi-VN" sz="2800" b="0" dirty="0" smtClean="0">
                          <a:solidFill>
                            <a:srgbClr val="002060"/>
                          </a:solidFill>
                          <a:latin typeface="+mn-lt"/>
                        </a:rPr>
                        <a:t>c) Ước của trái mùa.</a:t>
                      </a:r>
                      <a:endParaRPr lang="vi-VN" sz="2800" b="0" dirty="0" smtClean="0">
                        <a:solidFill>
                          <a:srgbClr val="002060"/>
                        </a:solidFill>
                        <a:latin typeface="+mn-lt"/>
                      </a:endParaRPr>
                    </a:p>
                  </a:txBody>
                  <a:tcPr marL="91439" marR="91439" marT="45719" marB="45719" anchor="ctr"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/>
                      <a:r>
                        <a:rPr lang="vi-VN" sz="2800" dirty="0" smtClean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ậu</a:t>
                      </a:r>
                      <a:r>
                        <a:rPr lang="vi-VN" sz="2800" baseline="0" dirty="0" smtClean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chỉ toàn </a:t>
                      </a:r>
                      <a:r>
                        <a:rPr lang="vi-VN" sz="2800" i="1" baseline="0" dirty="0" smtClean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ước của trái mùa,</a:t>
                      </a:r>
                      <a:r>
                        <a:rPr lang="vi-VN" sz="2800" i="0" baseline="0" dirty="0" smtClean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bây giờ làm gì có loại rau ấy chứ.</a:t>
                      </a:r>
                      <a:endParaRPr lang="vi-VN" sz="2800" i="0" baseline="0" dirty="0" smtClean="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9" marR="91439" marT="45719" marB="45719" anchor="ctr"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</a:tr>
              <a:tr h="1614805">
                <a:tc>
                  <a:txBody>
                    <a:bodyPr/>
                    <a:lstStyle/>
                    <a:p>
                      <a:pPr marL="0" indent="0" algn="just">
                        <a:lnSpc>
                          <a:spcPct val="124000"/>
                        </a:lnSpc>
                        <a:buNone/>
                        <a:defRPr/>
                      </a:pPr>
                      <a:r>
                        <a:rPr lang="vi-VN" sz="2800" b="0" dirty="0" smtClean="0">
                          <a:solidFill>
                            <a:srgbClr val="002060"/>
                          </a:solidFill>
                          <a:latin typeface="+mn-lt"/>
                        </a:rPr>
                        <a:t>d) Đứng núi này trông núi nọ.</a:t>
                      </a:r>
                      <a:endParaRPr lang="vi-VN" sz="2800" b="0" dirty="0" smtClean="0">
                        <a:solidFill>
                          <a:srgbClr val="002060"/>
                        </a:solidFill>
                        <a:latin typeface="+mn-lt"/>
                      </a:endParaRPr>
                    </a:p>
                  </a:txBody>
                  <a:tcPr marL="91439" marR="91439" marT="45719" marB="45719" anchor="ctr"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/>
                      <a:r>
                        <a:rPr lang="vi-VN" sz="2800" dirty="0" smtClean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ậu</a:t>
                      </a:r>
                      <a:r>
                        <a:rPr lang="vi-VN" sz="2800" baseline="0" dirty="0" smtClean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hãy yên tâm học võ đi, đừng đứng núi này trông núi nọ kẻo hỏng hết đấy.</a:t>
                      </a:r>
                      <a:endParaRPr lang="vi-VN" sz="2800" baseline="0" dirty="0" smtClean="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9" marR="91439" marT="45719" marB="45719" anchor="ctr"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</a:tr>
            </a:tbl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3412127" y="673661"/>
            <a:ext cx="5055326" cy="719138"/>
          </a:xfrm>
          <a:prstGeom prst="roundRect">
            <a:avLst/>
          </a:prstGeom>
          <a:solidFill>
            <a:schemeClr val="tx1"/>
          </a:solidFill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000" b="1" dirty="0" err="1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êu</a:t>
            </a:r>
            <a:r>
              <a:rPr lang="en-US" sz="3000" b="1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ầu</a:t>
            </a:r>
            <a:r>
              <a:rPr lang="en-US" sz="3000" b="1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3000" b="1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ạt</a:t>
            </a:r>
            <a:endParaRPr lang="en-US" sz="3000" b="1" dirty="0" err="1">
              <a:solidFill>
                <a:schemeClr val="bg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1" name="Group 10"/>
          <p:cNvGrpSpPr/>
          <p:nvPr/>
        </p:nvGrpSpPr>
        <p:grpSpPr bwMode="auto">
          <a:xfrm>
            <a:off x="709530" y="1700386"/>
            <a:ext cx="10737751" cy="1005680"/>
            <a:chOff x="-8052" y="1699617"/>
            <a:chExt cx="9469074" cy="1006257"/>
          </a:xfrm>
          <a:solidFill>
            <a:schemeClr val="accent3">
              <a:lumMod val="60000"/>
              <a:lumOff val="40000"/>
            </a:schemeClr>
          </a:solidFill>
        </p:grpSpPr>
        <p:sp>
          <p:nvSpPr>
            <p:cNvPr id="5" name="Rectangle 4"/>
            <p:cNvSpPr/>
            <p:nvPr/>
          </p:nvSpPr>
          <p:spPr>
            <a:xfrm>
              <a:off x="678063" y="1699617"/>
              <a:ext cx="8782959" cy="1006257"/>
            </a:xfrm>
            <a:prstGeom prst="rect">
              <a:avLst/>
            </a:prstGeom>
            <a:grpFill/>
            <a:ln w="28575">
              <a:noFill/>
            </a:ln>
            <a:effectLst>
              <a:outerShdw blurRad="149987" dist="250190" dir="8460000" algn="ctr">
                <a:srgbClr val="000000">
                  <a:alpha val="28000"/>
                </a:srgbClr>
              </a:outerShdw>
            </a:effectLst>
            <a:scene3d>
              <a:camera prst="orthographicFront">
                <a:rot lat="0" lon="0" rev="0"/>
              </a:camera>
              <a:lightRig rig="contrasting" dir="t">
                <a:rot lat="0" lon="0" rev="1500000"/>
              </a:lightRig>
            </a:scene3d>
            <a:sp3d prstMaterial="metal">
              <a:bevelT w="88900" h="889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just"/>
              <a:r>
                <a:rPr lang="vi-VN" sz="2800" dirty="0" smtClean="0">
                  <a:solidFill>
                    <a:schemeClr val="bg2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Mở rộng và hệ thống hóa vốn từ thuộc chủ điểm </a:t>
              </a:r>
              <a:r>
                <a:rPr lang="vi-VN" sz="2800" i="1" dirty="0" smtClean="0">
                  <a:solidFill>
                    <a:schemeClr val="bg2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Ước mơ</a:t>
              </a:r>
              <a:r>
                <a:rPr lang="vi-VN" sz="2800" dirty="0" smtClean="0">
                  <a:solidFill>
                    <a:schemeClr val="bg2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.</a:t>
              </a:r>
              <a:endParaRPr lang="vi-VN" sz="2800" dirty="0" smtClean="0">
                <a:solidFill>
                  <a:schemeClr val="bg2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8" name="Oval 7"/>
            <p:cNvSpPr/>
            <p:nvPr/>
          </p:nvSpPr>
          <p:spPr>
            <a:xfrm>
              <a:off x="-8052" y="1914449"/>
              <a:ext cx="576299" cy="576593"/>
            </a:xfrm>
            <a:prstGeom prst="ellipse">
              <a:avLst/>
            </a:prstGeom>
            <a:grpFill/>
            <a:ln>
              <a:noFill/>
            </a:ln>
            <a:effectLst>
              <a:outerShdw blurRad="149987" dist="250190" dir="8460000" algn="ctr">
                <a:srgbClr val="000000">
                  <a:alpha val="28000"/>
                </a:srgbClr>
              </a:outerShdw>
            </a:effectLst>
            <a:scene3d>
              <a:camera prst="orthographicFront">
                <a:rot lat="0" lon="0" rev="0"/>
              </a:camera>
              <a:lightRig rig="contrasting" dir="t">
                <a:rot lat="0" lon="0" rev="1500000"/>
              </a:lightRig>
            </a:scene3d>
            <a:sp3d prstMaterial="metal">
              <a:bevelT w="88900" h="889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sz="3200" b="1" dirty="0">
                  <a:solidFill>
                    <a:schemeClr val="bg2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</a:t>
              </a:r>
              <a:endParaRPr lang="en-US" sz="3200" b="1" dirty="0">
                <a:solidFill>
                  <a:schemeClr val="bg2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10" name="Group 9"/>
          <p:cNvGrpSpPr/>
          <p:nvPr/>
        </p:nvGrpSpPr>
        <p:grpSpPr bwMode="auto">
          <a:xfrm>
            <a:off x="687583" y="3385363"/>
            <a:ext cx="10715804" cy="910467"/>
            <a:chOff x="-8052" y="1747250"/>
            <a:chExt cx="8976506" cy="910989"/>
          </a:xfrm>
        </p:grpSpPr>
        <p:sp>
          <p:nvSpPr>
            <p:cNvPr id="13" name="Rectangle 12"/>
            <p:cNvSpPr/>
            <p:nvPr/>
          </p:nvSpPr>
          <p:spPr>
            <a:xfrm>
              <a:off x="657899" y="1747250"/>
              <a:ext cx="8310555" cy="910989"/>
            </a:xfrm>
            <a:prstGeom prst="rect">
              <a:avLst/>
            </a:prstGeom>
            <a:solidFill>
              <a:schemeClr val="tx2">
                <a:lumMod val="75000"/>
              </a:schemeClr>
            </a:solidFill>
            <a:ln w="28575">
              <a:noFill/>
            </a:ln>
            <a:effectLst>
              <a:outerShdw blurRad="149987" dist="250190" dir="8460000" algn="ctr">
                <a:srgbClr val="000000">
                  <a:alpha val="28000"/>
                </a:srgbClr>
              </a:outerShdw>
            </a:effectLst>
            <a:scene3d>
              <a:camera prst="orthographicFront">
                <a:rot lat="0" lon="0" rev="0"/>
              </a:camera>
              <a:lightRig rig="contrasting" dir="t">
                <a:rot lat="0" lon="0" rev="1500000"/>
              </a:lightRig>
            </a:scene3d>
            <a:sp3d prstMaterial="metal">
              <a:bevelT w="88900" h="889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just"/>
              <a:r>
                <a:rPr lang="vi-VN" sz="2800" dirty="0" smtClean="0">
                  <a:solidFill>
                    <a:schemeClr val="bg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iểu được giá trị của những ước mơ cụ thể qua luyện tập sử dụng các từ ngữ kết hợp với từ </a:t>
              </a:r>
              <a:r>
                <a:rPr lang="vi-VN" sz="2800" i="1" dirty="0" smtClean="0">
                  <a:solidFill>
                    <a:schemeClr val="bg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Ước mơ.</a:t>
              </a:r>
              <a:endParaRPr lang="vi-VN" sz="2800" i="1" dirty="0" smtClean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" name="Oval 13"/>
            <p:cNvSpPr/>
            <p:nvPr/>
          </p:nvSpPr>
          <p:spPr>
            <a:xfrm>
              <a:off x="-8052" y="1914449"/>
              <a:ext cx="576299" cy="576593"/>
            </a:xfrm>
            <a:prstGeom prst="ellipse">
              <a:avLst/>
            </a:prstGeom>
            <a:solidFill>
              <a:schemeClr val="accent4">
                <a:lumMod val="40000"/>
                <a:lumOff val="60000"/>
              </a:schemeClr>
            </a:solidFill>
            <a:ln>
              <a:noFill/>
            </a:ln>
            <a:effectLst>
              <a:outerShdw blurRad="149987" dist="250190" dir="8460000" algn="ctr">
                <a:srgbClr val="000000">
                  <a:alpha val="28000"/>
                </a:srgbClr>
              </a:outerShdw>
            </a:effectLst>
            <a:scene3d>
              <a:camera prst="orthographicFront">
                <a:rot lat="0" lon="0" rev="0"/>
              </a:camera>
              <a:lightRig rig="contrasting" dir="t">
                <a:rot lat="0" lon="0" rev="1500000"/>
              </a:lightRig>
            </a:scene3d>
            <a:sp3d prstMaterial="metal">
              <a:bevelT w="88900" h="889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sz="3000" b="1" dirty="0" smtClean="0">
                  <a:solidFill>
                    <a:schemeClr val="bg2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2</a:t>
              </a:r>
              <a:endParaRPr lang="en-US" sz="3000" b="1" dirty="0" smtClean="0">
                <a:solidFill>
                  <a:schemeClr val="bg2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9" name="Group 8"/>
          <p:cNvGrpSpPr/>
          <p:nvPr/>
        </p:nvGrpSpPr>
        <p:grpSpPr bwMode="auto">
          <a:xfrm>
            <a:off x="687583" y="4857131"/>
            <a:ext cx="10737751" cy="1005680"/>
            <a:chOff x="-8052" y="1699617"/>
            <a:chExt cx="9469074" cy="1006257"/>
          </a:xfrm>
          <a:solidFill>
            <a:srgbClr val="FF99FF"/>
          </a:solidFill>
        </p:grpSpPr>
        <p:sp>
          <p:nvSpPr>
            <p:cNvPr id="12" name="Rectangle 11"/>
            <p:cNvSpPr/>
            <p:nvPr/>
          </p:nvSpPr>
          <p:spPr>
            <a:xfrm>
              <a:off x="678063" y="1699617"/>
              <a:ext cx="8782959" cy="1006257"/>
            </a:xfrm>
            <a:prstGeom prst="rect">
              <a:avLst/>
            </a:prstGeom>
            <a:solidFill>
              <a:srgbClr val="CCFF99"/>
            </a:solidFill>
            <a:ln w="28575">
              <a:noFill/>
            </a:ln>
            <a:effectLst>
              <a:outerShdw blurRad="149987" dist="250190" dir="8460000" algn="ctr">
                <a:srgbClr val="000000">
                  <a:alpha val="28000"/>
                </a:srgbClr>
              </a:outerShdw>
            </a:effectLst>
            <a:scene3d>
              <a:camera prst="orthographicFront">
                <a:rot lat="0" lon="0" rev="0"/>
              </a:camera>
              <a:lightRig rig="contrasting" dir="t">
                <a:rot lat="0" lon="0" rev="1500000"/>
              </a:lightRig>
            </a:scene3d>
            <a:sp3d prstMaterial="metal">
              <a:bevelT w="88900" h="889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just"/>
              <a:r>
                <a:rPr lang="vi-VN" sz="2800" dirty="0" smtClean="0">
                  <a:solidFill>
                    <a:schemeClr val="bg2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Hiểu ý nghĩa và biết cách sử dụng một số câu tục ngữ thuộc chủ điểm </a:t>
              </a:r>
              <a:r>
                <a:rPr lang="vi-VN" sz="2800" i="1" dirty="0" smtClean="0">
                  <a:solidFill>
                    <a:schemeClr val="bg2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Ước mơ.</a:t>
              </a:r>
              <a:endParaRPr lang="vi-VN" sz="2800" i="1" dirty="0" smtClean="0">
                <a:solidFill>
                  <a:schemeClr val="bg2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15" name="Oval 14"/>
            <p:cNvSpPr/>
            <p:nvPr/>
          </p:nvSpPr>
          <p:spPr>
            <a:xfrm>
              <a:off x="-8052" y="1914449"/>
              <a:ext cx="576299" cy="576593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>
              <a:noFill/>
            </a:ln>
            <a:effectLst>
              <a:outerShdw blurRad="149987" dist="250190" dir="8460000" algn="ctr">
                <a:srgbClr val="000000">
                  <a:alpha val="28000"/>
                </a:srgbClr>
              </a:outerShdw>
            </a:effectLst>
            <a:scene3d>
              <a:camera prst="orthographicFront">
                <a:rot lat="0" lon="0" rev="0"/>
              </a:camera>
              <a:lightRig rig="contrasting" dir="t">
                <a:rot lat="0" lon="0" rev="1500000"/>
              </a:lightRig>
            </a:scene3d>
            <a:sp3d prstMaterial="metal">
              <a:bevelT w="88900" h="889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vi-VN" sz="3200" b="1" dirty="0" smtClean="0">
                  <a:solidFill>
                    <a:schemeClr val="bg2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3</a:t>
              </a:r>
              <a:endParaRPr lang="vi-VN" sz="3200" b="1" dirty="0" smtClean="0">
                <a:solidFill>
                  <a:schemeClr val="bg2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2" name="TextBox 1"/>
          <p:cNvSpPr txBox="1"/>
          <p:nvPr/>
        </p:nvSpPr>
        <p:spPr>
          <a:xfrm>
            <a:off x="10302614" y="332967"/>
            <a:ext cx="1100138" cy="287782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sz="6605" dirty="0" smtClean="0">
                <a:solidFill>
                  <a:srgbClr val="00B050"/>
                </a:solidFill>
                <a:sym typeface="Symbol" panose="05050102010706020507" pitchFamily="18" charset="2"/>
              </a:rPr>
              <a:t></a:t>
            </a:r>
            <a:r>
              <a:rPr lang="en-US" sz="11500" dirty="0" smtClean="0">
                <a:solidFill>
                  <a:srgbClr val="00B050"/>
                </a:solidFill>
                <a:sym typeface="Wingdings 2" panose="05020102010507070707" pitchFamily="18" charset="2"/>
              </a:rPr>
              <a:t></a:t>
            </a:r>
            <a:endParaRPr lang="en-US" sz="11500" dirty="0">
              <a:solidFill>
                <a:srgbClr val="00B050"/>
              </a:solidFill>
            </a:endParaRPr>
          </a:p>
        </p:txBody>
      </p:sp>
      <p:sp>
        <p:nvSpPr>
          <p:cNvPr id="3" name="TextBox 1"/>
          <p:cNvSpPr txBox="1"/>
          <p:nvPr/>
        </p:nvSpPr>
        <p:spPr>
          <a:xfrm>
            <a:off x="10416279" y="2133192"/>
            <a:ext cx="1100138" cy="287782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sz="6605" dirty="0" smtClean="0">
                <a:solidFill>
                  <a:srgbClr val="00B050"/>
                </a:solidFill>
                <a:sym typeface="Symbol" panose="05050102010706020507" pitchFamily="18" charset="2"/>
              </a:rPr>
              <a:t></a:t>
            </a:r>
            <a:r>
              <a:rPr lang="en-US" sz="11500" dirty="0" smtClean="0">
                <a:solidFill>
                  <a:srgbClr val="00B050"/>
                </a:solidFill>
                <a:sym typeface="Wingdings 2" panose="05020102010507070707" pitchFamily="18" charset="2"/>
              </a:rPr>
              <a:t></a:t>
            </a:r>
            <a:endParaRPr lang="en-US" sz="11500" dirty="0">
              <a:solidFill>
                <a:srgbClr val="00B050"/>
              </a:solidFill>
            </a:endParaRPr>
          </a:p>
        </p:txBody>
      </p:sp>
      <p:sp>
        <p:nvSpPr>
          <p:cNvPr id="6" name="TextBox 1"/>
          <p:cNvSpPr txBox="1"/>
          <p:nvPr/>
        </p:nvSpPr>
        <p:spPr>
          <a:xfrm>
            <a:off x="10416279" y="3815942"/>
            <a:ext cx="1100138" cy="287782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sz="6605" dirty="0" smtClean="0">
                <a:solidFill>
                  <a:srgbClr val="00B050"/>
                </a:solidFill>
                <a:sym typeface="Symbol" panose="05050102010706020507" pitchFamily="18" charset="2"/>
              </a:rPr>
              <a:t></a:t>
            </a:r>
            <a:r>
              <a:rPr lang="en-US" sz="11500" dirty="0" smtClean="0">
                <a:solidFill>
                  <a:srgbClr val="00B050"/>
                </a:solidFill>
                <a:sym typeface="Wingdings 2" panose="05020102010507070707" pitchFamily="18" charset="2"/>
              </a:rPr>
              <a:t></a:t>
            </a:r>
            <a:endParaRPr lang="en-US" sz="11500" dirty="0">
              <a:solidFill>
                <a:srgbClr val="00B050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>
        <p:random/>
      </p:transition>
    </mc:Choice>
    <mc:Fallback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1"/>
      <p:bldP spid="6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/>
          <p:nvPr>
            <p:ph type="title"/>
          </p:nvPr>
        </p:nvSpPr>
        <p:spPr/>
        <p:txBody>
          <a:bodyPr/>
          <a:p>
            <a:r>
              <a:rPr lang="vi-VN" altLang="en-US"/>
              <a:t>Vận</a:t>
            </a:r>
            <a:br>
              <a:rPr lang="vi-VN" altLang="en-US"/>
            </a:br>
            <a:r>
              <a:rPr lang="vi-VN" altLang="en-US"/>
              <a:t> dụng</a:t>
            </a:r>
            <a:endParaRPr lang="vi-V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>
        <p:random/>
      </p:transition>
    </mc:Choice>
    <mc:Fallback>
      <p:transition spd="slow">
        <p:random/>
      </p:transition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/>
          <p:nvPr>
            <p:ph type="title"/>
          </p:nvPr>
        </p:nvSpPr>
        <p:spPr>
          <a:xfrm>
            <a:off x="2893582" y="991976"/>
            <a:ext cx="6535178" cy="2435214"/>
          </a:xfrm>
        </p:spPr>
        <p:txBody>
          <a:bodyPr/>
          <a:p>
            <a:r>
              <a:rPr lang="vi-VN" altLang="en-US" sz="5475"/>
              <a:t>Trò chơi:</a:t>
            </a:r>
            <a:br>
              <a:rPr lang="vi-VN" altLang="en-US" sz="5475"/>
            </a:br>
            <a:r>
              <a:rPr lang="vi-VN" altLang="en-US" sz="5475"/>
              <a:t>Ai nhanh ai đúng</a:t>
            </a:r>
            <a:endParaRPr lang="vi-VN" altLang="en-US" sz="5475"/>
          </a:p>
        </p:txBody>
      </p:sp>
      <p:pic>
        <p:nvPicPr>
          <p:cNvPr id="3" name="Content Placeholder 2" descr="pp7"/>
          <p:cNvPicPr>
            <a:picLocks noChangeAspect="1"/>
          </p:cNvPicPr>
          <p:nvPr>
            <p:ph idx="4294967295"/>
          </p:nvPr>
        </p:nvPicPr>
        <p:blipFill>
          <a:blip r:embed="rId1">
            <a:clrChange>
              <a:clrFrom>
                <a:srgbClr val="FFFFFF">
                  <a:alpha val="100000"/>
                </a:srgbClr>
              </a:clrFrom>
              <a:clrTo>
                <a:srgbClr val="FFFFFF">
                  <a:alpha val="100000"/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319355" y="4003589"/>
            <a:ext cx="2735723" cy="3137610"/>
          </a:xfrm>
          <a:prstGeom prst="rect">
            <a:avLst/>
          </a:prstGeom>
        </p:spPr>
      </p:pic>
      <p:pic>
        <p:nvPicPr>
          <p:cNvPr id="5" name="Picture 4" descr="pp8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>
                  <a:alpha val="100000"/>
                </a:srgbClr>
              </a:clrFrom>
              <a:clrTo>
                <a:srgbClr val="FFFFFF">
                  <a:alpha val="100000"/>
                  <a:alpha val="0"/>
                </a:srgbClr>
              </a:clrTo>
            </a:clrChange>
          </a:blip>
          <a:stretch>
            <a:fillRect/>
          </a:stretch>
        </p:blipFill>
        <p:spPr>
          <a:xfrm flipH="1">
            <a:off x="8008762" y="991976"/>
            <a:ext cx="2146290" cy="1671268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ring1660.wav">
            <a:hlinkClick r:id="" action="ppaction://media"/>
          </p:cNvPr>
          <p:cNvPicPr>
            <a:picLocks noChangeAspect="1" noChangeArrowheads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5962" y="3271837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5" descr="Comemorativo_006"/>
          <p:cNvPicPr>
            <a:picLocks noChangeAspect="1" noChangeArrowheads="1" noCrop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583747" y="2277110"/>
            <a:ext cx="3581400" cy="2984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1919867" y="5295166"/>
            <a:ext cx="8001056" cy="58356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200" b="1" dirty="0">
                <a:ln w="1905"/>
                <a:solidFill>
                  <a:srgbClr val="0070C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ea typeface="Arial Unicode MS" pitchFamily="34" charset="-128"/>
                <a:cs typeface="Times New Roman" panose="02020603050405020304" pitchFamily="18" charset="0"/>
              </a:rPr>
              <a:t>       </a:t>
            </a:r>
            <a:r>
              <a:rPr lang="en-US" sz="3200" b="1" dirty="0" err="1">
                <a:ln w="1905"/>
                <a:solidFill>
                  <a:srgbClr val="0070C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ea typeface="Arial Unicode MS" pitchFamily="34" charset="-128"/>
                <a:cs typeface="Times New Roman" panose="02020603050405020304" pitchFamily="18" charset="0"/>
              </a:rPr>
              <a:t>Chọn</a:t>
            </a:r>
            <a:r>
              <a:rPr lang="en-US" sz="3200" b="1" dirty="0">
                <a:ln w="1905"/>
                <a:solidFill>
                  <a:srgbClr val="0070C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ea typeface="Arial Unicode MS" pitchFamily="34" charset="-128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n w="1905"/>
                <a:solidFill>
                  <a:srgbClr val="0070C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ea typeface="Arial Unicode MS" pitchFamily="34" charset="-128"/>
                <a:cs typeface="Times New Roman" panose="02020603050405020304" pitchFamily="18" charset="0"/>
              </a:rPr>
              <a:t>chữ</a:t>
            </a:r>
            <a:r>
              <a:rPr lang="en-US" sz="3200" b="1" dirty="0">
                <a:ln w="1905"/>
                <a:solidFill>
                  <a:srgbClr val="0070C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ea typeface="Arial Unicode MS" pitchFamily="34" charset="-128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n w="1905"/>
                <a:solidFill>
                  <a:srgbClr val="0070C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ea typeface="Arial Unicode MS" pitchFamily="34" charset="-128"/>
                <a:cs typeface="Times New Roman" panose="02020603050405020304" pitchFamily="18" charset="0"/>
              </a:rPr>
              <a:t>đặt</a:t>
            </a:r>
            <a:r>
              <a:rPr lang="en-US" sz="3200" b="1" dirty="0">
                <a:ln w="1905"/>
                <a:solidFill>
                  <a:srgbClr val="0070C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ea typeface="Arial Unicode MS" pitchFamily="34" charset="-128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n w="1905"/>
                <a:solidFill>
                  <a:srgbClr val="0070C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ea typeface="Arial Unicode MS" pitchFamily="34" charset="-128"/>
                <a:cs typeface="Times New Roman" panose="02020603050405020304" pitchFamily="18" charset="0"/>
              </a:rPr>
              <a:t>trước</a:t>
            </a:r>
            <a:r>
              <a:rPr lang="en-US" sz="3200" b="1" dirty="0">
                <a:ln w="1905"/>
                <a:solidFill>
                  <a:srgbClr val="0070C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ea typeface="Arial Unicode MS" pitchFamily="34" charset="-128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n w="1905"/>
                <a:solidFill>
                  <a:srgbClr val="0070C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ea typeface="Arial Unicode MS" pitchFamily="34" charset="-128"/>
                <a:cs typeface="Times New Roman" panose="02020603050405020304" pitchFamily="18" charset="0"/>
              </a:rPr>
              <a:t>câu</a:t>
            </a:r>
            <a:r>
              <a:rPr lang="en-US" sz="3200" b="1" dirty="0">
                <a:ln w="1905"/>
                <a:solidFill>
                  <a:srgbClr val="0070C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ea typeface="Arial Unicode MS" pitchFamily="34" charset="-128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n w="1905"/>
                <a:solidFill>
                  <a:srgbClr val="0070C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ea typeface="Arial Unicode MS" pitchFamily="34" charset="-128"/>
                <a:cs typeface="Times New Roman" panose="02020603050405020304" pitchFamily="18" charset="0"/>
              </a:rPr>
              <a:t>trả</a:t>
            </a:r>
            <a:r>
              <a:rPr lang="en-US" sz="3200" b="1" dirty="0">
                <a:ln w="1905"/>
                <a:solidFill>
                  <a:srgbClr val="0070C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ea typeface="Arial Unicode MS" pitchFamily="34" charset="-128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n w="1905"/>
                <a:solidFill>
                  <a:srgbClr val="0070C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ea typeface="Arial Unicode MS" pitchFamily="34" charset="-128"/>
                <a:cs typeface="Times New Roman" panose="02020603050405020304" pitchFamily="18" charset="0"/>
              </a:rPr>
              <a:t>lời</a:t>
            </a:r>
            <a:r>
              <a:rPr lang="en-US" sz="3200" b="1" dirty="0">
                <a:ln w="1905"/>
                <a:solidFill>
                  <a:srgbClr val="0070C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ea typeface="Arial Unicode MS" pitchFamily="34" charset="-128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n w="1905"/>
                <a:solidFill>
                  <a:srgbClr val="0070C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ea typeface="Arial Unicode MS" pitchFamily="34" charset="-128"/>
                <a:cs typeface="Times New Roman" panose="02020603050405020304" pitchFamily="18" charset="0"/>
              </a:rPr>
              <a:t>đúng</a:t>
            </a:r>
            <a:endParaRPr lang="vi-VN" sz="3200" b="1" dirty="0">
              <a:ln w="1905"/>
              <a:solidFill>
                <a:srgbClr val="0070C0"/>
              </a:soli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  <a:latin typeface="Times New Roman" panose="02020603050405020304" pitchFamily="18" charset="0"/>
              <a:ea typeface="Arial Unicode MS" pitchFamily="34" charset="-128"/>
              <a:cs typeface="Times New Roman" panose="02020603050405020304" pitchFamily="18" charset="0"/>
            </a:endParaRPr>
          </a:p>
        </p:txBody>
      </p:sp>
      <p:sp>
        <p:nvSpPr>
          <p:cNvPr id="27654" name="WordArt 6"/>
          <p:cNvSpPr>
            <a:spLocks noChangeArrowheads="1" noChangeShapeType="1" noTextEdit="1"/>
          </p:cNvSpPr>
          <p:nvPr/>
        </p:nvSpPr>
        <p:spPr bwMode="auto">
          <a:xfrm>
            <a:off x="2737168" y="1125537"/>
            <a:ext cx="7273925" cy="10731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vi-VN" sz="3600" b="1" kern="10" dirty="0">
                <a:ln w="12700">
                  <a:solidFill>
                    <a:srgbClr val="EAEAEA"/>
                  </a:solidFill>
                  <a:rou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/>
                <a:cs typeface="Times New Roman" panose="02020603050405020304"/>
              </a:rPr>
              <a:t>RUNG CHUÔNG VÀNG</a:t>
            </a:r>
            <a:endParaRPr lang="vi-VN" sz="3600" b="1" kern="10" dirty="0">
              <a:ln w="12700">
                <a:solidFill>
                  <a:srgbClr val="EAEAEA"/>
                </a:solidFill>
                <a:round/>
              </a:ln>
              <a:gradFill rotWithShape="1">
                <a:gsLst>
                  <a:gs pos="0">
                    <a:srgbClr val="A603AB"/>
                  </a:gs>
                  <a:gs pos="12000">
                    <a:srgbClr val="E81766"/>
                  </a:gs>
                  <a:gs pos="27000">
                    <a:srgbClr val="EE3F17"/>
                  </a:gs>
                  <a:gs pos="48000">
                    <a:srgbClr val="FFFF00"/>
                  </a:gs>
                  <a:gs pos="64999">
                    <a:srgbClr val="1A8D48"/>
                  </a:gs>
                  <a:gs pos="78999">
                    <a:srgbClr val="0819FB"/>
                  </a:gs>
                  <a:gs pos="100000">
                    <a:srgbClr val="A603AB"/>
                  </a:gs>
                </a:gsLst>
                <a:lin ang="0" scaled="1"/>
              </a:gradFill>
              <a:effectLst>
                <a:outerShdw dist="35921" dir="2700000" sy="50000" kx="2115830" algn="bl" rotWithShape="0">
                  <a:srgbClr val="C0C0C0">
                    <a:alpha val="79999"/>
                  </a:srgbClr>
                </a:outerShdw>
              </a:effectLst>
              <a:latin typeface="Times New Roman" panose="02020603050405020304"/>
              <a:cs typeface="Times New Roman" panose="02020603050405020304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4" dur="905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5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7" dur="1" fill="hold"/>
                                        <p:tgtEl>
                                          <p:spTgt spid="9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27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000"/>
                            </p:stCondLst>
                            <p:childTnLst>
                              <p:par>
                                <p:cTn id="22" presetID="19" presetClass="emp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3" dur="2000" fill="hold"/>
                                        <p:tgtEl>
                                          <p:spTgt spid="2765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animClr clrSpc="rgb" dir="cw">
                                      <p:cBhvr>
                                        <p:cTn id="24" dur="2000" fill="hold"/>
                                        <p:tgtEl>
                                          <p:spTgt spid="2765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25" dur="2000" fill="hold"/>
                                        <p:tgtEl>
                                          <p:spTgt spid="2765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6" dur="2000" fill="hold"/>
                                        <p:tgtEl>
                                          <p:spTgt spid="2765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>
                <p:cTn id="27" fill="hold" display="0">
                  <p:stCondLst>
                    <p:cond delay="indefinite"/>
                  </p:stCondLst>
                  <p:endCondLst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7"/>
                </p:tgtEl>
              </p:cMediaNode>
            </p:audio>
          </p:childTnLst>
        </p:cTn>
      </p:par>
    </p:tnLst>
    <p:bldLst>
      <p:bldP spid="27654" grpId="0" animBg="1"/>
      <p:bldP spid="27654" grpId="1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ring1660.wav">
            <a:hlinkClick r:id="" action="ppaction://media"/>
          </p:cNvPr>
          <p:cNvPicPr>
            <a:picLocks noChangeAspect="1" noChangeArrowheads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15551" y="-982662"/>
            <a:ext cx="60325" cy="10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" name="ring1661.wav">
            <a:hlinkClick r:id="" action="ppaction://media"/>
          </p:cNvPr>
          <p:cNvPicPr>
            <a:picLocks noChangeAspect="1" noChangeArrowheads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56814" y="-1143000"/>
            <a:ext cx="60325" cy="10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32" name="Picture 115" descr="ALRMCLOK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67976" y="611190"/>
            <a:ext cx="855663" cy="1035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" name="Oval 22"/>
          <p:cNvSpPr/>
          <p:nvPr/>
        </p:nvSpPr>
        <p:spPr>
          <a:xfrm>
            <a:off x="10588625" y="852490"/>
            <a:ext cx="571500" cy="5715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600" dirty="0">
                <a:latin typeface="Arial Rounded MT Bold" panose="020F0704030504030204" pitchFamily="34" charset="0"/>
              </a:rPr>
              <a:t>0</a:t>
            </a:r>
            <a:endParaRPr lang="vi-VN" sz="3600" dirty="0"/>
          </a:p>
        </p:txBody>
      </p:sp>
      <p:sp>
        <p:nvSpPr>
          <p:cNvPr id="24" name="Oval 23"/>
          <p:cNvSpPr/>
          <p:nvPr/>
        </p:nvSpPr>
        <p:spPr>
          <a:xfrm>
            <a:off x="10587038" y="852490"/>
            <a:ext cx="571500" cy="5715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600" dirty="0">
                <a:latin typeface="Arial Rounded MT Bold" panose="020F0704030504030204" pitchFamily="34" charset="0"/>
              </a:rPr>
              <a:t>1</a:t>
            </a:r>
            <a:endParaRPr lang="vi-VN" sz="3600" dirty="0"/>
          </a:p>
        </p:txBody>
      </p:sp>
      <p:sp>
        <p:nvSpPr>
          <p:cNvPr id="25" name="Oval 24"/>
          <p:cNvSpPr/>
          <p:nvPr/>
        </p:nvSpPr>
        <p:spPr>
          <a:xfrm>
            <a:off x="10588625" y="852490"/>
            <a:ext cx="571500" cy="5715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600" dirty="0">
                <a:latin typeface="Arial Rounded MT Bold" panose="020F0704030504030204" pitchFamily="34" charset="0"/>
              </a:rPr>
              <a:t>2</a:t>
            </a:r>
            <a:endParaRPr lang="vi-VN" sz="3600" dirty="0"/>
          </a:p>
        </p:txBody>
      </p:sp>
      <p:sp>
        <p:nvSpPr>
          <p:cNvPr id="26" name="Oval 25"/>
          <p:cNvSpPr/>
          <p:nvPr/>
        </p:nvSpPr>
        <p:spPr>
          <a:xfrm>
            <a:off x="10601325" y="852490"/>
            <a:ext cx="571500" cy="5715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600" dirty="0">
                <a:latin typeface="Arial Rounded MT Bold" panose="020F0704030504030204" pitchFamily="34" charset="0"/>
              </a:rPr>
              <a:t>3</a:t>
            </a:r>
            <a:endParaRPr lang="vi-VN" sz="3600" dirty="0"/>
          </a:p>
        </p:txBody>
      </p:sp>
      <p:sp>
        <p:nvSpPr>
          <p:cNvPr id="27" name="Oval 26"/>
          <p:cNvSpPr/>
          <p:nvPr/>
        </p:nvSpPr>
        <p:spPr>
          <a:xfrm>
            <a:off x="10601325" y="852490"/>
            <a:ext cx="571500" cy="5715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600" dirty="0">
                <a:latin typeface="Arial Rounded MT Bold" panose="020F0704030504030204" pitchFamily="34" charset="0"/>
              </a:rPr>
              <a:t>4</a:t>
            </a:r>
            <a:endParaRPr lang="vi-VN" sz="3600" dirty="0"/>
          </a:p>
        </p:txBody>
      </p:sp>
      <p:sp>
        <p:nvSpPr>
          <p:cNvPr id="28" name="Oval 27"/>
          <p:cNvSpPr/>
          <p:nvPr/>
        </p:nvSpPr>
        <p:spPr>
          <a:xfrm>
            <a:off x="10598150" y="852490"/>
            <a:ext cx="571500" cy="5715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600" dirty="0">
                <a:latin typeface="Arial Rounded MT Bold" panose="020F0704030504030204" pitchFamily="34" charset="0"/>
              </a:rPr>
              <a:t>5</a:t>
            </a:r>
            <a:endParaRPr lang="vi-VN" sz="3600" dirty="0"/>
          </a:p>
        </p:txBody>
      </p:sp>
      <p:sp>
        <p:nvSpPr>
          <p:cNvPr id="29" name="Oval 28"/>
          <p:cNvSpPr/>
          <p:nvPr/>
        </p:nvSpPr>
        <p:spPr>
          <a:xfrm>
            <a:off x="10599738" y="852490"/>
            <a:ext cx="571500" cy="5715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600" dirty="0">
                <a:latin typeface="Arial Rounded MT Bold" panose="020F0704030504030204" pitchFamily="34" charset="0"/>
              </a:rPr>
              <a:t>6</a:t>
            </a:r>
            <a:endParaRPr lang="vi-VN" sz="3600" dirty="0"/>
          </a:p>
        </p:txBody>
      </p:sp>
      <p:sp>
        <p:nvSpPr>
          <p:cNvPr id="30" name="Oval 29"/>
          <p:cNvSpPr/>
          <p:nvPr/>
        </p:nvSpPr>
        <p:spPr>
          <a:xfrm>
            <a:off x="10601325" y="866777"/>
            <a:ext cx="571500" cy="5715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600" dirty="0">
                <a:latin typeface="Arial Rounded MT Bold" panose="020F0704030504030204" pitchFamily="34" charset="0"/>
              </a:rPr>
              <a:t>7</a:t>
            </a:r>
            <a:endParaRPr lang="vi-VN" sz="3600" dirty="0"/>
          </a:p>
        </p:txBody>
      </p:sp>
      <p:sp>
        <p:nvSpPr>
          <p:cNvPr id="31" name="Oval 30"/>
          <p:cNvSpPr/>
          <p:nvPr/>
        </p:nvSpPr>
        <p:spPr>
          <a:xfrm>
            <a:off x="10599738" y="852490"/>
            <a:ext cx="571500" cy="5715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600" dirty="0">
                <a:latin typeface="Arial Rounded MT Bold" panose="020F0704030504030204" pitchFamily="34" charset="0"/>
              </a:rPr>
              <a:t>8</a:t>
            </a:r>
            <a:endParaRPr lang="vi-VN" sz="3600" dirty="0"/>
          </a:p>
        </p:txBody>
      </p:sp>
      <p:sp>
        <p:nvSpPr>
          <p:cNvPr id="32" name="Oval 31"/>
          <p:cNvSpPr/>
          <p:nvPr/>
        </p:nvSpPr>
        <p:spPr>
          <a:xfrm>
            <a:off x="10610850" y="857252"/>
            <a:ext cx="571500" cy="5715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600" dirty="0">
                <a:latin typeface="Arial Rounded MT Bold" panose="020F0704030504030204" pitchFamily="34" charset="0"/>
              </a:rPr>
              <a:t>9</a:t>
            </a:r>
            <a:endParaRPr lang="vi-VN" sz="3600" dirty="0"/>
          </a:p>
        </p:txBody>
      </p:sp>
      <p:sp>
        <p:nvSpPr>
          <p:cNvPr id="28706" name="Text Box 34"/>
          <p:cNvSpPr txBox="1">
            <a:spLocks noChangeArrowheads="1"/>
          </p:cNvSpPr>
          <p:nvPr/>
        </p:nvSpPr>
        <p:spPr bwMode="auto">
          <a:xfrm>
            <a:off x="1534319" y="2086738"/>
            <a:ext cx="9624219" cy="1383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vi-VN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/ </a:t>
            </a:r>
            <a:r>
              <a:rPr lang="en-US" altLang="vi-VN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altLang="vi-VN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vi-VN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vi-VN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ớc</a:t>
            </a:r>
            <a:r>
              <a:rPr lang="en-US" altLang="vi-VN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ơ</a:t>
            </a:r>
            <a:r>
              <a:rPr lang="en-US" altLang="vi-VN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vi-VN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altLang="vi-VN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y</a:t>
            </a:r>
            <a:r>
              <a:rPr lang="en-US" altLang="vi-VN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altLang="vi-VN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ở</a:t>
            </a:r>
            <a:r>
              <a:rPr lang="en-US" altLang="vi-VN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altLang="vi-VN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vi-VN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ác</a:t>
            </a:r>
            <a:r>
              <a:rPr lang="en-US" altLang="vi-VN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ĩ</a:t>
            </a:r>
            <a:r>
              <a:rPr lang="en-US" altLang="vi-VN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altLang="vi-VN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ữa</a:t>
            </a:r>
            <a:r>
              <a:rPr lang="en-US" altLang="vi-VN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ệnh</a:t>
            </a:r>
            <a:r>
              <a:rPr lang="en-US" altLang="vi-VN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úp</a:t>
            </a:r>
            <a:r>
              <a:rPr lang="en-US" altLang="vi-VN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altLang="vi-VN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altLang="vi-VN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ân</a:t>
            </a:r>
            <a:r>
              <a:rPr lang="en-US" altLang="vi-VN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èo</a:t>
            </a:r>
            <a:r>
              <a:rPr lang="en-US" altLang="vi-VN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altLang="vi-VN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ê</a:t>
            </a:r>
            <a:r>
              <a:rPr lang="en-US" altLang="vi-VN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ơng</a:t>
            </a:r>
            <a:r>
              <a:rPr lang="en-US" altLang="vi-VN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altLang="vi-VN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Ba </a:t>
            </a:r>
            <a:r>
              <a:rPr lang="en-US" altLang="vi-VN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altLang="vi-VN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ảo</a:t>
            </a:r>
            <a:r>
              <a:rPr lang="en-US" altLang="vi-VN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altLang="vi-VN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vi-VN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vi-VN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…………………</a:t>
            </a:r>
            <a:endParaRPr lang="vi-VN" altLang="vi-VN" sz="28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2547" name="Picture 36" descr="Bellcoll"/>
          <p:cNvPicPr>
            <a:picLocks noChangeAspect="1" noChangeArrowheads="1" noCrop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00050" y="350840"/>
            <a:ext cx="1295400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709" name="Rectangle 37"/>
          <p:cNvSpPr>
            <a:spLocks noChangeArrowheads="1"/>
          </p:cNvSpPr>
          <p:nvPr/>
        </p:nvSpPr>
        <p:spPr bwMode="auto">
          <a:xfrm>
            <a:off x="1695450" y="3843338"/>
            <a:ext cx="3505200" cy="4200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lnSpc>
                <a:spcPct val="80000"/>
              </a:lnSpc>
              <a:spcBef>
                <a:spcPct val="20000"/>
              </a:spcBef>
            </a:pPr>
            <a:r>
              <a:rPr lang="en-US" altLang="vi-V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  A. ước mơ nho nhỏ.</a:t>
            </a:r>
            <a:endParaRPr lang="en-US" altLang="vi-VN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lnSpc>
                <a:spcPct val="80000"/>
              </a:lnSpc>
              <a:spcBef>
                <a:spcPct val="20000"/>
              </a:spcBef>
            </a:pPr>
            <a:endParaRPr lang="en-US" altLang="vi-VN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lnSpc>
                <a:spcPct val="80000"/>
              </a:lnSpc>
              <a:spcBef>
                <a:spcPct val="20000"/>
              </a:spcBef>
            </a:pPr>
            <a:r>
              <a:rPr lang="en-US" altLang="vi-V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endParaRPr lang="en-US" altLang="vi-VN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lnSpc>
                <a:spcPct val="80000"/>
              </a:lnSpc>
              <a:spcBef>
                <a:spcPct val="20000"/>
              </a:spcBef>
            </a:pPr>
            <a:endParaRPr lang="en-US" altLang="vi-VN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lnSpc>
                <a:spcPct val="80000"/>
              </a:lnSpc>
              <a:spcBef>
                <a:spcPct val="20000"/>
              </a:spcBef>
            </a:pPr>
            <a:r>
              <a:rPr lang="en-US" altLang="vi-V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  C. ước mơ kì quặc.</a:t>
            </a:r>
            <a:endParaRPr lang="en-US" altLang="vi-VN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550" name="Text Box 40"/>
          <p:cNvSpPr txBox="1">
            <a:spLocks noChangeArrowheads="1"/>
          </p:cNvSpPr>
          <p:nvPr/>
        </p:nvSpPr>
        <p:spPr bwMode="auto">
          <a:xfrm>
            <a:off x="1847851" y="1180106"/>
            <a:ext cx="7761287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vi-VN" sz="28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Hãy chọn chữ đặt trước câu trả lời đúng nhất</a:t>
            </a:r>
            <a:endParaRPr lang="vi-VN" altLang="vi-VN" sz="2800" b="1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 37"/>
          <p:cNvSpPr>
            <a:spLocks noChangeArrowheads="1"/>
          </p:cNvSpPr>
          <p:nvPr/>
        </p:nvSpPr>
        <p:spPr bwMode="auto">
          <a:xfrm>
            <a:off x="1703705" y="3854133"/>
            <a:ext cx="3505200" cy="4200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p>
            <a:pPr marL="342900" indent="-342900">
              <a:lnSpc>
                <a:spcPct val="80000"/>
              </a:lnSpc>
              <a:spcBef>
                <a:spcPct val="20000"/>
              </a:spcBef>
            </a:pPr>
            <a:r>
              <a:rPr lang="en-US" altLang="vi-V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  A. ước mơ nho nhỏ.</a:t>
            </a:r>
            <a:endParaRPr lang="en-US" altLang="vi-VN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lnSpc>
                <a:spcPct val="80000"/>
              </a:lnSpc>
              <a:spcBef>
                <a:spcPct val="20000"/>
              </a:spcBef>
            </a:pPr>
            <a:endParaRPr lang="en-US" altLang="vi-VN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lnSpc>
                <a:spcPct val="80000"/>
              </a:lnSpc>
              <a:spcBef>
                <a:spcPct val="20000"/>
              </a:spcBef>
            </a:pPr>
            <a:r>
              <a:rPr lang="en-US" altLang="vi-V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endParaRPr lang="en-US" altLang="vi-VN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lnSpc>
                <a:spcPct val="80000"/>
              </a:lnSpc>
              <a:spcBef>
                <a:spcPct val="20000"/>
              </a:spcBef>
            </a:pPr>
            <a:endParaRPr lang="en-US" altLang="vi-VN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lnSpc>
                <a:spcPct val="80000"/>
              </a:lnSpc>
              <a:spcBef>
                <a:spcPct val="20000"/>
              </a:spcBef>
            </a:pPr>
            <a:r>
              <a:rPr lang="en-US" altLang="vi-V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  C. ước mơ kì quặc.</a:t>
            </a:r>
            <a:endParaRPr lang="en-US" altLang="vi-VN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37"/>
          <p:cNvSpPr>
            <a:spLocks noChangeArrowheads="1"/>
          </p:cNvSpPr>
          <p:nvPr/>
        </p:nvSpPr>
        <p:spPr bwMode="auto">
          <a:xfrm>
            <a:off x="1776095" y="4658043"/>
            <a:ext cx="3505200" cy="4200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p>
            <a:pPr marL="342900" indent="-342900">
              <a:lnSpc>
                <a:spcPct val="80000"/>
              </a:lnSpc>
              <a:spcBef>
                <a:spcPct val="20000"/>
              </a:spcBef>
            </a:pPr>
            <a:r>
              <a:rPr lang="en-US" altLang="vi-V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vi-V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. ước mơ </a:t>
            </a:r>
            <a:r>
              <a:rPr lang="vi-V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cao cả.</a:t>
            </a:r>
            <a:endParaRPr lang="en-US" altLang="vi-VN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lnSpc>
                <a:spcPct val="80000"/>
              </a:lnSpc>
              <a:spcBef>
                <a:spcPct val="20000"/>
              </a:spcBef>
            </a:pPr>
            <a:endParaRPr lang="en-US" altLang="vi-VN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Oval 6"/>
          <p:cNvSpPr/>
          <p:nvPr/>
        </p:nvSpPr>
        <p:spPr>
          <a:xfrm>
            <a:off x="1847850" y="4509135"/>
            <a:ext cx="575945" cy="648335"/>
          </a:xfrm>
          <a:prstGeom prst="ellipse">
            <a:avLst/>
          </a:prstGeom>
          <a:noFill/>
          <a:ln w="28575" cmpd="sng">
            <a:solidFill>
              <a:srgbClr val="FF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4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4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000"/>
                            </p:stCondLst>
                            <p:childTnLst>
                              <p:par>
                                <p:cTn id="2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3500"/>
                            </p:stCondLst>
                            <p:childTnLst>
                              <p:par>
                                <p:cTn id="33" presetID="4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4000"/>
                            </p:stCondLst>
                            <p:childTnLst>
                              <p:par>
                                <p:cTn id="3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4500"/>
                            </p:stCondLst>
                            <p:childTnLst>
                              <p:par>
                                <p:cTn id="41" presetID="4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0"/>
                            </p:stCondLst>
                            <p:childTnLst>
                              <p:par>
                                <p:cTn id="4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500"/>
                            </p:stCondLst>
                            <p:childTnLst>
                              <p:par>
                                <p:cTn id="49" presetID="4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6000"/>
                            </p:stCondLst>
                            <p:childTnLst>
                              <p:par>
                                <p:cTn id="5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6500"/>
                            </p:stCondLst>
                            <p:childTnLst>
                              <p:par>
                                <p:cTn id="57" presetID="4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7000"/>
                            </p:stCondLst>
                            <p:childTnLst>
                              <p:par>
                                <p:cTn id="6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7500"/>
                            </p:stCondLst>
                            <p:childTnLst>
                              <p:par>
                                <p:cTn id="65" presetID="4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8000"/>
                            </p:stCondLst>
                            <p:childTnLst>
                              <p:par>
                                <p:cTn id="6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8500"/>
                            </p:stCondLst>
                            <p:childTnLst>
                              <p:par>
                                <p:cTn id="73" presetID="4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7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9000"/>
                            </p:stCondLst>
                            <p:childTnLst>
                              <p:par>
                                <p:cTn id="7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ring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>
                <p:cTn id="84" repeatCount="3000" fill="hold" display="0">
                  <p:stCondLst>
                    <p:cond delay="indefinite"/>
                  </p:stCondLst>
                  <p:endCondLst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  <p:audio>
              <p:cMediaNode>
                <p:cTn id="85" repeatCount="3000" fill="hold" display="0">
                  <p:stCondLst>
                    <p:cond delay="indefinite"/>
                  </p:stCondLst>
                  <p:endCondLst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6"/>
                </p:tgtEl>
              </p:cMediaNode>
            </p:audio>
          </p:childTnLst>
        </p:cTn>
      </p:par>
    </p:tnLst>
    <p:bldLst>
      <p:bldP spid="23" grpId="0" bldLvl="0" animBg="1"/>
      <p:bldP spid="24" grpId="0" bldLvl="0" animBg="1"/>
      <p:bldP spid="24" grpId="1" bldLvl="0" animBg="1"/>
      <p:bldP spid="25" grpId="0" bldLvl="0" animBg="1"/>
      <p:bldP spid="25" grpId="1" bldLvl="0" animBg="1"/>
      <p:bldP spid="26" grpId="0" bldLvl="0" animBg="1"/>
      <p:bldP spid="26" grpId="1" bldLvl="0" animBg="1"/>
      <p:bldP spid="27" grpId="0" bldLvl="0" animBg="1"/>
      <p:bldP spid="27" grpId="1" bldLvl="0" animBg="1"/>
      <p:bldP spid="28" grpId="0" bldLvl="0" animBg="1"/>
      <p:bldP spid="28" grpId="1" bldLvl="0" animBg="1"/>
      <p:bldP spid="29" grpId="0" bldLvl="0" animBg="1"/>
      <p:bldP spid="29" grpId="1" bldLvl="0" animBg="1"/>
      <p:bldP spid="30" grpId="0" bldLvl="0" animBg="1"/>
      <p:bldP spid="30" grpId="1" bldLvl="0" animBg="1"/>
      <p:bldP spid="31" grpId="0" bldLvl="0" animBg="1"/>
      <p:bldP spid="31" grpId="1" bldLvl="0" animBg="1"/>
      <p:bldP spid="32" grpId="0" bldLvl="0" animBg="1"/>
      <p:bldP spid="32" grpId="1" bldLvl="0" animBg="1"/>
      <p:bldP spid="7" grpId="0" animBg="1"/>
      <p:bldP spid="7" grpId="1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554" name="Object 39"/>
          <p:cNvGraphicFramePr>
            <a:graphicFrameLocks noChangeAspect="1"/>
          </p:cNvGraphicFramePr>
          <p:nvPr/>
        </p:nvGraphicFramePr>
        <p:xfrm>
          <a:off x="4125912" y="1525588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1" imgW="434975" imgH="676910" progId="Equation.DSMT4">
                  <p:embed/>
                </p:oleObj>
              </mc:Choice>
              <mc:Fallback>
                <p:oleObj name="Equation" r:id="rId1" imgW="434975" imgH="676910" progId="Equation.DSMT4">
                  <p:embed/>
                  <p:pic>
                    <p:nvPicPr>
                      <p:cNvPr id="0" name="Picture 10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5912" y="1525588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707" name="Text Box 43"/>
          <p:cNvSpPr txBox="1">
            <a:spLocks noChangeArrowheads="1"/>
          </p:cNvSpPr>
          <p:nvPr/>
        </p:nvSpPr>
        <p:spPr bwMode="auto">
          <a:xfrm>
            <a:off x="2867026" y="790577"/>
            <a:ext cx="7786687" cy="5835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vi-VN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vi-VN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altLang="vi-VN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altLang="vi-VN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r>
              <a:rPr lang="en-US" altLang="vi-VN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vi-VN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altLang="vi-VN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ớc</a:t>
            </a:r>
            <a:r>
              <a:rPr lang="en-US" altLang="vi-V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ơ</a:t>
            </a:r>
            <a:r>
              <a:rPr lang="en-US" altLang="vi-V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vi-VN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:</a:t>
            </a:r>
            <a:endParaRPr lang="vi-VN" altLang="vi-VN" b="1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13709" name="Group 45"/>
          <p:cNvGrpSpPr/>
          <p:nvPr/>
        </p:nvGrpSpPr>
        <p:grpSpPr bwMode="auto">
          <a:xfrm>
            <a:off x="1760857" y="612460"/>
            <a:ext cx="1068388" cy="912813"/>
            <a:chOff x="2448" y="96"/>
            <a:chExt cx="673" cy="575"/>
          </a:xfrm>
        </p:grpSpPr>
        <p:grpSp>
          <p:nvGrpSpPr>
            <p:cNvPr id="23591" name="Group 46"/>
            <p:cNvGrpSpPr/>
            <p:nvPr/>
          </p:nvGrpSpPr>
          <p:grpSpPr bwMode="auto">
            <a:xfrm>
              <a:off x="2448" y="96"/>
              <a:ext cx="673" cy="575"/>
              <a:chOff x="884" y="2628"/>
              <a:chExt cx="806" cy="653"/>
            </a:xfrm>
          </p:grpSpPr>
          <p:sp>
            <p:nvSpPr>
              <p:cNvPr id="23593" name="Oval 47"/>
              <p:cNvSpPr>
                <a:spLocks noChangeArrowheads="1"/>
              </p:cNvSpPr>
              <p:nvPr/>
            </p:nvSpPr>
            <p:spPr bwMode="gray">
              <a:xfrm>
                <a:off x="884" y="2794"/>
                <a:ext cx="329" cy="319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50000">
                    <a:srgbClr val="00CC66"/>
                  </a:gs>
                  <a:gs pos="100000">
                    <a:srgbClr val="FFFFFF"/>
                  </a:gs>
                </a:gsLst>
                <a:lin ang="27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>
                    <a:solidFill>
                      <a:schemeClr val="bg1"/>
                    </a:solidFill>
                    <a:rou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9250" dir="3267739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eaLnBrk="1" hangingPunct="1"/>
                <a:endParaRPr lang="vi-VN" altLang="vi-VN" sz="1405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3594" name="Oval 48"/>
              <p:cNvSpPr>
                <a:spLocks noChangeArrowheads="1"/>
              </p:cNvSpPr>
              <p:nvPr/>
            </p:nvSpPr>
            <p:spPr bwMode="gray">
              <a:xfrm>
                <a:off x="884" y="2794"/>
                <a:ext cx="329" cy="319"/>
              </a:xfrm>
              <a:prstGeom prst="ellipse">
                <a:avLst/>
              </a:prstGeom>
              <a:gradFill rotWithShape="1">
                <a:gsLst>
                  <a:gs pos="0">
                    <a:srgbClr val="00CC66">
                      <a:alpha val="32001"/>
                    </a:srgbClr>
                  </a:gs>
                  <a:gs pos="100000">
                    <a:srgbClr val="000000">
                      <a:alpha val="89998"/>
                    </a:srgbClr>
                  </a:gs>
                </a:gsLst>
                <a:lin ang="27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>
                    <a:solidFill>
                      <a:schemeClr val="bg1"/>
                    </a:solidFill>
                    <a:rou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9250" dir="3267739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eaLnBrk="1" hangingPunct="1"/>
                <a:endParaRPr lang="vi-VN" altLang="vi-VN" sz="1405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3595" name="Oval 49"/>
              <p:cNvSpPr>
                <a:spLocks noChangeArrowheads="1"/>
              </p:cNvSpPr>
              <p:nvPr/>
            </p:nvSpPr>
            <p:spPr bwMode="gray">
              <a:xfrm>
                <a:off x="940" y="2794"/>
                <a:ext cx="750" cy="319"/>
              </a:xfrm>
              <a:prstGeom prst="ellipse">
                <a:avLst/>
              </a:prstGeom>
              <a:gradFill rotWithShape="1">
                <a:gsLst>
                  <a:gs pos="0">
                    <a:srgbClr val="006E37"/>
                  </a:gs>
                  <a:gs pos="50000">
                    <a:srgbClr val="00CC66"/>
                  </a:gs>
                  <a:gs pos="100000">
                    <a:srgbClr val="006E37"/>
                  </a:gs>
                </a:gsLst>
                <a:lin ang="189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>
                    <a:solidFill>
                      <a:schemeClr val="bg1"/>
                    </a:solidFill>
                    <a:rou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9250" dir="3267739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 eaLnBrk="1" hangingPunct="1"/>
                <a:endParaRPr lang="vi-VN" altLang="vi-VN" sz="1405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3596" name="Oval 50"/>
              <p:cNvSpPr>
                <a:spLocks noChangeArrowheads="1"/>
              </p:cNvSpPr>
              <p:nvPr/>
            </p:nvSpPr>
            <p:spPr bwMode="gray">
              <a:xfrm>
                <a:off x="941" y="2794"/>
                <a:ext cx="749" cy="319"/>
              </a:xfrm>
              <a:prstGeom prst="ellipse">
                <a:avLst/>
              </a:prstGeom>
              <a:gradFill rotWithShape="1">
                <a:gsLst>
                  <a:gs pos="0">
                    <a:srgbClr val="008241"/>
                  </a:gs>
                  <a:gs pos="100000">
                    <a:srgbClr val="00CC66">
                      <a:alpha val="0"/>
                    </a:srgbClr>
                  </a:gs>
                </a:gsLst>
                <a:lin ang="27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>
                    <a:solidFill>
                      <a:schemeClr val="bg1"/>
                    </a:solidFill>
                    <a:rou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9250" dir="3267739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 eaLnBrk="1" hangingPunct="1"/>
                <a:endParaRPr lang="vi-VN" altLang="vi-VN" sz="1405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3597" name="Oval 51"/>
              <p:cNvSpPr>
                <a:spLocks noChangeArrowheads="1"/>
              </p:cNvSpPr>
              <p:nvPr/>
            </p:nvSpPr>
            <p:spPr bwMode="gray">
              <a:xfrm>
                <a:off x="981" y="2794"/>
                <a:ext cx="674" cy="319"/>
              </a:xfrm>
              <a:prstGeom prst="ellipse">
                <a:avLst/>
              </a:prstGeom>
              <a:solidFill>
                <a:srgbClr val="3333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>
                    <a:solidFill>
                      <a:schemeClr val="bg1"/>
                    </a:solidFill>
                    <a:rou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9250" dir="3267739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 eaLnBrk="1" hangingPunct="1"/>
                <a:endParaRPr lang="vi-VN" altLang="vi-VN" sz="1405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3598" name="Oval 52"/>
              <p:cNvSpPr>
                <a:spLocks noChangeArrowheads="1"/>
              </p:cNvSpPr>
              <p:nvPr/>
            </p:nvSpPr>
            <p:spPr bwMode="gray">
              <a:xfrm>
                <a:off x="992" y="2628"/>
                <a:ext cx="653" cy="653"/>
              </a:xfrm>
              <a:prstGeom prst="ellipse">
                <a:avLst/>
              </a:prstGeom>
              <a:gradFill rotWithShape="1">
                <a:gsLst>
                  <a:gs pos="0">
                    <a:srgbClr val="595959"/>
                  </a:gs>
                  <a:gs pos="100000">
                    <a:srgbClr val="C0C0C0"/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eaVert" wrap="none" anchor="ctr"/>
              <a:lstStyle/>
              <a:p>
                <a:pPr eaLnBrk="1" hangingPunct="1"/>
                <a:endParaRPr lang="vi-VN" altLang="vi-VN" sz="1405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3599" name="Oval 53"/>
              <p:cNvSpPr>
                <a:spLocks noChangeArrowheads="1"/>
              </p:cNvSpPr>
              <p:nvPr/>
            </p:nvSpPr>
            <p:spPr bwMode="gray">
              <a:xfrm>
                <a:off x="1000" y="2632"/>
                <a:ext cx="637" cy="636"/>
              </a:xfrm>
              <a:prstGeom prst="ellipse">
                <a:avLst/>
              </a:prstGeom>
              <a:gradFill rotWithShape="1">
                <a:gsLst>
                  <a:gs pos="0">
                    <a:srgbClr val="C0C0C0">
                      <a:alpha val="0"/>
                    </a:srgbClr>
                  </a:gs>
                  <a:gs pos="100000">
                    <a:srgbClr val="E9E9E9"/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eaVert" wrap="none" anchor="ctr"/>
              <a:lstStyle/>
              <a:p>
                <a:pPr eaLnBrk="1" hangingPunct="1"/>
                <a:endParaRPr lang="vi-VN" altLang="vi-VN" sz="1405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3600" name="Oval 54"/>
              <p:cNvSpPr>
                <a:spLocks noChangeArrowheads="1"/>
              </p:cNvSpPr>
              <p:nvPr/>
            </p:nvSpPr>
            <p:spPr bwMode="gray">
              <a:xfrm>
                <a:off x="1007" y="2638"/>
                <a:ext cx="574" cy="535"/>
              </a:xfrm>
              <a:prstGeom prst="ellipse">
                <a:avLst/>
              </a:prstGeom>
              <a:gradFill rotWithShape="1">
                <a:gsLst>
                  <a:gs pos="0">
                    <a:srgbClr val="989898"/>
                  </a:gs>
                  <a:gs pos="100000">
                    <a:srgbClr val="C0C0C0">
                      <a:alpha val="48000"/>
                    </a:srgbClr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eaVert" wrap="none" anchor="ctr"/>
              <a:lstStyle/>
              <a:p>
                <a:pPr eaLnBrk="1" hangingPunct="1"/>
                <a:endParaRPr lang="vi-VN" altLang="vi-VN" sz="1405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3601" name="Oval 55"/>
              <p:cNvSpPr>
                <a:spLocks noChangeArrowheads="1"/>
              </p:cNvSpPr>
              <p:nvPr/>
            </p:nvSpPr>
            <p:spPr bwMode="gray">
              <a:xfrm>
                <a:off x="1042" y="2655"/>
                <a:ext cx="539" cy="483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C0C0C0">
                      <a:alpha val="37999"/>
                    </a:srgbClr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eaVert" wrap="none" anchor="ctr"/>
              <a:lstStyle/>
              <a:p>
                <a:endParaRPr lang="vi-VN" altLang="vi-VN" sz="16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sp>
          <p:nvSpPr>
            <p:cNvPr id="23592" name="WordArt 56"/>
            <p:cNvSpPr>
              <a:spLocks noChangeArrowheads="1" noChangeShapeType="1" noTextEdit="1"/>
            </p:cNvSpPr>
            <p:nvPr/>
          </p:nvSpPr>
          <p:spPr bwMode="auto">
            <a:xfrm>
              <a:off x="2714" y="227"/>
              <a:ext cx="192" cy="31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vi-VN" sz="3600" kern="10" dirty="0">
                  <a:ln w="9525">
                    <a:solidFill>
                      <a:srgbClr val="0000FF"/>
                    </a:solidFill>
                    <a:round/>
                  </a:ln>
                  <a:solidFill>
                    <a:srgbClr val="99FF33"/>
                  </a:solidFill>
                  <a:latin typeface="Times New Roman" panose="02020603050405020304"/>
                  <a:cs typeface="Times New Roman" panose="02020603050405020304"/>
                </a:rPr>
                <a:t>2</a:t>
              </a:r>
              <a:endParaRPr lang="vi-VN" sz="3600" kern="10" dirty="0">
                <a:ln w="9525">
                  <a:solidFill>
                    <a:srgbClr val="0000FF"/>
                  </a:solidFill>
                  <a:round/>
                </a:ln>
                <a:solidFill>
                  <a:srgbClr val="99FF33"/>
                </a:solidFill>
                <a:latin typeface="Times New Roman" panose="02020603050405020304"/>
                <a:cs typeface="Times New Roman" panose="02020603050405020304"/>
              </a:endParaRPr>
            </a:p>
          </p:txBody>
        </p:sp>
      </p:grpSp>
      <p:sp>
        <p:nvSpPr>
          <p:cNvPr id="113733" name="Oval 69"/>
          <p:cNvSpPr>
            <a:spLocks noChangeArrowheads="1"/>
          </p:cNvSpPr>
          <p:nvPr/>
        </p:nvSpPr>
        <p:spPr bwMode="auto">
          <a:xfrm>
            <a:off x="1771651" y="1833564"/>
            <a:ext cx="714375" cy="7207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/>
            <a:r>
              <a:rPr lang="en-US" altLang="vi-VN" sz="2800" b="1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endParaRPr lang="en-US" altLang="vi-VN" sz="2800" b="1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3734" name="Oval 70"/>
          <p:cNvSpPr>
            <a:spLocks noChangeArrowheads="1"/>
          </p:cNvSpPr>
          <p:nvPr/>
        </p:nvSpPr>
        <p:spPr bwMode="auto">
          <a:xfrm>
            <a:off x="1760538" y="3706814"/>
            <a:ext cx="714375" cy="7207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/>
            <a:r>
              <a:rPr lang="en-US" altLang="vi-VN" sz="2800" b="1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endParaRPr lang="en-US" altLang="vi-VN" sz="2800" b="1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3735" name="Oval 71"/>
          <p:cNvSpPr>
            <a:spLocks noChangeArrowheads="1"/>
          </p:cNvSpPr>
          <p:nvPr/>
        </p:nvSpPr>
        <p:spPr bwMode="auto">
          <a:xfrm>
            <a:off x="1771651" y="2770189"/>
            <a:ext cx="714375" cy="7207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/>
            <a:r>
              <a:rPr lang="en-US" altLang="vi-VN" sz="2800" b="1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endParaRPr lang="en-US" altLang="vi-VN" sz="2800" b="1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3736" name="Rectangle 72"/>
          <p:cNvSpPr>
            <a:spLocks noChangeArrowheads="1"/>
          </p:cNvSpPr>
          <p:nvPr/>
        </p:nvSpPr>
        <p:spPr bwMode="auto">
          <a:xfrm>
            <a:off x="2636837" y="1906588"/>
            <a:ext cx="6122988" cy="64770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>
            <a:solidFill>
              <a:schemeClr val="tx1"/>
            </a:solidFill>
            <a:miter lim="800000"/>
          </a:ln>
          <a:effectLst/>
        </p:spPr>
        <p:txBody>
          <a:bodyPr wrap="none" anchor="ctr"/>
          <a:lstStyle/>
          <a:p>
            <a:pPr eaLnBrk="1" hangingPunct="1"/>
            <a:r>
              <a:rPr lang="en-US" altLang="vi-V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mơ tưởng , ước vọng, ước lượng.</a:t>
            </a:r>
            <a:endParaRPr lang="en-US" altLang="vi-VN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3737" name="Rectangle 73"/>
          <p:cNvSpPr>
            <a:spLocks noChangeArrowheads="1"/>
          </p:cNvSpPr>
          <p:nvPr/>
        </p:nvSpPr>
        <p:spPr bwMode="auto">
          <a:xfrm>
            <a:off x="2636837" y="2770188"/>
            <a:ext cx="6122988" cy="64770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>
            <a:solidFill>
              <a:schemeClr val="tx1"/>
            </a:solidFill>
            <a:miter lim="800000"/>
          </a:ln>
          <a:effectLst/>
        </p:spPr>
        <p:txBody>
          <a:bodyPr wrap="none" anchor="ctr"/>
          <a:lstStyle/>
          <a:p>
            <a:pPr eaLnBrk="1" hangingPunct="1"/>
            <a:r>
              <a:rPr lang="en-US" altLang="vi-V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mơ mộng, mơ màng, ước muốn. </a:t>
            </a:r>
            <a:endParaRPr lang="en-US" altLang="vi-VN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3738" name="Rectangle 74"/>
          <p:cNvSpPr>
            <a:spLocks noChangeArrowheads="1"/>
          </p:cNvSpPr>
          <p:nvPr/>
        </p:nvSpPr>
        <p:spPr bwMode="auto">
          <a:xfrm>
            <a:off x="2636838" y="3778251"/>
            <a:ext cx="6137275" cy="64770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>
            <a:solidFill>
              <a:schemeClr val="tx1"/>
            </a:solidFill>
            <a:miter lim="800000"/>
          </a:ln>
          <a:effectLst/>
        </p:spPr>
        <p:txBody>
          <a:bodyPr wrap="none" anchor="ctr"/>
          <a:lstStyle/>
          <a:p>
            <a:pPr eaLnBrk="1" hangingPunct="1"/>
            <a:r>
              <a:rPr lang="en-US" altLang="vi-V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mơ ước, ước ao,  ước mong.</a:t>
            </a:r>
            <a:endParaRPr lang="en-US" altLang="vi-VN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3739" name="Oval 75"/>
          <p:cNvSpPr>
            <a:spLocks noChangeArrowheads="1"/>
          </p:cNvSpPr>
          <p:nvPr/>
        </p:nvSpPr>
        <p:spPr bwMode="auto">
          <a:xfrm>
            <a:off x="1760538" y="3706814"/>
            <a:ext cx="714375" cy="7207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/>
            <a:r>
              <a:rPr lang="en-US" altLang="vi-VN" sz="2800" b="1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endParaRPr lang="en-US" altLang="vi-VN" sz="2800" b="1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3564" name="Oval 2"/>
          <p:cNvSpPr>
            <a:spLocks noChangeArrowheads="1"/>
          </p:cNvSpPr>
          <p:nvPr/>
        </p:nvSpPr>
        <p:spPr bwMode="auto">
          <a:xfrm rot="-933412">
            <a:off x="8807450" y="4129089"/>
            <a:ext cx="431800" cy="352425"/>
          </a:xfrm>
          <a:prstGeom prst="ellipse">
            <a:avLst/>
          </a:prstGeom>
          <a:gradFill rotWithShape="1">
            <a:gsLst>
              <a:gs pos="0">
                <a:srgbClr val="007400"/>
              </a:gs>
              <a:gs pos="50000">
                <a:srgbClr val="009900"/>
              </a:gs>
              <a:gs pos="100000">
                <a:srgbClr val="007400"/>
              </a:gs>
            </a:gsLst>
            <a:lin ang="0" scaled="1"/>
          </a:gradFill>
          <a:ln w="9525">
            <a:solidFill>
              <a:srgbClr val="0099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/>
            <a:endParaRPr lang="vi-VN" altLang="vi-VN" sz="1405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3565" name="Oval 3"/>
          <p:cNvSpPr>
            <a:spLocks noChangeArrowheads="1"/>
          </p:cNvSpPr>
          <p:nvPr/>
        </p:nvSpPr>
        <p:spPr bwMode="auto">
          <a:xfrm>
            <a:off x="8759825" y="6265864"/>
            <a:ext cx="1676400" cy="176213"/>
          </a:xfrm>
          <a:prstGeom prst="ellipse">
            <a:avLst/>
          </a:prstGeom>
          <a:gradFill rotWithShape="1">
            <a:gsLst>
              <a:gs pos="0">
                <a:srgbClr val="008000"/>
              </a:gs>
              <a:gs pos="50000">
                <a:srgbClr val="000000"/>
              </a:gs>
              <a:gs pos="100000">
                <a:srgbClr val="008000"/>
              </a:gs>
            </a:gsLst>
            <a:lin ang="5400000" scaled="1"/>
          </a:gradFill>
          <a:ln w="9525">
            <a:solidFill>
              <a:srgbClr val="008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/>
            <a:endParaRPr lang="vi-VN" altLang="vi-VN" sz="1405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3566" name="Oval 4"/>
          <p:cNvSpPr>
            <a:spLocks noChangeArrowheads="1"/>
          </p:cNvSpPr>
          <p:nvPr/>
        </p:nvSpPr>
        <p:spPr bwMode="auto">
          <a:xfrm rot="546664">
            <a:off x="9909175" y="4129089"/>
            <a:ext cx="431800" cy="352425"/>
          </a:xfrm>
          <a:prstGeom prst="ellipse">
            <a:avLst/>
          </a:prstGeom>
          <a:gradFill rotWithShape="1">
            <a:gsLst>
              <a:gs pos="0">
                <a:srgbClr val="007400"/>
              </a:gs>
              <a:gs pos="50000">
                <a:srgbClr val="009900"/>
              </a:gs>
              <a:gs pos="100000">
                <a:srgbClr val="007400"/>
              </a:gs>
            </a:gsLst>
            <a:lin ang="0" scaled="1"/>
          </a:gradFill>
          <a:ln w="9525">
            <a:solidFill>
              <a:srgbClr val="0099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/>
            <a:endParaRPr lang="vi-VN" altLang="vi-VN" sz="1405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3567" name="Oval 5"/>
          <p:cNvSpPr>
            <a:spLocks noChangeArrowheads="1"/>
          </p:cNvSpPr>
          <p:nvPr/>
        </p:nvSpPr>
        <p:spPr bwMode="gray">
          <a:xfrm>
            <a:off x="8520112" y="5074210"/>
            <a:ext cx="437482" cy="438622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50000">
                <a:srgbClr val="00CC66"/>
              </a:gs>
              <a:gs pos="100000">
                <a:srgbClr val="FFFFFF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rou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9250" dir="3267739" algn="ctr" rotWithShape="0">
                    <a:srgbClr val="808080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endParaRPr lang="vi-VN" altLang="vi-VN" sz="1405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3568" name="Oval 6"/>
          <p:cNvSpPr>
            <a:spLocks noChangeArrowheads="1"/>
          </p:cNvSpPr>
          <p:nvPr/>
        </p:nvSpPr>
        <p:spPr bwMode="gray">
          <a:xfrm>
            <a:off x="8658226" y="5091672"/>
            <a:ext cx="1857375" cy="438622"/>
          </a:xfrm>
          <a:prstGeom prst="ellipse">
            <a:avLst/>
          </a:prstGeom>
          <a:gradFill rotWithShape="1">
            <a:gsLst>
              <a:gs pos="0">
                <a:srgbClr val="006E37"/>
              </a:gs>
              <a:gs pos="50000">
                <a:srgbClr val="00CC66"/>
              </a:gs>
              <a:gs pos="100000">
                <a:srgbClr val="006E37"/>
              </a:gs>
            </a:gsLst>
            <a:lin ang="189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rou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9250" dir="3267739" algn="ctr" rotWithShape="0">
                    <a:srgbClr val="808080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eaLnBrk="1" hangingPunct="1"/>
            <a:endParaRPr lang="vi-VN" altLang="vi-VN" sz="1405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3569" name="Oval 7"/>
          <p:cNvSpPr>
            <a:spLocks noChangeArrowheads="1"/>
          </p:cNvSpPr>
          <p:nvPr/>
        </p:nvSpPr>
        <p:spPr bwMode="gray">
          <a:xfrm>
            <a:off x="8799512" y="5283760"/>
            <a:ext cx="1854200" cy="438622"/>
          </a:xfrm>
          <a:prstGeom prst="ellipse">
            <a:avLst/>
          </a:prstGeom>
          <a:gradFill rotWithShape="1">
            <a:gsLst>
              <a:gs pos="0">
                <a:srgbClr val="008241"/>
              </a:gs>
              <a:gs pos="100000">
                <a:srgbClr val="00CC66">
                  <a:alpha val="0"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rou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9250" dir="3267739" algn="ctr" rotWithShape="0">
                    <a:srgbClr val="808080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eaLnBrk="1" hangingPunct="1"/>
            <a:endParaRPr lang="vi-VN" altLang="vi-VN" sz="1405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3570" name="Oval 8"/>
          <p:cNvSpPr>
            <a:spLocks noChangeArrowheads="1"/>
          </p:cNvSpPr>
          <p:nvPr/>
        </p:nvSpPr>
        <p:spPr bwMode="gray">
          <a:xfrm>
            <a:off x="8759825" y="5074210"/>
            <a:ext cx="1668462" cy="438622"/>
          </a:xfrm>
          <a:prstGeom prst="ellipse">
            <a:avLst/>
          </a:prstGeom>
          <a:solidFill>
            <a:srgbClr val="33333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rou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9250" dir="3267739" algn="ctr" rotWithShape="0">
                    <a:srgbClr val="808080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eaLnBrk="1" hangingPunct="1"/>
            <a:endParaRPr lang="vi-VN" altLang="vi-VN" sz="1405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3571" name="Oval 9"/>
          <p:cNvSpPr>
            <a:spLocks noChangeArrowheads="1"/>
          </p:cNvSpPr>
          <p:nvPr/>
        </p:nvSpPr>
        <p:spPr bwMode="gray">
          <a:xfrm>
            <a:off x="8786813" y="4502151"/>
            <a:ext cx="1617663" cy="1585912"/>
          </a:xfrm>
          <a:prstGeom prst="ellipse">
            <a:avLst/>
          </a:prstGeom>
          <a:gradFill rotWithShape="1">
            <a:gsLst>
              <a:gs pos="0">
                <a:srgbClr val="595959"/>
              </a:gs>
              <a:gs pos="100000">
                <a:srgbClr val="C0C0C0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pPr eaLnBrk="1" hangingPunct="1"/>
            <a:endParaRPr lang="vi-VN" altLang="vi-VN" sz="1405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3572" name="Oval 10"/>
          <p:cNvSpPr>
            <a:spLocks noChangeArrowheads="1"/>
          </p:cNvSpPr>
          <p:nvPr/>
        </p:nvSpPr>
        <p:spPr bwMode="gray">
          <a:xfrm>
            <a:off x="8807451" y="4510089"/>
            <a:ext cx="1576387" cy="1546225"/>
          </a:xfrm>
          <a:prstGeom prst="ellipse">
            <a:avLst/>
          </a:prstGeom>
          <a:gradFill rotWithShape="1">
            <a:gsLst>
              <a:gs pos="0">
                <a:srgbClr val="C0C0C0">
                  <a:alpha val="0"/>
                </a:srgbClr>
              </a:gs>
              <a:gs pos="100000">
                <a:srgbClr val="E9E9E9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pPr eaLnBrk="1" hangingPunct="1"/>
            <a:endParaRPr lang="vi-VN" altLang="vi-VN" sz="1405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3573" name="Oval 11"/>
          <p:cNvSpPr>
            <a:spLocks noChangeArrowheads="1"/>
          </p:cNvSpPr>
          <p:nvPr/>
        </p:nvSpPr>
        <p:spPr bwMode="gray">
          <a:xfrm>
            <a:off x="8824912" y="4525964"/>
            <a:ext cx="1500188" cy="1444625"/>
          </a:xfrm>
          <a:prstGeom prst="ellipse">
            <a:avLst/>
          </a:prstGeom>
          <a:gradFill rotWithShape="1">
            <a:gsLst>
              <a:gs pos="0">
                <a:srgbClr val="989898"/>
              </a:gs>
              <a:gs pos="100000">
                <a:srgbClr val="C0C0C0">
                  <a:alpha val="48000"/>
                </a:srgbClr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pPr eaLnBrk="1" hangingPunct="1"/>
            <a:endParaRPr lang="vi-VN" altLang="vi-VN" sz="1405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3574" name="Oval 12"/>
          <p:cNvSpPr>
            <a:spLocks noChangeArrowheads="1"/>
          </p:cNvSpPr>
          <p:nvPr/>
        </p:nvSpPr>
        <p:spPr bwMode="gray">
          <a:xfrm>
            <a:off x="8910637" y="4567239"/>
            <a:ext cx="1335088" cy="1173163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rgbClr val="C0C0C0">
                  <a:alpha val="37999"/>
                </a:srgbClr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pPr eaLnBrk="1" hangingPunct="1"/>
            <a:endParaRPr lang="vi-VN" altLang="vi-VN" sz="1405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5" name="Oval 13"/>
          <p:cNvSpPr>
            <a:spLocks noChangeArrowheads="1"/>
          </p:cNvSpPr>
          <p:nvPr/>
        </p:nvSpPr>
        <p:spPr bwMode="auto">
          <a:xfrm>
            <a:off x="8802687" y="4462465"/>
            <a:ext cx="1628775" cy="1611313"/>
          </a:xfrm>
          <a:prstGeom prst="ellipse">
            <a:avLst/>
          </a:prstGeom>
          <a:solidFill>
            <a:schemeClr val="bg1">
              <a:alpha val="81175"/>
            </a:schemeClr>
          </a:solidFill>
          <a:ln w="76200">
            <a:solidFill>
              <a:srgbClr val="C0C0C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/>
            <a:r>
              <a:rPr lang="vi-VN" altLang="vi-VN" sz="4800" dirty="0" smtClean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 </a:t>
            </a:r>
            <a:endParaRPr lang="vi-VN" altLang="vi-VN" sz="4800" dirty="0" smtClean="0">
              <a:solidFill>
                <a:srgbClr val="FF33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r>
              <a:rPr lang="vi-VN" altLang="vi-VN" sz="4800" dirty="0" smtClean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ờ</a:t>
            </a:r>
            <a:endParaRPr lang="en-US" altLang="vi-VN" sz="4800" dirty="0">
              <a:solidFill>
                <a:srgbClr val="FF33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6" name="Oval 14"/>
          <p:cNvSpPr>
            <a:spLocks noChangeArrowheads="1"/>
          </p:cNvSpPr>
          <p:nvPr/>
        </p:nvSpPr>
        <p:spPr bwMode="auto">
          <a:xfrm>
            <a:off x="8782636" y="4462464"/>
            <a:ext cx="1628775" cy="1611313"/>
          </a:xfrm>
          <a:prstGeom prst="ellipse">
            <a:avLst/>
          </a:prstGeom>
          <a:solidFill>
            <a:schemeClr val="bg1">
              <a:alpha val="81175"/>
            </a:schemeClr>
          </a:solidFill>
          <a:ln w="76200">
            <a:solidFill>
              <a:srgbClr val="C0C0C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/>
            <a:r>
              <a:rPr lang="en-US" altLang="vi-VN" sz="7200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US" altLang="vi-VN" sz="7200" dirty="0">
              <a:solidFill>
                <a:srgbClr val="FF33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7" name="Oval 15"/>
          <p:cNvSpPr>
            <a:spLocks noChangeArrowheads="1"/>
          </p:cNvSpPr>
          <p:nvPr/>
        </p:nvSpPr>
        <p:spPr bwMode="auto">
          <a:xfrm>
            <a:off x="8787031" y="4445001"/>
            <a:ext cx="1628775" cy="1611313"/>
          </a:xfrm>
          <a:prstGeom prst="ellipse">
            <a:avLst/>
          </a:prstGeom>
          <a:solidFill>
            <a:schemeClr val="bg1">
              <a:alpha val="81175"/>
            </a:schemeClr>
          </a:solidFill>
          <a:ln w="76200">
            <a:solidFill>
              <a:srgbClr val="C0C0C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/>
            <a:r>
              <a:rPr lang="en-US" altLang="vi-VN" sz="7200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altLang="vi-VN" sz="7200" dirty="0">
              <a:solidFill>
                <a:srgbClr val="FF33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8" name="Oval 17"/>
          <p:cNvSpPr>
            <a:spLocks noChangeArrowheads="1"/>
          </p:cNvSpPr>
          <p:nvPr/>
        </p:nvSpPr>
        <p:spPr bwMode="auto">
          <a:xfrm>
            <a:off x="8783424" y="4452940"/>
            <a:ext cx="1628775" cy="1611312"/>
          </a:xfrm>
          <a:prstGeom prst="ellipse">
            <a:avLst/>
          </a:prstGeom>
          <a:solidFill>
            <a:schemeClr val="bg1">
              <a:alpha val="81175"/>
            </a:schemeClr>
          </a:solidFill>
          <a:ln w="76200">
            <a:solidFill>
              <a:srgbClr val="C0C0C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/>
            <a:r>
              <a:rPr lang="vi-VN" altLang="vi-VN" sz="7200" dirty="0" smtClean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en-US" altLang="vi-VN" sz="7200" dirty="0">
              <a:solidFill>
                <a:srgbClr val="FF33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9" name="Oval 18"/>
          <p:cNvSpPr>
            <a:spLocks noChangeArrowheads="1"/>
          </p:cNvSpPr>
          <p:nvPr/>
        </p:nvSpPr>
        <p:spPr bwMode="auto">
          <a:xfrm>
            <a:off x="8775303" y="4452940"/>
            <a:ext cx="1628775" cy="1611312"/>
          </a:xfrm>
          <a:prstGeom prst="ellipse">
            <a:avLst/>
          </a:prstGeom>
          <a:solidFill>
            <a:schemeClr val="bg1">
              <a:alpha val="81175"/>
            </a:schemeClr>
          </a:solidFill>
          <a:ln w="76200">
            <a:solidFill>
              <a:srgbClr val="C0C0C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/>
            <a:r>
              <a:rPr lang="vi-VN" altLang="vi-VN" sz="7200" dirty="0" smtClean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endParaRPr lang="en-US" altLang="vi-VN" sz="7200" dirty="0">
              <a:solidFill>
                <a:srgbClr val="FF33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0" name="Oval 19"/>
          <p:cNvSpPr>
            <a:spLocks noChangeArrowheads="1"/>
          </p:cNvSpPr>
          <p:nvPr/>
        </p:nvSpPr>
        <p:spPr bwMode="auto">
          <a:xfrm>
            <a:off x="8792138" y="4429129"/>
            <a:ext cx="1628775" cy="1611312"/>
          </a:xfrm>
          <a:prstGeom prst="ellipse">
            <a:avLst/>
          </a:prstGeom>
          <a:solidFill>
            <a:schemeClr val="bg1">
              <a:alpha val="81175"/>
            </a:schemeClr>
          </a:solidFill>
          <a:ln w="76200">
            <a:solidFill>
              <a:srgbClr val="C0C0C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/>
            <a:r>
              <a:rPr lang="vi-VN" altLang="vi-VN" sz="7200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endParaRPr lang="en-US" altLang="vi-VN" sz="7200" dirty="0">
              <a:solidFill>
                <a:srgbClr val="FF33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1" name="Oval 20"/>
          <p:cNvSpPr>
            <a:spLocks noChangeArrowheads="1"/>
          </p:cNvSpPr>
          <p:nvPr/>
        </p:nvSpPr>
        <p:spPr bwMode="auto">
          <a:xfrm>
            <a:off x="8787031" y="4409435"/>
            <a:ext cx="1628775" cy="1611312"/>
          </a:xfrm>
          <a:prstGeom prst="ellipse">
            <a:avLst/>
          </a:prstGeom>
          <a:solidFill>
            <a:schemeClr val="bg1">
              <a:alpha val="81175"/>
            </a:schemeClr>
          </a:solidFill>
          <a:ln w="76200">
            <a:solidFill>
              <a:srgbClr val="C0C0C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/>
            <a:r>
              <a:rPr lang="vi-VN" altLang="vi-VN" sz="7200" dirty="0" smtClean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endParaRPr lang="en-US" altLang="vi-VN" sz="7200" dirty="0">
              <a:solidFill>
                <a:srgbClr val="FF33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2" name="Oval 21"/>
          <p:cNvSpPr>
            <a:spLocks noChangeArrowheads="1"/>
          </p:cNvSpPr>
          <p:nvPr/>
        </p:nvSpPr>
        <p:spPr bwMode="auto">
          <a:xfrm>
            <a:off x="8774113" y="4427537"/>
            <a:ext cx="1628775" cy="1611312"/>
          </a:xfrm>
          <a:prstGeom prst="ellipse">
            <a:avLst/>
          </a:prstGeom>
          <a:solidFill>
            <a:schemeClr val="bg1">
              <a:alpha val="81175"/>
            </a:schemeClr>
          </a:solidFill>
          <a:ln w="76200">
            <a:solidFill>
              <a:srgbClr val="C0C0C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/>
            <a:r>
              <a:rPr lang="vi-VN" altLang="vi-VN" sz="7200" dirty="0" smtClean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endParaRPr lang="en-US" altLang="vi-VN" sz="7200" dirty="0">
              <a:solidFill>
                <a:srgbClr val="FF33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3" name="Oval 22"/>
          <p:cNvSpPr>
            <a:spLocks noChangeArrowheads="1"/>
          </p:cNvSpPr>
          <p:nvPr/>
        </p:nvSpPr>
        <p:spPr bwMode="auto">
          <a:xfrm>
            <a:off x="8786813" y="4445000"/>
            <a:ext cx="1628775" cy="1611313"/>
          </a:xfrm>
          <a:prstGeom prst="ellipse">
            <a:avLst/>
          </a:prstGeom>
          <a:solidFill>
            <a:schemeClr val="bg1">
              <a:alpha val="81175"/>
            </a:schemeClr>
          </a:solidFill>
          <a:ln w="76200">
            <a:solidFill>
              <a:srgbClr val="C0C0C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/>
            <a:r>
              <a:rPr lang="vi-VN" altLang="vi-VN" sz="7200" dirty="0" smtClean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endParaRPr lang="en-US" altLang="vi-VN" sz="7200" dirty="0">
              <a:solidFill>
                <a:srgbClr val="FF33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4" name="Oval 23"/>
          <p:cNvSpPr>
            <a:spLocks noChangeArrowheads="1"/>
          </p:cNvSpPr>
          <p:nvPr/>
        </p:nvSpPr>
        <p:spPr bwMode="auto">
          <a:xfrm>
            <a:off x="8787211" y="4409435"/>
            <a:ext cx="1628775" cy="1611312"/>
          </a:xfrm>
          <a:prstGeom prst="ellipse">
            <a:avLst/>
          </a:prstGeom>
          <a:solidFill>
            <a:schemeClr val="bg1">
              <a:alpha val="81175"/>
            </a:schemeClr>
          </a:solidFill>
          <a:ln w="76200">
            <a:solidFill>
              <a:srgbClr val="C0C0C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/>
            <a:r>
              <a:rPr lang="vi-VN" altLang="vi-VN" sz="7200" dirty="0" smtClean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  <a:endParaRPr lang="en-US" altLang="vi-VN" sz="7200" dirty="0">
              <a:solidFill>
                <a:srgbClr val="FF33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5" name="Oval 40"/>
          <p:cNvSpPr>
            <a:spLocks noChangeArrowheads="1"/>
          </p:cNvSpPr>
          <p:nvPr/>
        </p:nvSpPr>
        <p:spPr bwMode="auto">
          <a:xfrm>
            <a:off x="8800702" y="4407843"/>
            <a:ext cx="1628775" cy="1611313"/>
          </a:xfrm>
          <a:prstGeom prst="ellipse">
            <a:avLst/>
          </a:prstGeom>
          <a:solidFill>
            <a:schemeClr val="bg1">
              <a:alpha val="81175"/>
            </a:schemeClr>
          </a:solidFill>
          <a:ln w="76200">
            <a:solidFill>
              <a:srgbClr val="C0C0C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/>
            <a:r>
              <a:rPr lang="en-US" altLang="vi-VN" sz="7200" dirty="0" smtClean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vi-VN" altLang="vi-VN" sz="7200" dirty="0" smtClean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en-US" altLang="vi-VN" sz="7200" dirty="0">
              <a:solidFill>
                <a:srgbClr val="FF33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Oval 75"/>
          <p:cNvSpPr>
            <a:spLocks noChangeArrowheads="1"/>
          </p:cNvSpPr>
          <p:nvPr/>
        </p:nvSpPr>
        <p:spPr bwMode="auto">
          <a:xfrm>
            <a:off x="1775778" y="3686494"/>
            <a:ext cx="714375" cy="720725"/>
          </a:xfrm>
          <a:prstGeom prst="ellipse">
            <a:avLst/>
          </a:prstGeom>
          <a:solidFill>
            <a:schemeClr val="accent3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p>
            <a:pPr eaLnBrk="1" hangingPunct="1"/>
            <a:r>
              <a:rPr lang="en-US" altLang="vi-VN" sz="2800" b="1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endParaRPr lang="en-US" altLang="vi-VN" sz="2800" b="1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" dur="10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4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0" dur="10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4" presetClass="exit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4" dur="10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3000"/>
                            </p:stCondLst>
                            <p:childTnLst>
                              <p:par>
                                <p:cTn id="17" presetID="4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8" dur="10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4000"/>
                            </p:stCondLst>
                            <p:childTnLst>
                              <p:par>
                                <p:cTn id="21" presetID="4" presetClass="exit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2" dur="10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0"/>
                            </p:stCondLst>
                            <p:childTnLst>
                              <p:par>
                                <p:cTn id="25" presetID="4" presetClass="exit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6" dur="10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6000"/>
                            </p:stCondLst>
                            <p:childTnLst>
                              <p:par>
                                <p:cTn id="29" presetID="4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0" dur="10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96000"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7000"/>
                            </p:stCondLst>
                            <p:childTnLst>
                              <p:par>
                                <p:cTn id="33" presetID="4" presetClass="exit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4" dur="10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8000"/>
                            </p:stCondLst>
                            <p:childTnLst>
                              <p:par>
                                <p:cTn id="37" presetID="4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8" dur="10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96000"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9000"/>
                            </p:stCondLst>
                            <p:childTnLst>
                              <p:par>
                                <p:cTn id="41" presetID="4" presetClass="exit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2" dur="10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0000"/>
                            </p:stCondLst>
                            <p:childTnLst>
                              <p:par>
                                <p:cTn id="45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" grpId="0" bldLvl="0" animBg="1"/>
      <p:bldP spid="66" grpId="0" bldLvl="0" animBg="1"/>
      <p:bldP spid="68" grpId="0" bldLvl="0" animBg="1"/>
      <p:bldP spid="70" grpId="0" bldLvl="0" animBg="1"/>
      <p:bldP spid="71" grpId="0" bldLvl="0" animBg="1"/>
      <p:bldP spid="73" grpId="0" bldLvl="0" animBg="1"/>
      <p:bldP spid="75" grpId="0" bldLvl="0" animBg="1"/>
      <p:bldP spid="3" grpId="0" bldLvl="0" animBg="1"/>
      <p:bldP spid="3" grpId="1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ring1691.wav">
            <a:hlinkClick r:id="" action="ppaction://media"/>
          </p:cNvPr>
          <p:cNvPicPr>
            <a:picLocks noChangeAspect="1" noChangeArrowheads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01301" y="-482600"/>
            <a:ext cx="60325" cy="10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" name="ring1692.wav">
            <a:hlinkClick r:id="" action="ppaction://media"/>
          </p:cNvPr>
          <p:cNvPicPr>
            <a:picLocks noChangeAspect="1" noChangeArrowheads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42564" y="-642938"/>
            <a:ext cx="60325" cy="10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80" name="Picture 115" descr="ALRMCLOK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61626" y="622300"/>
            <a:ext cx="855663" cy="1035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" name="Oval 22"/>
          <p:cNvSpPr/>
          <p:nvPr/>
        </p:nvSpPr>
        <p:spPr>
          <a:xfrm>
            <a:off x="10582275" y="863600"/>
            <a:ext cx="571500" cy="5715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600" dirty="0">
                <a:latin typeface="Arial Rounded MT Bold" panose="020F0704030504030204" pitchFamily="34" charset="0"/>
              </a:rPr>
              <a:t>0</a:t>
            </a:r>
            <a:endParaRPr lang="vi-VN" sz="3600" dirty="0"/>
          </a:p>
        </p:txBody>
      </p:sp>
      <p:sp>
        <p:nvSpPr>
          <p:cNvPr id="24" name="Oval 23"/>
          <p:cNvSpPr/>
          <p:nvPr/>
        </p:nvSpPr>
        <p:spPr>
          <a:xfrm>
            <a:off x="10580688" y="863600"/>
            <a:ext cx="571500" cy="5715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600" dirty="0">
                <a:latin typeface="Arial Rounded MT Bold" panose="020F0704030504030204" pitchFamily="34" charset="0"/>
              </a:rPr>
              <a:t>1</a:t>
            </a:r>
            <a:endParaRPr lang="vi-VN" sz="3600" dirty="0"/>
          </a:p>
        </p:txBody>
      </p:sp>
      <p:sp>
        <p:nvSpPr>
          <p:cNvPr id="25" name="Oval 24"/>
          <p:cNvSpPr/>
          <p:nvPr/>
        </p:nvSpPr>
        <p:spPr>
          <a:xfrm>
            <a:off x="10582275" y="863600"/>
            <a:ext cx="571500" cy="5715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600" dirty="0">
                <a:latin typeface="Arial Rounded MT Bold" panose="020F0704030504030204" pitchFamily="34" charset="0"/>
              </a:rPr>
              <a:t>2</a:t>
            </a:r>
            <a:endParaRPr lang="vi-VN" sz="3600" dirty="0"/>
          </a:p>
        </p:txBody>
      </p:sp>
      <p:sp>
        <p:nvSpPr>
          <p:cNvPr id="26" name="Oval 25"/>
          <p:cNvSpPr/>
          <p:nvPr/>
        </p:nvSpPr>
        <p:spPr>
          <a:xfrm>
            <a:off x="10594975" y="863600"/>
            <a:ext cx="571500" cy="5715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600" dirty="0">
                <a:latin typeface="Arial Rounded MT Bold" panose="020F0704030504030204" pitchFamily="34" charset="0"/>
              </a:rPr>
              <a:t>3</a:t>
            </a:r>
            <a:endParaRPr lang="vi-VN" sz="3600" dirty="0"/>
          </a:p>
        </p:txBody>
      </p:sp>
      <p:sp>
        <p:nvSpPr>
          <p:cNvPr id="27" name="Oval 26"/>
          <p:cNvSpPr/>
          <p:nvPr/>
        </p:nvSpPr>
        <p:spPr>
          <a:xfrm>
            <a:off x="10594975" y="863600"/>
            <a:ext cx="571500" cy="5715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600" dirty="0">
                <a:latin typeface="Arial Rounded MT Bold" panose="020F0704030504030204" pitchFamily="34" charset="0"/>
              </a:rPr>
              <a:t>4</a:t>
            </a:r>
            <a:endParaRPr lang="vi-VN" sz="3600" dirty="0"/>
          </a:p>
        </p:txBody>
      </p:sp>
      <p:sp>
        <p:nvSpPr>
          <p:cNvPr id="28" name="Oval 27"/>
          <p:cNvSpPr/>
          <p:nvPr/>
        </p:nvSpPr>
        <p:spPr>
          <a:xfrm>
            <a:off x="10591800" y="863600"/>
            <a:ext cx="571500" cy="5715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600" dirty="0">
                <a:latin typeface="Arial Rounded MT Bold" panose="020F0704030504030204" pitchFamily="34" charset="0"/>
              </a:rPr>
              <a:t>5</a:t>
            </a:r>
            <a:endParaRPr lang="vi-VN" sz="3600" dirty="0"/>
          </a:p>
        </p:txBody>
      </p:sp>
      <p:sp>
        <p:nvSpPr>
          <p:cNvPr id="29" name="Oval 28"/>
          <p:cNvSpPr/>
          <p:nvPr/>
        </p:nvSpPr>
        <p:spPr>
          <a:xfrm>
            <a:off x="10593388" y="863600"/>
            <a:ext cx="571500" cy="5715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600" dirty="0">
                <a:latin typeface="Arial Rounded MT Bold" panose="020F0704030504030204" pitchFamily="34" charset="0"/>
              </a:rPr>
              <a:t>6</a:t>
            </a:r>
            <a:endParaRPr lang="vi-VN" sz="3600" dirty="0"/>
          </a:p>
        </p:txBody>
      </p:sp>
      <p:sp>
        <p:nvSpPr>
          <p:cNvPr id="30" name="Oval 29"/>
          <p:cNvSpPr/>
          <p:nvPr/>
        </p:nvSpPr>
        <p:spPr>
          <a:xfrm>
            <a:off x="10594975" y="877887"/>
            <a:ext cx="571500" cy="5715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600" dirty="0">
                <a:latin typeface="Arial Rounded MT Bold" panose="020F0704030504030204" pitchFamily="34" charset="0"/>
              </a:rPr>
              <a:t>7</a:t>
            </a:r>
            <a:endParaRPr lang="vi-VN" sz="3600" dirty="0"/>
          </a:p>
        </p:txBody>
      </p:sp>
      <p:sp>
        <p:nvSpPr>
          <p:cNvPr id="31" name="Oval 30"/>
          <p:cNvSpPr/>
          <p:nvPr/>
        </p:nvSpPr>
        <p:spPr>
          <a:xfrm>
            <a:off x="10593388" y="863600"/>
            <a:ext cx="571500" cy="5715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600" dirty="0">
                <a:latin typeface="Arial Rounded MT Bold" panose="020F0704030504030204" pitchFamily="34" charset="0"/>
              </a:rPr>
              <a:t>8</a:t>
            </a:r>
            <a:endParaRPr lang="vi-VN" sz="3600" dirty="0"/>
          </a:p>
        </p:txBody>
      </p:sp>
      <p:sp>
        <p:nvSpPr>
          <p:cNvPr id="32" name="Oval 31"/>
          <p:cNvSpPr/>
          <p:nvPr/>
        </p:nvSpPr>
        <p:spPr>
          <a:xfrm>
            <a:off x="10604500" y="868362"/>
            <a:ext cx="571500" cy="5715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600" dirty="0">
                <a:latin typeface="Arial Rounded MT Bold" panose="020F0704030504030204" pitchFamily="34" charset="0"/>
              </a:rPr>
              <a:t>9</a:t>
            </a:r>
            <a:endParaRPr lang="vi-VN" sz="3600" dirty="0"/>
          </a:p>
        </p:txBody>
      </p:sp>
      <p:sp>
        <p:nvSpPr>
          <p:cNvPr id="33" name="Oval 32"/>
          <p:cNvSpPr/>
          <p:nvPr/>
        </p:nvSpPr>
        <p:spPr>
          <a:xfrm>
            <a:off x="10604500" y="868362"/>
            <a:ext cx="571500" cy="5715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600" dirty="0">
                <a:latin typeface="Arial Rounded MT Bold" panose="020F0704030504030204" pitchFamily="34" charset="0"/>
              </a:rPr>
              <a:t>0</a:t>
            </a:r>
            <a:endParaRPr lang="vi-VN" sz="3600" dirty="0"/>
          </a:p>
        </p:txBody>
      </p:sp>
      <p:pic>
        <p:nvPicPr>
          <p:cNvPr id="24594" name="Picture 19" descr="Bellcoll"/>
          <p:cNvPicPr>
            <a:picLocks noChangeAspect="1" noChangeArrowheads="1" noCrop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374197" y="361950"/>
            <a:ext cx="1295400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790" name="Text Box 22"/>
          <p:cNvSpPr txBox="1">
            <a:spLocks noChangeArrowheads="1"/>
          </p:cNvSpPr>
          <p:nvPr/>
        </p:nvSpPr>
        <p:spPr bwMode="auto">
          <a:xfrm>
            <a:off x="1358107" y="1992529"/>
            <a:ext cx="9531350" cy="1383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vi-VN" sz="28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/ </a:t>
            </a:r>
            <a:r>
              <a:rPr lang="en-US" altLang="vi-VN" sz="28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g</a:t>
            </a:r>
            <a:r>
              <a:rPr lang="en-US" altLang="vi-VN" sz="28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altLang="vi-VN" sz="28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altLang="vi-VN" sz="28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en-US" sz="28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ếu</a:t>
            </a:r>
            <a:r>
              <a:rPr lang="en-US" altLang="vi-VN" sz="28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ôn</a:t>
            </a:r>
            <a:r>
              <a:rPr lang="en-US" altLang="vi-VN" sz="28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ớc</a:t>
            </a:r>
            <a:r>
              <a:rPr lang="en-US" altLang="vi-VN" sz="28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o</a:t>
            </a:r>
            <a:r>
              <a:rPr lang="en-US" altLang="vi-VN" sz="28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vi-VN" sz="28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altLang="vi-VN" sz="28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ếc</a:t>
            </a:r>
            <a:r>
              <a:rPr lang="en-US" altLang="vi-VN" sz="28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úi</a:t>
            </a:r>
            <a:r>
              <a:rPr lang="en-US" altLang="vi-VN" sz="28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ần</a:t>
            </a:r>
            <a:r>
              <a:rPr lang="en-US" altLang="vi-VN" sz="28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vi-VN" sz="28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en-US" sz="28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altLang="vi-VN" sz="28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ô-rê</a:t>
            </a:r>
            <a:r>
              <a:rPr lang="vi-VN" altLang="en-US" sz="28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altLang="vi-VN" sz="28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vi-VN" altLang="en-US" sz="28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vi-VN" sz="28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vi-VN" sz="28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altLang="vi-VN" sz="28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ỏi</a:t>
            </a:r>
            <a:r>
              <a:rPr lang="en-US" altLang="vi-VN" sz="28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altLang="vi-VN" sz="28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altLang="vi-VN" sz="28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vi-VN" sz="28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à</a:t>
            </a:r>
            <a:r>
              <a:rPr lang="en-US" altLang="vi-VN" sz="28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ẫn</a:t>
            </a:r>
            <a:r>
              <a:rPr lang="en-US" altLang="vi-VN" sz="28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uộc</a:t>
            </a:r>
            <a:r>
              <a:rPr lang="en-US" altLang="vi-VN" sz="28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altLang="vi-VN" sz="28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altLang="vi-VN" sz="28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ảo</a:t>
            </a:r>
            <a:r>
              <a:rPr lang="en-US" altLang="vi-VN" sz="28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altLang="vi-VN" sz="28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vi-VN" sz="28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altLang="vi-VN" sz="28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ôn</a:t>
            </a:r>
            <a:r>
              <a:rPr lang="en-US" altLang="vi-VN" sz="28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vi-VN" sz="28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……..............</a:t>
            </a:r>
            <a:endParaRPr lang="vi-VN" altLang="vi-VN" sz="2000" dirty="0">
              <a:solidFill>
                <a:srgbClr val="0000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598" name="Text Box 26"/>
          <p:cNvSpPr txBox="1">
            <a:spLocks noChangeArrowheads="1"/>
          </p:cNvSpPr>
          <p:nvPr/>
        </p:nvSpPr>
        <p:spPr bwMode="auto">
          <a:xfrm>
            <a:off x="2144487" y="1311930"/>
            <a:ext cx="7761287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vi-VN" sz="28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Hãy chọn chữ đặt trước câu trả lời đúng nhất</a:t>
            </a:r>
            <a:endParaRPr lang="vi-VN" altLang="vi-VN" sz="2800" b="1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" name="Rectangle 37"/>
          <p:cNvSpPr>
            <a:spLocks noChangeArrowheads="1"/>
          </p:cNvSpPr>
          <p:nvPr/>
        </p:nvSpPr>
        <p:spPr bwMode="auto">
          <a:xfrm>
            <a:off x="3971925" y="3523095"/>
            <a:ext cx="3505200" cy="4200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lnSpc>
                <a:spcPct val="80000"/>
              </a:lnSpc>
              <a:spcBef>
                <a:spcPct val="20000"/>
              </a:spcBef>
            </a:pPr>
            <a:r>
              <a:rPr lang="en-US" alt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A. </a:t>
            </a:r>
            <a:r>
              <a:rPr lang="en-US" altLang="vi-VN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ước</a:t>
            </a:r>
            <a:r>
              <a:rPr lang="en-US" alt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ơ</a:t>
            </a:r>
            <a:r>
              <a:rPr lang="en-US" alt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o</a:t>
            </a:r>
            <a:r>
              <a:rPr lang="en-US" alt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ỏ</a:t>
            </a:r>
            <a:endParaRPr lang="en-US" altLang="vi-VN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lnSpc>
                <a:spcPct val="80000"/>
              </a:lnSpc>
              <a:spcBef>
                <a:spcPct val="20000"/>
              </a:spcBef>
            </a:pPr>
            <a:endParaRPr lang="en-US" altLang="vi-VN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lnSpc>
                <a:spcPct val="80000"/>
              </a:lnSpc>
              <a:spcBef>
                <a:spcPct val="20000"/>
              </a:spcBef>
            </a:pPr>
            <a:r>
              <a:rPr lang="en-US" alt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endParaRPr lang="en-US" altLang="vi-VN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lnSpc>
                <a:spcPct val="80000"/>
              </a:lnSpc>
              <a:spcBef>
                <a:spcPct val="20000"/>
              </a:spcBef>
            </a:pPr>
            <a:endParaRPr lang="en-US" altLang="vi-VN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lnSpc>
                <a:spcPct val="80000"/>
              </a:lnSpc>
              <a:spcBef>
                <a:spcPct val="20000"/>
              </a:spcBef>
            </a:pPr>
            <a:r>
              <a:rPr lang="vi-VN" altLang="vi-V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vi-V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altLang="vi-VN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ước</a:t>
            </a:r>
            <a:r>
              <a:rPr lang="en-US" alt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ơ</a:t>
            </a:r>
            <a:r>
              <a:rPr lang="en-US" alt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ì</a:t>
            </a:r>
            <a:r>
              <a:rPr lang="en-US" alt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uặc</a:t>
            </a:r>
            <a:endParaRPr lang="en-US" altLang="vi-VN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Rectangle 41"/>
          <p:cNvSpPr>
            <a:spLocks noChangeArrowheads="1"/>
          </p:cNvSpPr>
          <p:nvPr/>
        </p:nvSpPr>
        <p:spPr bwMode="auto">
          <a:xfrm>
            <a:off x="4124325" y="4278298"/>
            <a:ext cx="3289300" cy="4356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lnSpc>
                <a:spcPct val="80000"/>
              </a:lnSpc>
              <a:buClrTx/>
              <a:buSzTx/>
              <a:buFontTx/>
              <a:buNone/>
              <a:defRPr/>
            </a:pPr>
            <a:r>
              <a:rPr lang="en-US" altLang="vi-VN" sz="2800" b="1" dirty="0">
                <a:solidFill>
                  <a:schemeClr val="bg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  <a:r>
              <a:rPr lang="en-US" altLang="vi-VN" sz="2800" b="1" dirty="0" err="1">
                <a:solidFill>
                  <a:schemeClr val="bg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ước</a:t>
            </a:r>
            <a:r>
              <a:rPr lang="en-US" altLang="vi-VN" sz="2800" b="1" dirty="0">
                <a:solidFill>
                  <a:schemeClr val="bg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chemeClr val="bg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mơ</a:t>
            </a:r>
            <a:r>
              <a:rPr lang="en-US" altLang="vi-VN" sz="2800" b="1" dirty="0">
                <a:solidFill>
                  <a:schemeClr val="bg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chemeClr val="bg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viển</a:t>
            </a:r>
            <a:r>
              <a:rPr lang="en-US" altLang="vi-VN" sz="2800" b="1" dirty="0">
                <a:solidFill>
                  <a:schemeClr val="bg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 smtClean="0">
                <a:solidFill>
                  <a:schemeClr val="bg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vông</a:t>
            </a:r>
            <a:endParaRPr lang="en-US" altLang="vi-VN" sz="2800" b="1" dirty="0" err="1" smtClean="0">
              <a:solidFill>
                <a:schemeClr val="bg2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" name="Rectangle 41"/>
          <p:cNvSpPr>
            <a:spLocks noChangeArrowheads="1"/>
          </p:cNvSpPr>
          <p:nvPr/>
        </p:nvSpPr>
        <p:spPr bwMode="auto">
          <a:xfrm>
            <a:off x="4098925" y="4293537"/>
            <a:ext cx="3378200" cy="4356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lnSpc>
                <a:spcPct val="80000"/>
              </a:lnSpc>
              <a:buClrTx/>
              <a:buSzTx/>
              <a:buFontTx/>
              <a:buNone/>
              <a:defRPr/>
            </a:pPr>
            <a:r>
              <a:rPr lang="en-US" altLang="vi-V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vi-V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vi-VN" altLang="vi-V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ước mơ viển vông</a:t>
            </a:r>
            <a:r>
              <a:rPr lang="en-US" altLang="vi-V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vi-VN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4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4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000"/>
                            </p:stCondLst>
                            <p:childTnLst>
                              <p:par>
                                <p:cTn id="2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3500"/>
                            </p:stCondLst>
                            <p:childTnLst>
                              <p:par>
                                <p:cTn id="33" presetID="4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4000"/>
                            </p:stCondLst>
                            <p:childTnLst>
                              <p:par>
                                <p:cTn id="3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4500"/>
                            </p:stCondLst>
                            <p:childTnLst>
                              <p:par>
                                <p:cTn id="41" presetID="4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0"/>
                            </p:stCondLst>
                            <p:childTnLst>
                              <p:par>
                                <p:cTn id="4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500"/>
                            </p:stCondLst>
                            <p:childTnLst>
                              <p:par>
                                <p:cTn id="49" presetID="4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6000"/>
                            </p:stCondLst>
                            <p:childTnLst>
                              <p:par>
                                <p:cTn id="5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6500"/>
                            </p:stCondLst>
                            <p:childTnLst>
                              <p:par>
                                <p:cTn id="57" presetID="4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7000"/>
                            </p:stCondLst>
                            <p:childTnLst>
                              <p:par>
                                <p:cTn id="6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7500"/>
                            </p:stCondLst>
                            <p:childTnLst>
                              <p:par>
                                <p:cTn id="65" presetID="4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8000"/>
                            </p:stCondLst>
                            <p:childTnLst>
                              <p:par>
                                <p:cTn id="6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8500"/>
                            </p:stCondLst>
                            <p:childTnLst>
                              <p:par>
                                <p:cTn id="73" presetID="4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7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9000"/>
                            </p:stCondLst>
                            <p:childTnLst>
                              <p:par>
                                <p:cTn id="7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9500"/>
                            </p:stCondLst>
                            <p:childTnLst>
                              <p:par>
                                <p:cTn id="81" presetID="4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8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10000"/>
                            </p:stCondLst>
                            <p:childTnLst>
                              <p:par>
                                <p:cTn id="8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ring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>
                <p:cTn id="94" repeatCount="3000" fill="hold" display="0">
                  <p:stCondLst>
                    <p:cond delay="indefinite"/>
                  </p:stCondLst>
                  <p:endCondLst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  <p:audio>
              <p:cMediaNode>
                <p:cTn id="95" repeatCount="3000" fill="hold" display="0">
                  <p:stCondLst>
                    <p:cond delay="indefinite"/>
                  </p:stCondLst>
                  <p:endCondLst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6"/>
                </p:tgtEl>
              </p:cMediaNode>
            </p:audio>
          </p:childTnLst>
        </p:cTn>
      </p:par>
    </p:tnLst>
    <p:bldLst>
      <p:bldP spid="23" grpId="0" bldLvl="0" animBg="1"/>
      <p:bldP spid="24" grpId="0" bldLvl="0" animBg="1"/>
      <p:bldP spid="24" grpId="1" bldLvl="0" animBg="1"/>
      <p:bldP spid="25" grpId="0" bldLvl="0" animBg="1"/>
      <p:bldP spid="25" grpId="1" bldLvl="0" animBg="1"/>
      <p:bldP spid="26" grpId="0" bldLvl="0" animBg="1"/>
      <p:bldP spid="26" grpId="1" bldLvl="0" animBg="1"/>
      <p:bldP spid="27" grpId="0" bldLvl="0" animBg="1"/>
      <p:bldP spid="27" grpId="1" bldLvl="0" animBg="1"/>
      <p:bldP spid="28" grpId="0" bldLvl="0" animBg="1"/>
      <p:bldP spid="28" grpId="1" bldLvl="0" animBg="1"/>
      <p:bldP spid="29" grpId="0" bldLvl="0" animBg="1"/>
      <p:bldP spid="29" grpId="1" bldLvl="0" animBg="1"/>
      <p:bldP spid="30" grpId="0" bldLvl="0" animBg="1"/>
      <p:bldP spid="30" grpId="1" bldLvl="0" animBg="1"/>
      <p:bldP spid="31" grpId="0" bldLvl="0" animBg="1"/>
      <p:bldP spid="31" grpId="1" bldLvl="0" animBg="1"/>
      <p:bldP spid="32" grpId="0" bldLvl="0" animBg="1"/>
      <p:bldP spid="32" grpId="1" bldLvl="0" animBg="1"/>
      <p:bldP spid="33" grpId="0" bldLvl="0" animBg="1"/>
      <p:bldP spid="33" grpId="1" bldLvl="0" animBg="1"/>
      <p:bldP spid="36" grpId="0" bldLvl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4"/>
          <p:cNvSpPr txBox="1"/>
          <p:nvPr/>
        </p:nvSpPr>
        <p:spPr>
          <a:xfrm>
            <a:off x="2927985" y="1917065"/>
            <a:ext cx="6551295" cy="255333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vi-VN" altLang="en-US" sz="40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- Về nhà các con tìm thêm những từ ngữ thuộc chủ điểm Ước mơ.</a:t>
            </a:r>
            <a:endParaRPr lang="vi-VN" altLang="en-US" sz="4000"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  <a:p>
            <a:r>
              <a:rPr lang="vi-VN" altLang="en-US" sz="4000">
                <a:latin typeface="Times New Roman" panose="02020603050405020304" pitchFamily="18" charset="0"/>
                <a:cs typeface="Times New Roman" panose="02020603050405020304" pitchFamily="18" charset="0"/>
              </a:rPr>
              <a:t>- Chuẩn bị bài sau: Động từ</a:t>
            </a:r>
            <a:endParaRPr lang="vi-VN" altLang="en-US" sz="4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ounded Rectangle 7"/>
          <p:cNvSpPr/>
          <p:nvPr/>
        </p:nvSpPr>
        <p:spPr>
          <a:xfrm>
            <a:off x="3791585" y="188595"/>
            <a:ext cx="5039995" cy="922655"/>
          </a:xfrm>
          <a:prstGeom prst="roundRect">
            <a:avLst/>
          </a:prstGeom>
          <a:solidFill>
            <a:schemeClr val="accent1"/>
          </a:solidFill>
          <a:ln w="28575" cmpd="sng">
            <a:solidFill>
              <a:schemeClr val="bg2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vi-VN" altLang="en-US" sz="4000" b="1"/>
              <a:t>VẬN DỤNG</a:t>
            </a:r>
            <a:endParaRPr lang="vi-VN" altLang="en-US" sz="4000" b="1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>
        <p:random/>
      </p:transition>
    </mc:Choice>
    <mc:Fallback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5" grpId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/>
          <p:nvPr>
            <p:ph type="title"/>
          </p:nvPr>
        </p:nvSpPr>
        <p:spPr>
          <a:xfrm>
            <a:off x="2500208" y="1341192"/>
            <a:ext cx="7192388" cy="3497730"/>
          </a:xfrm>
        </p:spPr>
        <p:txBody>
          <a:bodyPr/>
          <a:p>
            <a:r>
              <a:rPr lang="vi-VN" altLang="en-US"/>
              <a:t>Thank you!</a:t>
            </a:r>
            <a:endParaRPr lang="vi-V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>
        <p:random/>
      </p:transition>
    </mc:Choice>
    <mc:Fallback>
      <p:transition spd="slow">
        <p:random/>
      </p:transition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 Box 7"/>
          <p:cNvSpPr txBox="1">
            <a:spLocks noChangeArrowheads="1"/>
          </p:cNvSpPr>
          <p:nvPr/>
        </p:nvSpPr>
        <p:spPr bwMode="auto">
          <a:xfrm>
            <a:off x="333376" y="1366839"/>
            <a:ext cx="8505825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l" eaLnBrk="1" hangingPunct="1"/>
            <a:r>
              <a:rPr lang="en-US" sz="2800" b="1" dirty="0">
                <a:solidFill>
                  <a:srgbClr val="0066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sz="2800" b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sz="2800" b="1" u="sng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b="1" u="sng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  <a:r>
              <a:rPr lang="en-US" sz="2800" b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b="1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lang="en-US" sz="2800" b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oặc</a:t>
            </a:r>
            <a:r>
              <a:rPr lang="en-US" sz="2800" b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ép</a:t>
            </a:r>
            <a:r>
              <a:rPr lang="en-US" sz="2800" b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b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en-US" sz="2800" b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800" b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lang="en-US" sz="2800" b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2800" b="1" dirty="0">
              <a:solidFill>
                <a:srgbClr val="FF33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Text Box 2"/>
          <p:cNvSpPr txBox="1">
            <a:spLocks noChangeArrowheads="1"/>
          </p:cNvSpPr>
          <p:nvPr/>
        </p:nvSpPr>
        <p:spPr bwMode="auto">
          <a:xfrm>
            <a:off x="1323975" y="2205039"/>
            <a:ext cx="533400" cy="521970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66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rgbClr val="000099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800" b="1">
                <a:solidFill>
                  <a:srgbClr val="000099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800" b="1">
                <a:solidFill>
                  <a:srgbClr val="000099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800" b="1">
                <a:solidFill>
                  <a:srgbClr val="000099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800" b="1">
                <a:solidFill>
                  <a:srgbClr val="000099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99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99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99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99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defRPr/>
            </a:pPr>
            <a:r>
              <a:rPr lang="en-US" dirty="0">
                <a:solidFill>
                  <a:schemeClr val="tx1"/>
                </a:solidFill>
                <a:latin typeface=".VnTime" panose="020B7200000000000000" charset="0"/>
              </a:rPr>
              <a:t>A</a:t>
            </a:r>
            <a:endParaRPr lang="en-US" dirty="0">
              <a:solidFill>
                <a:schemeClr val="tx1"/>
              </a:solidFill>
              <a:latin typeface=".VnTime" panose="020B7200000000000000" charset="0"/>
            </a:endParaRPr>
          </a:p>
        </p:txBody>
      </p:sp>
      <p:sp>
        <p:nvSpPr>
          <p:cNvPr id="18" name="Text Box 9"/>
          <p:cNvSpPr txBox="1">
            <a:spLocks noChangeArrowheads="1"/>
          </p:cNvSpPr>
          <p:nvPr/>
        </p:nvSpPr>
        <p:spPr bwMode="auto">
          <a:xfrm>
            <a:off x="2238374" y="2052638"/>
            <a:ext cx="9277351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ẫn</a:t>
            </a:r>
            <a:r>
              <a:rPr 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ói</a:t>
            </a:r>
            <a:r>
              <a:rPr 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ực</a:t>
            </a:r>
            <a:r>
              <a:rPr 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r>
              <a:rPr 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r>
              <a:rPr 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b="1" baseline="30000" dirty="0">
              <a:solidFill>
                <a:srgbClr val="0000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Oval 18"/>
          <p:cNvSpPr>
            <a:spLocks noChangeArrowheads="1"/>
          </p:cNvSpPr>
          <p:nvPr/>
        </p:nvSpPr>
        <p:spPr bwMode="auto">
          <a:xfrm>
            <a:off x="1133473" y="4524376"/>
            <a:ext cx="914400" cy="914400"/>
          </a:xfrm>
          <a:prstGeom prst="ellipse">
            <a:avLst/>
          </a:prstGeom>
          <a:noFill/>
          <a:ln w="44450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AU" sz="1405">
              <a:latin typeface="Arial" panose="020B0604020202020204" pitchFamily="34" charset="0"/>
              <a:ea typeface="MS PGothic" panose="020B0600070205080204" pitchFamily="34" charset="-128"/>
            </a:endParaRPr>
          </a:p>
        </p:txBody>
      </p:sp>
      <p:sp>
        <p:nvSpPr>
          <p:cNvPr id="20" name="Text Box 2"/>
          <p:cNvSpPr txBox="1">
            <a:spLocks noChangeArrowheads="1"/>
          </p:cNvSpPr>
          <p:nvPr/>
        </p:nvSpPr>
        <p:spPr bwMode="auto">
          <a:xfrm>
            <a:off x="1323973" y="3043240"/>
            <a:ext cx="533400" cy="521970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66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rgbClr val="000099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800" b="1">
                <a:solidFill>
                  <a:srgbClr val="000099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800" b="1">
                <a:solidFill>
                  <a:srgbClr val="000099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800" b="1">
                <a:solidFill>
                  <a:srgbClr val="000099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800" b="1">
                <a:solidFill>
                  <a:srgbClr val="000099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99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99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99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99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defRPr/>
            </a:pPr>
            <a:r>
              <a:rPr lang="en-US" dirty="0">
                <a:solidFill>
                  <a:schemeClr val="tx1"/>
                </a:solidFill>
                <a:latin typeface=".VnTime" panose="020B7200000000000000" charset="0"/>
              </a:rPr>
              <a:t>B</a:t>
            </a:r>
            <a:endParaRPr lang="en-US" dirty="0">
              <a:solidFill>
                <a:schemeClr val="tx1"/>
              </a:solidFill>
              <a:latin typeface=".VnTime" panose="020B7200000000000000" charset="0"/>
            </a:endParaRPr>
          </a:p>
        </p:txBody>
      </p:sp>
      <p:sp>
        <p:nvSpPr>
          <p:cNvPr id="22" name="Text Box 9"/>
          <p:cNvSpPr txBox="1">
            <a:spLocks noChangeArrowheads="1"/>
          </p:cNvSpPr>
          <p:nvPr/>
        </p:nvSpPr>
        <p:spPr bwMode="auto">
          <a:xfrm>
            <a:off x="2238373" y="3043239"/>
            <a:ext cx="5410200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nh</a:t>
            </a:r>
            <a:r>
              <a:rPr 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b="1" baseline="30000" dirty="0">
              <a:solidFill>
                <a:srgbClr val="0000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Text Box 9"/>
          <p:cNvSpPr txBox="1">
            <a:spLocks noChangeArrowheads="1"/>
          </p:cNvSpPr>
          <p:nvPr/>
        </p:nvSpPr>
        <p:spPr bwMode="auto">
          <a:xfrm>
            <a:off x="2238373" y="3848756"/>
            <a:ext cx="8820151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nh</a:t>
            </a:r>
            <a:r>
              <a:rPr 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ữ</a:t>
            </a:r>
            <a:r>
              <a:rPr 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ùng</a:t>
            </a:r>
            <a:r>
              <a:rPr 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ý </a:t>
            </a:r>
            <a:r>
              <a:rPr 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r>
              <a:rPr 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ặc</a:t>
            </a:r>
            <a:r>
              <a:rPr 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ệt</a:t>
            </a:r>
            <a:r>
              <a:rPr 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b="1" baseline="30000" dirty="0">
              <a:solidFill>
                <a:srgbClr val="0000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Text Box 2"/>
          <p:cNvSpPr txBox="1">
            <a:spLocks noChangeArrowheads="1"/>
          </p:cNvSpPr>
          <p:nvPr/>
        </p:nvSpPr>
        <p:spPr bwMode="auto">
          <a:xfrm>
            <a:off x="1323973" y="3899833"/>
            <a:ext cx="533400" cy="521970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66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rgbClr val="000099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800" b="1">
                <a:solidFill>
                  <a:srgbClr val="000099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800" b="1">
                <a:solidFill>
                  <a:srgbClr val="000099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800" b="1">
                <a:solidFill>
                  <a:srgbClr val="000099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800" b="1">
                <a:solidFill>
                  <a:srgbClr val="000099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99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99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99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99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defRPr/>
            </a:pPr>
            <a:r>
              <a:rPr lang="en-US" dirty="0">
                <a:solidFill>
                  <a:schemeClr val="tx1"/>
                </a:solidFill>
                <a:latin typeface="Times New Roman" panose="02020603050405020304"/>
                <a:cs typeface="Times New Roman" panose="02020603050405020304"/>
              </a:rPr>
              <a:t>C</a:t>
            </a:r>
            <a:endParaRPr lang="en-US" dirty="0">
              <a:solidFill>
                <a:schemeClr val="tx1"/>
              </a:solidFill>
              <a:latin typeface="Times New Roman" panose="02020603050405020304"/>
              <a:cs typeface="Times New Roman" panose="02020603050405020304"/>
            </a:endParaRPr>
          </a:p>
        </p:txBody>
      </p:sp>
      <p:sp>
        <p:nvSpPr>
          <p:cNvPr id="25" name="Text Box 2"/>
          <p:cNvSpPr txBox="1">
            <a:spLocks noChangeArrowheads="1"/>
          </p:cNvSpPr>
          <p:nvPr/>
        </p:nvSpPr>
        <p:spPr bwMode="auto">
          <a:xfrm>
            <a:off x="1323973" y="4756426"/>
            <a:ext cx="533400" cy="521970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66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rgbClr val="000099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800" b="1">
                <a:solidFill>
                  <a:srgbClr val="000099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800" b="1">
                <a:solidFill>
                  <a:srgbClr val="000099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800" b="1">
                <a:solidFill>
                  <a:srgbClr val="000099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800" b="1">
                <a:solidFill>
                  <a:srgbClr val="000099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99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99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99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99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defRPr/>
            </a:pPr>
            <a:r>
              <a:rPr lang="en-US" dirty="0">
                <a:solidFill>
                  <a:schemeClr val="tx1"/>
                </a:solidFill>
                <a:latin typeface="Times New Roman" panose="02020603050405020304"/>
                <a:cs typeface="Times New Roman" panose="02020603050405020304"/>
              </a:rPr>
              <a:t>D</a:t>
            </a:r>
            <a:endParaRPr lang="en-US" dirty="0">
              <a:solidFill>
                <a:schemeClr val="tx1"/>
              </a:solidFill>
              <a:latin typeface="Times New Roman" panose="02020603050405020304"/>
              <a:cs typeface="Times New Roman" panose="02020603050405020304"/>
            </a:endParaRPr>
          </a:p>
        </p:txBody>
      </p:sp>
      <p:sp>
        <p:nvSpPr>
          <p:cNvPr id="26" name="Text Box 9"/>
          <p:cNvSpPr txBox="1">
            <a:spLocks noChangeArrowheads="1"/>
          </p:cNvSpPr>
          <p:nvPr/>
        </p:nvSpPr>
        <p:spPr bwMode="auto">
          <a:xfrm>
            <a:off x="2238372" y="4756426"/>
            <a:ext cx="8820151" cy="9531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ẫn</a:t>
            </a:r>
            <a:r>
              <a:rPr 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ói</a:t>
            </a:r>
            <a:r>
              <a:rPr 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ực</a:t>
            </a:r>
            <a:r>
              <a:rPr 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r>
              <a:rPr 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r>
              <a:rPr 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nh</a:t>
            </a:r>
            <a:r>
              <a:rPr 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ùng</a:t>
            </a:r>
            <a:r>
              <a:rPr 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ý </a:t>
            </a:r>
            <a:r>
              <a:rPr 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r>
              <a:rPr 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ặc</a:t>
            </a:r>
            <a:r>
              <a:rPr 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ệt</a:t>
            </a:r>
            <a:r>
              <a:rPr 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b="1" baseline="30000" dirty="0">
              <a:solidFill>
                <a:srgbClr val="0000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684" name="TextBox 1"/>
          <p:cNvSpPr txBox="1">
            <a:spLocks noChangeArrowheads="1"/>
          </p:cNvSpPr>
          <p:nvPr/>
        </p:nvSpPr>
        <p:spPr bwMode="auto">
          <a:xfrm>
            <a:off x="3215434" y="520630"/>
            <a:ext cx="6019800" cy="1383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b="1" dirty="0" err="1">
                <a:solidFill>
                  <a:srgbClr val="00009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2800" b="1" dirty="0">
                <a:solidFill>
                  <a:srgbClr val="00009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9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2800" b="1" dirty="0">
                <a:solidFill>
                  <a:srgbClr val="00009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9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i</a:t>
            </a:r>
            <a:r>
              <a:rPr lang="en-US" sz="2800" b="1" dirty="0">
                <a:solidFill>
                  <a:srgbClr val="00009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9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ớc</a:t>
            </a:r>
            <a:r>
              <a:rPr lang="en-US" sz="2800" b="1" dirty="0">
                <a:solidFill>
                  <a:srgbClr val="00009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9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2800" b="1" dirty="0">
                <a:solidFill>
                  <a:srgbClr val="00009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9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lang="en-US" sz="2800" b="1" dirty="0">
                <a:solidFill>
                  <a:srgbClr val="00009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9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endParaRPr lang="en-US" sz="2800" b="1" dirty="0">
              <a:solidFill>
                <a:srgbClr val="00009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endParaRPr lang="en-US" sz="2800" b="1" dirty="0">
              <a:solidFill>
                <a:srgbClr val="00009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endParaRPr lang="en-US" sz="2800" dirty="0"/>
          </a:p>
        </p:txBody>
      </p:sp>
      <p:pic>
        <p:nvPicPr>
          <p:cNvPr id="5" name="Content Placeholder 4" descr="pp8"/>
          <p:cNvPicPr>
            <a:picLocks noChangeAspect="1"/>
          </p:cNvPicPr>
          <p:nvPr>
            <p:ph idx="4294967295"/>
          </p:nvPr>
        </p:nvPicPr>
        <p:blipFill>
          <a:blip r:embed="rId1">
            <a:clrChange>
              <a:clrFrom>
                <a:srgbClr val="FFFFFF">
                  <a:alpha val="100000"/>
                </a:srgbClr>
              </a:clrFrom>
              <a:clrTo>
                <a:srgbClr val="FFFFFF">
                  <a:alpha val="100000"/>
                  <a:alpha val="0"/>
                </a:srgbClr>
              </a:clrTo>
            </a:clrChange>
          </a:blip>
          <a:stretch>
            <a:fillRect/>
          </a:stretch>
        </p:blipFill>
        <p:spPr>
          <a:xfrm flipH="1">
            <a:off x="9912985" y="332740"/>
            <a:ext cx="1802765" cy="1278890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bldLvl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pp8"/>
          <p:cNvPicPr>
            <a:picLocks noChangeAspect="1"/>
          </p:cNvPicPr>
          <p:nvPr/>
        </p:nvPicPr>
        <p:blipFill>
          <a:blip r:embed="rId1">
            <a:clrChange>
              <a:clrFrom>
                <a:srgbClr val="FFFFFF">
                  <a:alpha val="100000"/>
                </a:srgbClr>
              </a:clrFrom>
              <a:clrTo>
                <a:srgbClr val="FFFFFF">
                  <a:alpha val="100000"/>
                  <a:alpha val="0"/>
                </a:srgbClr>
              </a:clrTo>
            </a:clrChange>
          </a:blip>
          <a:stretch>
            <a:fillRect/>
          </a:stretch>
        </p:blipFill>
        <p:spPr>
          <a:xfrm flipH="1">
            <a:off x="10128885" y="189230"/>
            <a:ext cx="1918335" cy="1238885"/>
          </a:xfrm>
          <a:prstGeom prst="rect">
            <a:avLst/>
          </a:prstGeom>
        </p:spPr>
      </p:pic>
      <p:sp>
        <p:nvSpPr>
          <p:cNvPr id="8" name="Text Box 7"/>
          <p:cNvSpPr txBox="1">
            <a:spLocks noChangeArrowheads="1"/>
          </p:cNvSpPr>
          <p:nvPr/>
        </p:nvSpPr>
        <p:spPr bwMode="auto">
          <a:xfrm>
            <a:off x="962024" y="1031625"/>
            <a:ext cx="10296525" cy="1383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sz="2800" b="1" u="sng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b="1" u="sng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ăn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oặc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ép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ùng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r>
              <a:rPr lang="en-US" sz="2800" b="1" dirty="0" err="1">
                <a:solidFill>
                  <a:srgbClr val="00009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800" b="1" dirty="0">
                <a:solidFill>
                  <a:srgbClr val="00009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9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b="1" dirty="0">
                <a:solidFill>
                  <a:srgbClr val="00009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9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ậu</a:t>
            </a:r>
            <a:r>
              <a:rPr lang="en-US" sz="2800" b="1" dirty="0">
                <a:solidFill>
                  <a:srgbClr val="00009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9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é</a:t>
            </a:r>
            <a:r>
              <a:rPr lang="en-US" sz="2800" b="1" dirty="0">
                <a:solidFill>
                  <a:srgbClr val="00009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9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ồ</a:t>
            </a:r>
            <a:r>
              <a:rPr lang="en-US" sz="2800" b="1" dirty="0">
                <a:solidFill>
                  <a:srgbClr val="00009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9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i</a:t>
            </a:r>
            <a:r>
              <a:rPr lang="en-US" sz="2800" b="1" dirty="0">
                <a:solidFill>
                  <a:srgbClr val="00009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a, </a:t>
            </a:r>
            <a:r>
              <a:rPr lang="en-US" sz="2800" b="1" dirty="0" err="1">
                <a:solidFill>
                  <a:srgbClr val="00009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2800" b="1" dirty="0">
                <a:solidFill>
                  <a:srgbClr val="00009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9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800" b="1" dirty="0">
                <a:solidFill>
                  <a:srgbClr val="00009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9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ẹ</a:t>
            </a:r>
            <a:r>
              <a:rPr lang="en-US" sz="2800" b="1" dirty="0">
                <a:solidFill>
                  <a:srgbClr val="00009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9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ẩy</a:t>
            </a:r>
            <a:r>
              <a:rPr lang="en-US" sz="2800" b="1" dirty="0">
                <a:solidFill>
                  <a:srgbClr val="00009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9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ánh</a:t>
            </a:r>
            <a:r>
              <a:rPr lang="en-US" sz="2800" b="1" dirty="0">
                <a:solidFill>
                  <a:srgbClr val="00009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9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r>
              <a:rPr lang="en-US" sz="2800" b="1" dirty="0">
                <a:solidFill>
                  <a:srgbClr val="00009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9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ong</a:t>
            </a:r>
            <a:r>
              <a:rPr lang="en-US" sz="2800" b="1" dirty="0">
                <a:solidFill>
                  <a:srgbClr val="00009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b="1" dirty="0" err="1">
                <a:solidFill>
                  <a:srgbClr val="00009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ông</a:t>
            </a:r>
            <a:r>
              <a:rPr lang="en-US" sz="2800" b="1" dirty="0">
                <a:solidFill>
                  <a:srgbClr val="00009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9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ch</a:t>
            </a:r>
            <a:r>
              <a:rPr lang="en-US" sz="2800" b="1" dirty="0">
                <a:solidFill>
                  <a:srgbClr val="00009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9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ái</a:t>
            </a:r>
            <a:r>
              <a:rPr lang="en-US" sz="2800" b="1" dirty="0">
                <a:solidFill>
                  <a:srgbClr val="00009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9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ưởi</a:t>
            </a:r>
            <a:r>
              <a:rPr lang="en-US" sz="2800" b="1" dirty="0">
                <a:solidFill>
                  <a:srgbClr val="00009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9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2800" b="1" dirty="0">
                <a:solidFill>
                  <a:srgbClr val="00009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9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ở</a:t>
            </a:r>
            <a:r>
              <a:rPr lang="en-US" sz="2800" b="1" dirty="0">
                <a:solidFill>
                  <a:srgbClr val="00009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9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800" b="1" dirty="0">
                <a:solidFill>
                  <a:srgbClr val="00009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>
                <a:solidFill>
                  <a:srgbClr val="00009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“</a:t>
            </a:r>
            <a:r>
              <a:rPr lang="en-US" altLang="ja-JP" sz="2800" b="1" dirty="0" err="1">
                <a:solidFill>
                  <a:srgbClr val="00009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ua</a:t>
            </a:r>
            <a:r>
              <a:rPr lang="en-US" altLang="ja-JP" sz="2800" b="1" dirty="0">
                <a:solidFill>
                  <a:srgbClr val="00009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ja-JP" sz="2800" b="1" dirty="0" err="1">
                <a:solidFill>
                  <a:srgbClr val="00009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àu</a:t>
            </a:r>
            <a:r>
              <a:rPr lang="en-US" altLang="ja-JP" sz="2800" b="1" dirty="0">
                <a:solidFill>
                  <a:srgbClr val="00009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ja-JP" sz="2800" b="1" dirty="0" err="1">
                <a:solidFill>
                  <a:srgbClr val="00009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ủy</a:t>
            </a:r>
            <a:r>
              <a:rPr lang="en-US" altLang="en-US" sz="2800" b="1" dirty="0">
                <a:solidFill>
                  <a:srgbClr val="00009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”</a:t>
            </a:r>
            <a:r>
              <a:rPr lang="en-US" altLang="ja-JP" sz="2800" b="1" dirty="0">
                <a:solidFill>
                  <a:srgbClr val="00009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b="1" dirty="0">
              <a:solidFill>
                <a:srgbClr val="00009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 Box 2"/>
          <p:cNvSpPr txBox="1">
            <a:spLocks noChangeArrowheads="1"/>
          </p:cNvSpPr>
          <p:nvPr/>
        </p:nvSpPr>
        <p:spPr bwMode="auto">
          <a:xfrm>
            <a:off x="1495424" y="2793999"/>
            <a:ext cx="533400" cy="521970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66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rgbClr val="000099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800" b="1">
                <a:solidFill>
                  <a:srgbClr val="000099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800" b="1">
                <a:solidFill>
                  <a:srgbClr val="000099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800" b="1">
                <a:solidFill>
                  <a:srgbClr val="000099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800" b="1">
                <a:solidFill>
                  <a:srgbClr val="000099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99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99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99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99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defRPr/>
            </a:pPr>
            <a:r>
              <a:rPr lang="en-US" dirty="0">
                <a:solidFill>
                  <a:schemeClr val="tx1"/>
                </a:solidFill>
                <a:latin typeface=".VnTime" panose="020B7200000000000000" charset="0"/>
              </a:rPr>
              <a:t>A</a:t>
            </a:r>
            <a:endParaRPr lang="en-US" dirty="0">
              <a:solidFill>
                <a:schemeClr val="tx1"/>
              </a:solidFill>
              <a:latin typeface=".VnTime" panose="020B7200000000000000" charset="0"/>
            </a:endParaRPr>
          </a:p>
        </p:txBody>
      </p:sp>
      <p:sp>
        <p:nvSpPr>
          <p:cNvPr id="10" name="Oval 9"/>
          <p:cNvSpPr>
            <a:spLocks noChangeArrowheads="1"/>
          </p:cNvSpPr>
          <p:nvPr/>
        </p:nvSpPr>
        <p:spPr bwMode="auto">
          <a:xfrm>
            <a:off x="1266824" y="2565398"/>
            <a:ext cx="914400" cy="914400"/>
          </a:xfrm>
          <a:prstGeom prst="ellipse">
            <a:avLst/>
          </a:prstGeom>
          <a:noFill/>
          <a:ln w="44450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AU" sz="1405">
              <a:latin typeface="Arial" panose="020B0604020202020204" pitchFamily="34" charset="0"/>
              <a:ea typeface="MS PGothic" panose="020B0600070205080204" pitchFamily="34" charset="-128"/>
            </a:endParaRPr>
          </a:p>
        </p:txBody>
      </p:sp>
      <p:sp>
        <p:nvSpPr>
          <p:cNvPr id="12" name="Text Box 2"/>
          <p:cNvSpPr txBox="1">
            <a:spLocks noChangeArrowheads="1"/>
          </p:cNvSpPr>
          <p:nvPr/>
        </p:nvSpPr>
        <p:spPr bwMode="auto">
          <a:xfrm>
            <a:off x="1495424" y="3532840"/>
            <a:ext cx="533400" cy="521970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66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rgbClr val="000099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800" b="1">
                <a:solidFill>
                  <a:srgbClr val="000099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800" b="1">
                <a:solidFill>
                  <a:srgbClr val="000099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800" b="1">
                <a:solidFill>
                  <a:srgbClr val="000099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800" b="1">
                <a:solidFill>
                  <a:srgbClr val="000099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99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99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99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99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defRPr/>
            </a:pPr>
            <a:r>
              <a:rPr lang="en-US" dirty="0">
                <a:solidFill>
                  <a:schemeClr val="tx1"/>
                </a:solidFill>
                <a:latin typeface=".VnTime" panose="020B7200000000000000" charset="0"/>
              </a:rPr>
              <a:t>B</a:t>
            </a:r>
            <a:endParaRPr lang="en-US" dirty="0">
              <a:solidFill>
                <a:schemeClr val="tx1"/>
              </a:solidFill>
              <a:latin typeface=".VnTime" panose="020B7200000000000000" charset="0"/>
            </a:endParaRPr>
          </a:p>
        </p:txBody>
      </p:sp>
      <p:sp>
        <p:nvSpPr>
          <p:cNvPr id="13" name="Text Box 2"/>
          <p:cNvSpPr txBox="1">
            <a:spLocks noChangeArrowheads="1"/>
          </p:cNvSpPr>
          <p:nvPr/>
        </p:nvSpPr>
        <p:spPr bwMode="auto">
          <a:xfrm>
            <a:off x="1495424" y="4303541"/>
            <a:ext cx="533400" cy="521970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66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rgbClr val="000099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800" b="1">
                <a:solidFill>
                  <a:srgbClr val="000099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800" b="1">
                <a:solidFill>
                  <a:srgbClr val="000099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800" b="1">
                <a:solidFill>
                  <a:srgbClr val="000099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800" b="1">
                <a:solidFill>
                  <a:srgbClr val="000099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99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99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99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99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defRPr/>
            </a:pPr>
            <a:r>
              <a:rPr lang="en-US" dirty="0">
                <a:solidFill>
                  <a:schemeClr val="tx1"/>
                </a:solidFill>
                <a:latin typeface="Times New Roman" panose="02020603050405020304"/>
                <a:cs typeface="Times New Roman" panose="02020603050405020304"/>
              </a:rPr>
              <a:t>C</a:t>
            </a:r>
            <a:endParaRPr lang="en-US" dirty="0">
              <a:solidFill>
                <a:schemeClr val="tx1"/>
              </a:solidFill>
              <a:latin typeface="Times New Roman" panose="02020603050405020304"/>
              <a:cs typeface="Times New Roman" panose="02020603050405020304"/>
            </a:endParaRPr>
          </a:p>
        </p:txBody>
      </p:sp>
      <p:sp>
        <p:nvSpPr>
          <p:cNvPr id="14" name="Text Box 2"/>
          <p:cNvSpPr txBox="1">
            <a:spLocks noChangeArrowheads="1"/>
          </p:cNvSpPr>
          <p:nvPr/>
        </p:nvSpPr>
        <p:spPr bwMode="auto">
          <a:xfrm>
            <a:off x="1495424" y="5150442"/>
            <a:ext cx="533400" cy="521970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66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rgbClr val="000099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800" b="1">
                <a:solidFill>
                  <a:srgbClr val="000099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800" b="1">
                <a:solidFill>
                  <a:srgbClr val="000099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800" b="1">
                <a:solidFill>
                  <a:srgbClr val="000099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800" b="1">
                <a:solidFill>
                  <a:srgbClr val="000099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99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99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99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99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defRPr/>
            </a:pPr>
            <a:r>
              <a:rPr lang="en-US" dirty="0">
                <a:solidFill>
                  <a:schemeClr val="tx1"/>
                </a:solidFill>
                <a:latin typeface="Times New Roman" panose="02020603050405020304"/>
                <a:cs typeface="Times New Roman" panose="02020603050405020304"/>
              </a:rPr>
              <a:t>D</a:t>
            </a:r>
            <a:endParaRPr lang="en-US" dirty="0">
              <a:solidFill>
                <a:schemeClr val="tx1"/>
              </a:solidFill>
              <a:latin typeface="Times New Roman" panose="02020603050405020304"/>
              <a:cs typeface="Times New Roman" panose="02020603050405020304"/>
            </a:endParaRPr>
          </a:p>
        </p:txBody>
      </p:sp>
      <p:sp>
        <p:nvSpPr>
          <p:cNvPr id="15" name="Text Box 9"/>
          <p:cNvSpPr txBox="1">
            <a:spLocks noChangeArrowheads="1"/>
          </p:cNvSpPr>
          <p:nvPr/>
        </p:nvSpPr>
        <p:spPr bwMode="auto">
          <a:xfrm>
            <a:off x="2181224" y="2641598"/>
            <a:ext cx="8348664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nh</a:t>
            </a:r>
            <a:r>
              <a:rPr 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ữ</a:t>
            </a:r>
            <a:r>
              <a:rPr 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ùng</a:t>
            </a:r>
            <a:r>
              <a:rPr 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ý </a:t>
            </a:r>
            <a:r>
              <a:rPr 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r>
              <a:rPr 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ặc</a:t>
            </a:r>
            <a:r>
              <a:rPr 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ệt</a:t>
            </a:r>
            <a:r>
              <a:rPr 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b="1" baseline="30000" dirty="0">
              <a:solidFill>
                <a:srgbClr val="0000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ext Box 9"/>
          <p:cNvSpPr txBox="1">
            <a:spLocks noChangeArrowheads="1"/>
          </p:cNvSpPr>
          <p:nvPr/>
        </p:nvSpPr>
        <p:spPr bwMode="auto">
          <a:xfrm>
            <a:off x="2181224" y="3532840"/>
            <a:ext cx="6400800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ích</a:t>
            </a:r>
            <a:r>
              <a:rPr 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ứng</a:t>
            </a:r>
            <a:r>
              <a:rPr 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ớc</a:t>
            </a:r>
            <a:r>
              <a:rPr 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b="1" baseline="30000" dirty="0">
              <a:solidFill>
                <a:srgbClr val="0000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Text Box 9"/>
          <p:cNvSpPr txBox="1">
            <a:spLocks noChangeArrowheads="1"/>
          </p:cNvSpPr>
          <p:nvPr/>
        </p:nvSpPr>
        <p:spPr bwMode="auto">
          <a:xfrm>
            <a:off x="2257424" y="4303541"/>
            <a:ext cx="6400800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õ</a:t>
            </a:r>
            <a:r>
              <a:rPr 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r>
              <a:rPr 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b="1" baseline="30000" dirty="0">
              <a:solidFill>
                <a:srgbClr val="0000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Text Box 9"/>
          <p:cNvSpPr txBox="1">
            <a:spLocks noChangeArrowheads="1"/>
          </p:cNvSpPr>
          <p:nvPr/>
        </p:nvSpPr>
        <p:spPr bwMode="auto">
          <a:xfrm>
            <a:off x="2257424" y="5074242"/>
            <a:ext cx="9186864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ẫn</a:t>
            </a:r>
            <a:r>
              <a:rPr 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ói</a:t>
            </a:r>
            <a:r>
              <a:rPr 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ực</a:t>
            </a:r>
            <a:r>
              <a:rPr 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r>
              <a:rPr 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r>
              <a:rPr 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b="1" baseline="30000" dirty="0">
              <a:solidFill>
                <a:srgbClr val="0000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bldLvl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/>
          <p:cNvGrpSpPr/>
          <p:nvPr/>
        </p:nvGrpSpPr>
        <p:grpSpPr>
          <a:xfrm>
            <a:off x="805494" y="978535"/>
            <a:ext cx="10646096" cy="4593399"/>
            <a:chOff x="1203" y="2778"/>
            <a:chExt cx="14550" cy="6260"/>
          </a:xfrm>
        </p:grpSpPr>
        <p:sp>
          <p:nvSpPr>
            <p:cNvPr id="8" name="Text Box 7"/>
            <p:cNvSpPr txBox="1">
              <a:spLocks noChangeArrowheads="1"/>
            </p:cNvSpPr>
            <p:nvPr/>
          </p:nvSpPr>
          <p:spPr bwMode="auto">
            <a:xfrm>
              <a:off x="1203" y="2778"/>
              <a:ext cx="14259" cy="18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/>
              <a:r>
                <a:rPr 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</a:t>
              </a:r>
              <a:r>
                <a:rPr lang="en-US" sz="2800" b="1" u="sng" dirty="0" err="1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âu</a:t>
              </a:r>
              <a:r>
                <a:rPr lang="en-US" sz="2800" b="1" u="sng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u="sng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r>
                <a:rPr 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: </a:t>
              </a:r>
              <a:r>
                <a:rPr lang="en-US" sz="2800" b="1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ong</a:t>
              </a:r>
              <a:r>
                <a:rPr 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âu</a:t>
              </a:r>
              <a:r>
                <a:rPr 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ăn</a:t>
              </a:r>
              <a:r>
                <a:rPr 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au</a:t>
              </a:r>
              <a:r>
                <a:rPr 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en-US" sz="2800" b="1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ấu</a:t>
              </a:r>
              <a:r>
                <a:rPr 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goặc</a:t>
              </a:r>
              <a:r>
                <a:rPr 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ép</a:t>
              </a:r>
              <a:r>
                <a:rPr 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ược</a:t>
              </a:r>
              <a:r>
                <a:rPr lang="en-US" sz="2800" b="1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ùng</a:t>
              </a:r>
              <a:r>
                <a:rPr 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ể</a:t>
              </a:r>
              <a:r>
                <a:rPr 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àm</a:t>
              </a:r>
              <a:r>
                <a:rPr 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ì</a:t>
              </a:r>
              <a:r>
                <a:rPr 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?</a:t>
              </a:r>
              <a:endPara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eaLnBrk="1" hangingPunct="1"/>
              <a:r>
                <a:rPr lang="en-US" sz="2800" b="1" dirty="0" err="1">
                  <a:solidFill>
                    <a:srgbClr val="00009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ôi</a:t>
              </a:r>
              <a:r>
                <a:rPr lang="en-US" sz="2800" b="1" dirty="0">
                  <a:solidFill>
                    <a:srgbClr val="00009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>
                  <a:solidFill>
                    <a:srgbClr val="00009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hìn</a:t>
              </a:r>
              <a:r>
                <a:rPr lang="en-US" sz="2800" b="1" dirty="0">
                  <a:solidFill>
                    <a:srgbClr val="00009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>
                  <a:solidFill>
                    <a:srgbClr val="00009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hị</a:t>
              </a:r>
              <a:r>
                <a:rPr lang="en-US" sz="2800" b="1" dirty="0">
                  <a:solidFill>
                    <a:srgbClr val="00009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>
                  <a:solidFill>
                    <a:srgbClr val="00009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gỡ</a:t>
              </a:r>
              <a:r>
                <a:rPr lang="en-US" sz="2800" b="1" dirty="0">
                  <a:solidFill>
                    <a:srgbClr val="00009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>
                  <a:solidFill>
                    <a:srgbClr val="00009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gàng</a:t>
              </a:r>
              <a:r>
                <a:rPr lang="en-US" sz="2800" b="1" dirty="0">
                  <a:solidFill>
                    <a:srgbClr val="00009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: </a:t>
              </a:r>
              <a:r>
                <a:rPr lang="en-US" altLang="en-US" sz="2800" b="1" dirty="0">
                  <a:solidFill>
                    <a:srgbClr val="00009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“</a:t>
              </a:r>
              <a:r>
                <a:rPr lang="en-US" altLang="ja-JP" sz="2800" b="1" dirty="0" err="1">
                  <a:solidFill>
                    <a:srgbClr val="00009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ả</a:t>
              </a:r>
              <a:r>
                <a:rPr lang="en-US" altLang="ja-JP" sz="2800" b="1" dirty="0">
                  <a:solidFill>
                    <a:srgbClr val="00009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ja-JP" sz="2800" b="1" dirty="0" err="1">
                  <a:solidFill>
                    <a:srgbClr val="00009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ời</a:t>
              </a:r>
              <a:r>
                <a:rPr lang="en-US" altLang="ja-JP" sz="2800" b="1" dirty="0">
                  <a:solidFill>
                    <a:srgbClr val="00009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ja-JP" sz="2800" b="1" dirty="0" err="1">
                  <a:solidFill>
                    <a:srgbClr val="00009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gười</a:t>
              </a:r>
              <a:r>
                <a:rPr lang="en-US" altLang="ja-JP" sz="2800" b="1" dirty="0">
                  <a:solidFill>
                    <a:srgbClr val="00009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ja-JP" sz="2800" b="1" dirty="0" err="1">
                  <a:solidFill>
                    <a:srgbClr val="00009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hỉ</a:t>
              </a:r>
              <a:r>
                <a:rPr lang="en-US" altLang="ja-JP" sz="2800" b="1" dirty="0">
                  <a:solidFill>
                    <a:srgbClr val="00009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ja-JP" sz="2800" b="1" dirty="0" err="1">
                  <a:solidFill>
                    <a:srgbClr val="00009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ược</a:t>
              </a:r>
              <a:r>
                <a:rPr lang="en-US" altLang="ja-JP" sz="2800" b="1" dirty="0">
                  <a:solidFill>
                    <a:srgbClr val="00009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ja-JP" sz="2800" b="1" dirty="0" err="1">
                  <a:solidFill>
                    <a:srgbClr val="00009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ước</a:t>
              </a:r>
              <a:r>
                <a:rPr lang="en-US" altLang="ja-JP" sz="2800" b="1" dirty="0">
                  <a:solidFill>
                    <a:srgbClr val="00009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ja-JP" sz="2800" b="1" dirty="0" err="1">
                  <a:solidFill>
                    <a:srgbClr val="00009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ột</a:t>
              </a:r>
              <a:r>
                <a:rPr lang="en-US" altLang="ja-JP" sz="2800" b="1" dirty="0">
                  <a:solidFill>
                    <a:srgbClr val="00009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ja-JP" sz="2800" b="1" dirty="0" err="1">
                  <a:solidFill>
                    <a:srgbClr val="00009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ần</a:t>
              </a:r>
              <a:r>
                <a:rPr lang="en-US" altLang="ja-JP" sz="2800" b="1" dirty="0">
                  <a:solidFill>
                    <a:srgbClr val="00009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en-US" altLang="ja-JP" sz="2800" b="1" dirty="0" err="1">
                  <a:solidFill>
                    <a:srgbClr val="00009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ao</a:t>
              </a:r>
              <a:r>
                <a:rPr lang="en-US" altLang="ja-JP" sz="2800" b="1" dirty="0">
                  <a:solidFill>
                    <a:srgbClr val="00009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ja-JP" sz="2800" b="1" dirty="0" err="1">
                  <a:solidFill>
                    <a:srgbClr val="00009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hị</a:t>
              </a:r>
              <a:r>
                <a:rPr lang="en-US" altLang="ja-JP" sz="2800" b="1" dirty="0">
                  <a:solidFill>
                    <a:srgbClr val="00009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ja-JP" sz="2800" b="1" dirty="0" err="1">
                  <a:solidFill>
                    <a:srgbClr val="00009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ại</a:t>
              </a:r>
              <a:r>
                <a:rPr lang="en-US" altLang="ja-JP" sz="2800" b="1" dirty="0">
                  <a:solidFill>
                    <a:srgbClr val="00009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ja-JP" sz="2800" b="1" dirty="0" err="1">
                  <a:solidFill>
                    <a:srgbClr val="00009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ành</a:t>
              </a:r>
              <a:r>
                <a:rPr lang="en-US" altLang="ja-JP" sz="2800" b="1" dirty="0">
                  <a:solidFill>
                    <a:srgbClr val="00009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ja-JP" sz="2800" b="1" dirty="0" err="1">
                  <a:solidFill>
                    <a:srgbClr val="00009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iều</a:t>
              </a:r>
              <a:r>
                <a:rPr lang="en-US" altLang="ja-JP" sz="2800" b="1" dirty="0">
                  <a:solidFill>
                    <a:srgbClr val="00009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ja-JP" sz="2800" b="1" dirty="0" err="1">
                  <a:solidFill>
                    <a:srgbClr val="00009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ước</a:t>
              </a:r>
              <a:r>
                <a:rPr lang="en-US" altLang="ja-JP" sz="2800" b="1" dirty="0">
                  <a:solidFill>
                    <a:srgbClr val="00009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ja-JP" sz="2800" b="1" dirty="0" err="1">
                  <a:solidFill>
                    <a:srgbClr val="00009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ốt</a:t>
              </a:r>
              <a:r>
                <a:rPr lang="en-US" altLang="ja-JP" sz="2800" b="1" dirty="0">
                  <a:solidFill>
                    <a:srgbClr val="00009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ja-JP" sz="2800" b="1" dirty="0" err="1">
                  <a:solidFill>
                    <a:srgbClr val="00009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ành</a:t>
              </a:r>
              <a:r>
                <a:rPr lang="en-US" altLang="ja-JP" sz="2800" b="1" dirty="0">
                  <a:solidFill>
                    <a:srgbClr val="00009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ja-JP" sz="2800" b="1" dirty="0" err="1">
                  <a:solidFill>
                    <a:srgbClr val="00009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ho</a:t>
              </a:r>
              <a:r>
                <a:rPr lang="en-US" altLang="ja-JP" sz="2800" b="1" dirty="0">
                  <a:solidFill>
                    <a:srgbClr val="00009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ja-JP" sz="2800" b="1" dirty="0" err="1">
                  <a:solidFill>
                    <a:srgbClr val="00009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àng</a:t>
              </a:r>
              <a:r>
                <a:rPr lang="en-US" altLang="ja-JP" sz="2800" b="1" dirty="0">
                  <a:solidFill>
                    <a:srgbClr val="00009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ja-JP" sz="2800" b="1" dirty="0" err="1">
                  <a:solidFill>
                    <a:srgbClr val="00009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xóm</a:t>
              </a:r>
              <a:r>
                <a:rPr lang="en-US" altLang="ja-JP" sz="2800" b="1" dirty="0">
                  <a:solidFill>
                    <a:srgbClr val="00009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?</a:t>
              </a:r>
              <a:r>
                <a:rPr lang="en-US" altLang="en-US" sz="2800" b="1" dirty="0">
                  <a:solidFill>
                    <a:srgbClr val="00009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”</a:t>
              </a:r>
              <a:r>
                <a:rPr lang="en-US" altLang="ja-JP" sz="2800" b="1" dirty="0">
                  <a:solidFill>
                    <a:srgbClr val="00009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. </a:t>
              </a:r>
              <a:endParaRPr lang="en-US" sz="2800" b="1" dirty="0">
                <a:solidFill>
                  <a:srgbClr val="00009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" name="Text Box 2"/>
            <p:cNvSpPr txBox="1">
              <a:spLocks noChangeArrowheads="1"/>
            </p:cNvSpPr>
            <p:nvPr/>
          </p:nvSpPr>
          <p:spPr bwMode="auto">
            <a:xfrm>
              <a:off x="2255" y="5173"/>
              <a:ext cx="717" cy="711"/>
            </a:xfrm>
            <a:prstGeom prst="rect">
              <a:avLst/>
            </a:prstGeom>
            <a:solidFill>
              <a:schemeClr val="accent3">
                <a:lumMod val="20000"/>
                <a:lumOff val="80000"/>
              </a:scheme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6666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800" b="1">
                  <a:solidFill>
                    <a:srgbClr val="000099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 eaLnBrk="0" hangingPunct="0">
                <a:defRPr sz="2800" b="1">
                  <a:solidFill>
                    <a:srgbClr val="000099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 eaLnBrk="0" hangingPunct="0">
                <a:defRPr sz="2800" b="1">
                  <a:solidFill>
                    <a:srgbClr val="000099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 eaLnBrk="0" hangingPunct="0">
                <a:defRPr sz="2800" b="1">
                  <a:solidFill>
                    <a:srgbClr val="000099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 eaLnBrk="0" hangingPunct="0">
                <a:defRPr sz="2800" b="1">
                  <a:solidFill>
                    <a:srgbClr val="000099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99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99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99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99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eaLnBrk="1" hangingPunct="1">
                <a:defRPr/>
              </a:pPr>
              <a:r>
                <a:rPr lang="en-US" dirty="0">
                  <a:solidFill>
                    <a:schemeClr val="tx1"/>
                  </a:solidFill>
                  <a:latin typeface=".VnTime" panose="020B7200000000000000" charset="0"/>
                </a:rPr>
                <a:t>A</a:t>
              </a:r>
              <a:endParaRPr lang="en-US" dirty="0">
                <a:solidFill>
                  <a:schemeClr val="tx1"/>
                </a:solidFill>
                <a:latin typeface=".VnTime" panose="020B7200000000000000" charset="0"/>
              </a:endParaRPr>
            </a:p>
          </p:txBody>
        </p:sp>
        <p:sp>
          <p:nvSpPr>
            <p:cNvPr id="11" name="Text Box 2"/>
            <p:cNvSpPr txBox="1">
              <a:spLocks noChangeArrowheads="1"/>
            </p:cNvSpPr>
            <p:nvPr/>
          </p:nvSpPr>
          <p:spPr bwMode="auto">
            <a:xfrm>
              <a:off x="2255" y="6225"/>
              <a:ext cx="717" cy="711"/>
            </a:xfrm>
            <a:prstGeom prst="rect">
              <a:avLst/>
            </a:prstGeom>
            <a:solidFill>
              <a:schemeClr val="accent3">
                <a:lumMod val="20000"/>
                <a:lumOff val="80000"/>
              </a:scheme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6666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800" b="1">
                  <a:solidFill>
                    <a:srgbClr val="000099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 eaLnBrk="0" hangingPunct="0">
                <a:defRPr sz="2800" b="1">
                  <a:solidFill>
                    <a:srgbClr val="000099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 eaLnBrk="0" hangingPunct="0">
                <a:defRPr sz="2800" b="1">
                  <a:solidFill>
                    <a:srgbClr val="000099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 eaLnBrk="0" hangingPunct="0">
                <a:defRPr sz="2800" b="1">
                  <a:solidFill>
                    <a:srgbClr val="000099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 eaLnBrk="0" hangingPunct="0">
                <a:defRPr sz="2800" b="1">
                  <a:solidFill>
                    <a:srgbClr val="000099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99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99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99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99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eaLnBrk="1" hangingPunct="1">
                <a:defRPr/>
              </a:pPr>
              <a:r>
                <a:rPr lang="en-US" dirty="0">
                  <a:solidFill>
                    <a:schemeClr val="tx1"/>
                  </a:solidFill>
                  <a:latin typeface=".VnTime" panose="020B7200000000000000" charset="0"/>
                </a:rPr>
                <a:t>B</a:t>
              </a:r>
              <a:endParaRPr lang="en-US" dirty="0">
                <a:solidFill>
                  <a:schemeClr val="tx1"/>
                </a:solidFill>
                <a:latin typeface=".VnTime" panose="020B7200000000000000" charset="0"/>
              </a:endParaRPr>
            </a:p>
          </p:txBody>
        </p:sp>
        <p:sp>
          <p:nvSpPr>
            <p:cNvPr id="12" name="Text Box 2"/>
            <p:cNvSpPr txBox="1">
              <a:spLocks noChangeArrowheads="1"/>
            </p:cNvSpPr>
            <p:nvPr/>
          </p:nvSpPr>
          <p:spPr bwMode="auto">
            <a:xfrm>
              <a:off x="2255" y="7273"/>
              <a:ext cx="717" cy="711"/>
            </a:xfrm>
            <a:prstGeom prst="rect">
              <a:avLst/>
            </a:prstGeom>
            <a:solidFill>
              <a:schemeClr val="accent3">
                <a:lumMod val="20000"/>
                <a:lumOff val="80000"/>
              </a:scheme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6666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800" b="1">
                  <a:solidFill>
                    <a:srgbClr val="000099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 eaLnBrk="0" hangingPunct="0">
                <a:defRPr sz="2800" b="1">
                  <a:solidFill>
                    <a:srgbClr val="000099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 eaLnBrk="0" hangingPunct="0">
                <a:defRPr sz="2800" b="1">
                  <a:solidFill>
                    <a:srgbClr val="000099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 eaLnBrk="0" hangingPunct="0">
                <a:defRPr sz="2800" b="1">
                  <a:solidFill>
                    <a:srgbClr val="000099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 eaLnBrk="0" hangingPunct="0">
                <a:defRPr sz="2800" b="1">
                  <a:solidFill>
                    <a:srgbClr val="000099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99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99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99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99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eaLnBrk="1" hangingPunct="1">
                <a:defRPr/>
              </a:pPr>
              <a:r>
                <a:rPr lang="en-US" dirty="0">
                  <a:solidFill>
                    <a:schemeClr val="tx1"/>
                  </a:solidFill>
                  <a:latin typeface="Times New Roman" panose="02020603050405020304"/>
                  <a:cs typeface="Times New Roman" panose="02020603050405020304"/>
                </a:rPr>
                <a:t>C</a:t>
              </a:r>
              <a:endParaRPr lang="en-US" dirty="0">
                <a:solidFill>
                  <a:schemeClr val="tx1"/>
                </a:solidFill>
                <a:latin typeface="Times New Roman" panose="02020603050405020304"/>
                <a:cs typeface="Times New Roman" panose="02020603050405020304"/>
              </a:endParaRPr>
            </a:p>
          </p:txBody>
        </p:sp>
        <p:sp>
          <p:nvSpPr>
            <p:cNvPr id="13" name="Text Box 2"/>
            <p:cNvSpPr txBox="1">
              <a:spLocks noChangeArrowheads="1"/>
            </p:cNvSpPr>
            <p:nvPr/>
          </p:nvSpPr>
          <p:spPr bwMode="auto">
            <a:xfrm>
              <a:off x="2255" y="8327"/>
              <a:ext cx="717" cy="711"/>
            </a:xfrm>
            <a:prstGeom prst="rect">
              <a:avLst/>
            </a:prstGeom>
            <a:solidFill>
              <a:schemeClr val="accent3">
                <a:lumMod val="20000"/>
                <a:lumOff val="80000"/>
              </a:scheme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6666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800" b="1">
                  <a:solidFill>
                    <a:srgbClr val="000099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 eaLnBrk="0" hangingPunct="0">
                <a:defRPr sz="2800" b="1">
                  <a:solidFill>
                    <a:srgbClr val="000099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 eaLnBrk="0" hangingPunct="0">
                <a:defRPr sz="2800" b="1">
                  <a:solidFill>
                    <a:srgbClr val="000099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 eaLnBrk="0" hangingPunct="0">
                <a:defRPr sz="2800" b="1">
                  <a:solidFill>
                    <a:srgbClr val="000099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 eaLnBrk="0" hangingPunct="0">
                <a:defRPr sz="2800" b="1">
                  <a:solidFill>
                    <a:srgbClr val="000099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99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99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99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99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eaLnBrk="1" hangingPunct="1">
                <a:defRPr/>
              </a:pPr>
              <a:r>
                <a:rPr lang="en-US" dirty="0">
                  <a:solidFill>
                    <a:schemeClr val="tx1"/>
                  </a:solidFill>
                  <a:latin typeface="Times New Roman" panose="02020603050405020304"/>
                  <a:cs typeface="Times New Roman" panose="02020603050405020304"/>
                </a:rPr>
                <a:t>D</a:t>
              </a:r>
              <a:endParaRPr lang="en-US" dirty="0">
                <a:solidFill>
                  <a:schemeClr val="tx1"/>
                </a:solidFill>
                <a:latin typeface="Times New Roman" panose="02020603050405020304"/>
                <a:cs typeface="Times New Roman" panose="02020603050405020304"/>
              </a:endParaRPr>
            </a:p>
          </p:txBody>
        </p:sp>
        <p:sp>
          <p:nvSpPr>
            <p:cNvPr id="14" name="Text Box 9"/>
            <p:cNvSpPr txBox="1">
              <a:spLocks noChangeArrowheads="1"/>
            </p:cNvSpPr>
            <p:nvPr/>
          </p:nvSpPr>
          <p:spPr bwMode="auto">
            <a:xfrm>
              <a:off x="3202" y="4963"/>
              <a:ext cx="12259" cy="7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sz="2800" b="1" dirty="0" err="1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ánh</a:t>
              </a:r>
              <a:r>
                <a:rPr lang="en-US" sz="2800" b="1" dirty="0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ấu</a:t>
              </a:r>
              <a:r>
                <a:rPr lang="en-US" sz="2800" b="1" dirty="0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ừ</a:t>
              </a:r>
              <a:r>
                <a:rPr lang="en-US" sz="2800" b="1" dirty="0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gữ</a:t>
              </a:r>
              <a:r>
                <a:rPr lang="en-US" sz="2800" b="1" dirty="0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ược</a:t>
              </a:r>
              <a:r>
                <a:rPr lang="en-US" sz="2800" b="1" dirty="0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ùng</a:t>
              </a:r>
              <a:r>
                <a:rPr lang="en-US" sz="2800" b="1" dirty="0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ới</a:t>
              </a:r>
              <a:r>
                <a:rPr lang="en-US" sz="2800" b="1" dirty="0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ý </a:t>
              </a:r>
              <a:r>
                <a:rPr lang="en-US" sz="2800" b="1" dirty="0" err="1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ghĩa</a:t>
              </a:r>
              <a:r>
                <a:rPr lang="en-US" sz="2800" b="1" dirty="0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ặc</a:t>
              </a:r>
              <a:r>
                <a:rPr lang="en-US" sz="2800" b="1" dirty="0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iệt</a:t>
              </a:r>
              <a:r>
                <a:rPr lang="en-US" sz="2800" b="1" dirty="0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  <a:endParaRPr lang="en-US" sz="2800" b="1" baseline="300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5" name="Text Box 9"/>
            <p:cNvSpPr txBox="1">
              <a:spLocks noChangeArrowheads="1"/>
            </p:cNvSpPr>
            <p:nvPr/>
          </p:nvSpPr>
          <p:spPr bwMode="auto">
            <a:xfrm>
              <a:off x="3202" y="6225"/>
              <a:ext cx="12259" cy="7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sz="2800" b="1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ể giải thích cho sự việc đứng trước.</a:t>
              </a:r>
              <a:endParaRPr lang="en-US" sz="2800" b="1" baseline="3000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6" name="Text Box 9"/>
            <p:cNvSpPr txBox="1">
              <a:spLocks noChangeArrowheads="1"/>
            </p:cNvSpPr>
            <p:nvPr/>
          </p:nvSpPr>
          <p:spPr bwMode="auto">
            <a:xfrm>
              <a:off x="3307" y="7273"/>
              <a:ext cx="12259" cy="7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sz="2800" b="1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áo hiệu hết câu.</a:t>
              </a:r>
              <a:endParaRPr lang="en-US" sz="2800" b="1" baseline="3000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7" name="Text Box 9"/>
            <p:cNvSpPr txBox="1">
              <a:spLocks noChangeArrowheads="1"/>
            </p:cNvSpPr>
            <p:nvPr/>
          </p:nvSpPr>
          <p:spPr bwMode="auto">
            <a:xfrm>
              <a:off x="3202" y="8221"/>
              <a:ext cx="12551" cy="7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just" eaLnBrk="1" hangingPunct="1">
                <a:spcBef>
                  <a:spcPct val="50000"/>
                </a:spcBef>
              </a:pPr>
              <a:r>
                <a:rPr lang="en-US" sz="2800" b="1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ẫn lời nói trực tiếp của nhân vật hoặc một người nào đó.</a:t>
              </a:r>
              <a:endParaRPr lang="en-US" sz="2800" b="1" baseline="3000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7" name="Content Placeholder 4" descr="pp8"/>
          <p:cNvPicPr>
            <a:picLocks noChangeAspect="1"/>
          </p:cNvPicPr>
          <p:nvPr>
            <p:ph idx="4294967295"/>
          </p:nvPr>
        </p:nvPicPr>
        <p:blipFill>
          <a:blip r:embed="rId1">
            <a:clrChange>
              <a:clrFrom>
                <a:srgbClr val="FFFFFF">
                  <a:alpha val="100000"/>
                </a:srgbClr>
              </a:clrFrom>
              <a:clrTo>
                <a:srgbClr val="FFFFFF">
                  <a:alpha val="100000"/>
                  <a:alpha val="0"/>
                </a:srgbClr>
              </a:clrTo>
            </a:clrChange>
          </a:blip>
          <a:stretch>
            <a:fillRect/>
          </a:stretch>
        </p:blipFill>
        <p:spPr>
          <a:xfrm flipH="1">
            <a:off x="9984584" y="117086"/>
            <a:ext cx="1841436" cy="1695164"/>
          </a:xfrm>
          <a:prstGeom prst="rect">
            <a:avLst/>
          </a:prstGeom>
          <a:noFill/>
          <a:ln>
            <a:noFill/>
          </a:ln>
        </p:spPr>
      </p:pic>
      <p:sp>
        <p:nvSpPr>
          <p:cNvPr id="18" name="Oval 17"/>
          <p:cNvSpPr/>
          <p:nvPr/>
        </p:nvSpPr>
        <p:spPr>
          <a:xfrm>
            <a:off x="1271905" y="4941570"/>
            <a:ext cx="1007745" cy="864235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18" grpId="1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toi-co-mot-uoc-mo.jpg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27268"/>
            <a:ext cx="12192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" name="Content Placeholder 101"/>
          <p:cNvPicPr/>
          <p:nvPr>
            <p:ph/>
          </p:nvPr>
        </p:nvPicPr>
        <p:blipFill>
          <a:blip r:embed="rId1"/>
          <a:stretch>
            <a:fillRect/>
          </a:stretch>
        </p:blipFill>
        <p:spPr>
          <a:xfrm>
            <a:off x="0" y="0"/>
            <a:ext cx="12192000" cy="682053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3" name="Content Placeholder 102"/>
          <p:cNvPicPr/>
          <p:nvPr>
            <p:ph/>
          </p:nvPr>
        </p:nvPicPr>
        <p:blipFill>
          <a:blip r:embed="rId1"/>
          <a:stretch>
            <a:fillRect/>
          </a:stretch>
        </p:blipFill>
        <p:spPr>
          <a:xfrm>
            <a:off x="0" y="0"/>
            <a:ext cx="12169775" cy="685863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Classroom rules for Pre-K by Slidesgo">
  <a:themeElements>
    <a:clrScheme name="Simple Light">
      <a:dk1>
        <a:srgbClr val="4AA598"/>
      </a:dk1>
      <a:lt1>
        <a:srgbClr val="FFF9ED"/>
      </a:lt1>
      <a:dk2>
        <a:srgbClr val="212121"/>
      </a:dk2>
      <a:lt2>
        <a:srgbClr val="67AFD4"/>
      </a:lt2>
      <a:accent1>
        <a:srgbClr val="D47A9F"/>
      </a:accent1>
      <a:accent2>
        <a:srgbClr val="8D75AE"/>
      </a:accent2>
      <a:accent3>
        <a:srgbClr val="C63D1B"/>
      </a:accent3>
      <a:accent4>
        <a:srgbClr val="CE623C"/>
      </a:accent4>
      <a:accent5>
        <a:srgbClr val="E8B518"/>
      </a:accent5>
      <a:accent6>
        <a:srgbClr val="C7B9D9"/>
      </a:accent6>
      <a:hlink>
        <a:srgbClr val="212121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6471</Words>
  <Application>WPS Presentation</Application>
  <PresentationFormat/>
  <Paragraphs>439</Paragraphs>
  <Slides>35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5</vt:i4>
      </vt:variant>
    </vt:vector>
  </HeadingPairs>
  <TitlesOfParts>
    <vt:vector size="56" baseType="lpstr">
      <vt:lpstr>Arial</vt:lpstr>
      <vt:lpstr>SimSun</vt:lpstr>
      <vt:lpstr>Wingdings</vt:lpstr>
      <vt:lpstr>Arial</vt:lpstr>
      <vt:lpstr>Paytone One</vt:lpstr>
      <vt:lpstr>Quicksand Medium</vt:lpstr>
      <vt:lpstr>Quicksand</vt:lpstr>
      <vt:lpstr>MS PGothic</vt:lpstr>
      <vt:lpstr>Times New Roman</vt:lpstr>
      <vt:lpstr>.VnTime</vt:lpstr>
      <vt:lpstr>Times New Roman</vt:lpstr>
      <vt:lpstr>Microsoft YaHei</vt:lpstr>
      <vt:lpstr>Arial Unicode MS</vt:lpstr>
      <vt:lpstr>Tahoma</vt:lpstr>
      <vt:lpstr>Calibri</vt:lpstr>
      <vt:lpstr>Symbol</vt:lpstr>
      <vt:lpstr>Wingdings 2</vt:lpstr>
      <vt:lpstr>Arial Unicode MS</vt:lpstr>
      <vt:lpstr>Arial Rounded MT Bold</vt:lpstr>
      <vt:lpstr>Classroom rules for Pre-K by Slidesgo</vt:lpstr>
      <vt:lpstr>Equation.DSMT4</vt:lpstr>
      <vt:lpstr>LUYỆN TỪ VÀ CÂU lỚP: 4</vt:lpstr>
      <vt:lpstr>KHỞI  ĐỘNG</vt:lpstr>
      <vt:lpstr>Trò chơi: Ai nhanh ai đúng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Luyện tập -  Thực hành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Vận  dụng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Thank you!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UYỆN TỪ VÀ CÂU lỚP: 4</dc:title>
  <dc:creator/>
  <cp:lastModifiedBy>asus</cp:lastModifiedBy>
  <cp:revision>4</cp:revision>
  <dcterms:created xsi:type="dcterms:W3CDTF">2021-10-27T07:30:00Z</dcterms:created>
  <dcterms:modified xsi:type="dcterms:W3CDTF">2021-10-27T15:21:3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0244EDCAD2A94BB1835E774A798A4665</vt:lpwstr>
  </property>
  <property fmtid="{D5CDD505-2E9C-101B-9397-08002B2CF9AE}" pid="3" name="KSOProductBuildVer">
    <vt:lpwstr>1033-11.2.0.10351</vt:lpwstr>
  </property>
</Properties>
</file>